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86" r:id="rId3"/>
    <p:sldId id="302" r:id="rId4"/>
    <p:sldId id="301" r:id="rId5"/>
    <p:sldId id="300" r:id="rId6"/>
    <p:sldId id="303" r:id="rId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0"/>
      <p:bold r:id="rId11"/>
      <p:italic r:id="rId12"/>
      <p:boldItalic r:id="rId13"/>
    </p:embeddedFont>
    <p:embeddedFont>
      <p:font typeface="Cambria Math" panose="02040503050406030204" pitchFamily="18" charset="0"/>
      <p:regular r:id="rId1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1F497D"/>
    <a:srgbClr val="0000FF"/>
    <a:srgbClr val="2D7D9F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64" d="100"/>
          <a:sy n="64" d="100"/>
        </p:scale>
        <p:origin x="156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4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font" Target="fonts/font5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3/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tags" Target="../tags/tag26.xml"/><Relationship Id="rId117" Type="http://schemas.openxmlformats.org/officeDocument/2006/relationships/tags" Target="../tags/tag117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84" Type="http://schemas.openxmlformats.org/officeDocument/2006/relationships/tags" Target="../tags/tag84.xml"/><Relationship Id="rId89" Type="http://schemas.openxmlformats.org/officeDocument/2006/relationships/tags" Target="../tags/tag89.xml"/><Relationship Id="rId112" Type="http://schemas.openxmlformats.org/officeDocument/2006/relationships/tags" Target="../tags/tag112.xml"/><Relationship Id="rId16" Type="http://schemas.openxmlformats.org/officeDocument/2006/relationships/tags" Target="../tags/tag16.xml"/><Relationship Id="rId107" Type="http://schemas.openxmlformats.org/officeDocument/2006/relationships/tags" Target="../tags/tag107.xml"/><Relationship Id="rId11" Type="http://schemas.openxmlformats.org/officeDocument/2006/relationships/tags" Target="../tags/tag11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74" Type="http://schemas.openxmlformats.org/officeDocument/2006/relationships/tags" Target="../tags/tag74.xml"/><Relationship Id="rId79" Type="http://schemas.openxmlformats.org/officeDocument/2006/relationships/tags" Target="../tags/tag79.xml"/><Relationship Id="rId102" Type="http://schemas.openxmlformats.org/officeDocument/2006/relationships/tags" Target="../tags/tag102.xml"/><Relationship Id="rId123" Type="http://schemas.openxmlformats.org/officeDocument/2006/relationships/tags" Target="../tags/tag123.xml"/><Relationship Id="rId5" Type="http://schemas.openxmlformats.org/officeDocument/2006/relationships/tags" Target="../tags/tag5.xml"/><Relationship Id="rId90" Type="http://schemas.openxmlformats.org/officeDocument/2006/relationships/tags" Target="../tags/tag90.xml"/><Relationship Id="rId95" Type="http://schemas.openxmlformats.org/officeDocument/2006/relationships/tags" Target="../tags/tag95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64" Type="http://schemas.openxmlformats.org/officeDocument/2006/relationships/tags" Target="../tags/tag64.xml"/><Relationship Id="rId69" Type="http://schemas.openxmlformats.org/officeDocument/2006/relationships/tags" Target="../tags/tag69.xml"/><Relationship Id="rId113" Type="http://schemas.openxmlformats.org/officeDocument/2006/relationships/tags" Target="../tags/tag113.xml"/><Relationship Id="rId118" Type="http://schemas.openxmlformats.org/officeDocument/2006/relationships/tags" Target="../tags/tag118.xml"/><Relationship Id="rId80" Type="http://schemas.openxmlformats.org/officeDocument/2006/relationships/tags" Target="../tags/tag80.xml"/><Relationship Id="rId85" Type="http://schemas.openxmlformats.org/officeDocument/2006/relationships/tags" Target="../tags/tag85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59" Type="http://schemas.openxmlformats.org/officeDocument/2006/relationships/tags" Target="../tags/tag59.xml"/><Relationship Id="rId103" Type="http://schemas.openxmlformats.org/officeDocument/2006/relationships/tags" Target="../tags/tag103.xml"/><Relationship Id="rId108" Type="http://schemas.openxmlformats.org/officeDocument/2006/relationships/tags" Target="../tags/tag108.xml"/><Relationship Id="rId124" Type="http://schemas.openxmlformats.org/officeDocument/2006/relationships/slideLayout" Target="../slideLayouts/slideLayout2.xml"/><Relationship Id="rId54" Type="http://schemas.openxmlformats.org/officeDocument/2006/relationships/tags" Target="../tags/tag54.xml"/><Relationship Id="rId70" Type="http://schemas.openxmlformats.org/officeDocument/2006/relationships/tags" Target="../tags/tag70.xml"/><Relationship Id="rId75" Type="http://schemas.openxmlformats.org/officeDocument/2006/relationships/tags" Target="../tags/tag75.xml"/><Relationship Id="rId91" Type="http://schemas.openxmlformats.org/officeDocument/2006/relationships/tags" Target="../tags/tag91.xml"/><Relationship Id="rId96" Type="http://schemas.openxmlformats.org/officeDocument/2006/relationships/tags" Target="../tags/tag9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49" Type="http://schemas.openxmlformats.org/officeDocument/2006/relationships/tags" Target="../tags/tag49.xml"/><Relationship Id="rId114" Type="http://schemas.openxmlformats.org/officeDocument/2006/relationships/tags" Target="../tags/tag114.xml"/><Relationship Id="rId119" Type="http://schemas.openxmlformats.org/officeDocument/2006/relationships/tags" Target="../tags/tag119.xml"/><Relationship Id="rId44" Type="http://schemas.openxmlformats.org/officeDocument/2006/relationships/tags" Target="../tags/tag44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81" Type="http://schemas.openxmlformats.org/officeDocument/2006/relationships/tags" Target="../tags/tag81.xml"/><Relationship Id="rId86" Type="http://schemas.openxmlformats.org/officeDocument/2006/relationships/tags" Target="../tags/tag86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109" Type="http://schemas.openxmlformats.org/officeDocument/2006/relationships/tags" Target="../tags/tag10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tags" Target="../tags/tag76.xml"/><Relationship Id="rId97" Type="http://schemas.openxmlformats.org/officeDocument/2006/relationships/tags" Target="../tags/tag97.xml"/><Relationship Id="rId104" Type="http://schemas.openxmlformats.org/officeDocument/2006/relationships/tags" Target="../tags/tag104.xml"/><Relationship Id="rId120" Type="http://schemas.openxmlformats.org/officeDocument/2006/relationships/tags" Target="../tags/tag120.xml"/><Relationship Id="rId7" Type="http://schemas.openxmlformats.org/officeDocument/2006/relationships/tags" Target="../tags/tag7.xml"/><Relationship Id="rId71" Type="http://schemas.openxmlformats.org/officeDocument/2006/relationships/tags" Target="../tags/tag71.xml"/><Relationship Id="rId92" Type="http://schemas.openxmlformats.org/officeDocument/2006/relationships/tags" Target="../tags/tag92.xml"/><Relationship Id="rId2" Type="http://schemas.openxmlformats.org/officeDocument/2006/relationships/tags" Target="../tags/tag2.xml"/><Relationship Id="rId29" Type="http://schemas.openxmlformats.org/officeDocument/2006/relationships/tags" Target="../tags/tag29.xml"/><Relationship Id="rId24" Type="http://schemas.openxmlformats.org/officeDocument/2006/relationships/tags" Target="../tags/tag24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66" Type="http://schemas.openxmlformats.org/officeDocument/2006/relationships/tags" Target="../tags/tag66.xml"/><Relationship Id="rId87" Type="http://schemas.openxmlformats.org/officeDocument/2006/relationships/tags" Target="../tags/tag87.xml"/><Relationship Id="rId110" Type="http://schemas.openxmlformats.org/officeDocument/2006/relationships/tags" Target="../tags/tag110.xml"/><Relationship Id="rId115" Type="http://schemas.openxmlformats.org/officeDocument/2006/relationships/tags" Target="../tags/tag115.xml"/><Relationship Id="rId61" Type="http://schemas.openxmlformats.org/officeDocument/2006/relationships/tags" Target="../tags/tag61.xml"/><Relationship Id="rId82" Type="http://schemas.openxmlformats.org/officeDocument/2006/relationships/tags" Target="../tags/tag82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56" Type="http://schemas.openxmlformats.org/officeDocument/2006/relationships/tags" Target="../tags/tag56.xml"/><Relationship Id="rId77" Type="http://schemas.openxmlformats.org/officeDocument/2006/relationships/tags" Target="../tags/tag77.xml"/><Relationship Id="rId100" Type="http://schemas.openxmlformats.org/officeDocument/2006/relationships/tags" Target="../tags/tag100.xml"/><Relationship Id="rId105" Type="http://schemas.openxmlformats.org/officeDocument/2006/relationships/tags" Target="../tags/tag105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tags" Target="../tags/tag72.xml"/><Relationship Id="rId93" Type="http://schemas.openxmlformats.org/officeDocument/2006/relationships/tags" Target="../tags/tag93.xml"/><Relationship Id="rId98" Type="http://schemas.openxmlformats.org/officeDocument/2006/relationships/tags" Target="../tags/tag98.xml"/><Relationship Id="rId121" Type="http://schemas.openxmlformats.org/officeDocument/2006/relationships/tags" Target="../tags/tag121.xml"/><Relationship Id="rId3" Type="http://schemas.openxmlformats.org/officeDocument/2006/relationships/tags" Target="../tags/tag3.xml"/><Relationship Id="rId25" Type="http://schemas.openxmlformats.org/officeDocument/2006/relationships/tags" Target="../tags/tag25.xml"/><Relationship Id="rId46" Type="http://schemas.openxmlformats.org/officeDocument/2006/relationships/tags" Target="../tags/tag46.xml"/><Relationship Id="rId67" Type="http://schemas.openxmlformats.org/officeDocument/2006/relationships/tags" Target="../tags/tag67.xml"/><Relationship Id="rId116" Type="http://schemas.openxmlformats.org/officeDocument/2006/relationships/tags" Target="../tags/tag116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62" Type="http://schemas.openxmlformats.org/officeDocument/2006/relationships/tags" Target="../tags/tag62.xml"/><Relationship Id="rId83" Type="http://schemas.openxmlformats.org/officeDocument/2006/relationships/tags" Target="../tags/tag83.xml"/><Relationship Id="rId88" Type="http://schemas.openxmlformats.org/officeDocument/2006/relationships/tags" Target="../tags/tag88.xml"/><Relationship Id="rId111" Type="http://schemas.openxmlformats.org/officeDocument/2006/relationships/tags" Target="../tags/tag111.xml"/><Relationship Id="rId15" Type="http://schemas.openxmlformats.org/officeDocument/2006/relationships/tags" Target="../tags/tag15.xml"/><Relationship Id="rId36" Type="http://schemas.openxmlformats.org/officeDocument/2006/relationships/tags" Target="../tags/tag36.xml"/><Relationship Id="rId57" Type="http://schemas.openxmlformats.org/officeDocument/2006/relationships/tags" Target="../tags/tag57.xml"/><Relationship Id="rId106" Type="http://schemas.openxmlformats.org/officeDocument/2006/relationships/tags" Target="../tags/tag106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52" Type="http://schemas.openxmlformats.org/officeDocument/2006/relationships/tags" Target="../tags/tag52.xml"/><Relationship Id="rId73" Type="http://schemas.openxmlformats.org/officeDocument/2006/relationships/tags" Target="../tags/tag73.xml"/><Relationship Id="rId78" Type="http://schemas.openxmlformats.org/officeDocument/2006/relationships/tags" Target="../tags/tag78.xml"/><Relationship Id="rId94" Type="http://schemas.openxmlformats.org/officeDocument/2006/relationships/tags" Target="../tags/tag94.xml"/><Relationship Id="rId99" Type="http://schemas.openxmlformats.org/officeDocument/2006/relationships/tags" Target="../tags/tag99.xml"/><Relationship Id="rId101" Type="http://schemas.openxmlformats.org/officeDocument/2006/relationships/tags" Target="../tags/tag101.xml"/><Relationship Id="rId122" Type="http://schemas.openxmlformats.org/officeDocument/2006/relationships/tags" Target="../tags/tag122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tags" Target="../tags/tag240.xml"/><Relationship Id="rId21" Type="http://schemas.openxmlformats.org/officeDocument/2006/relationships/tags" Target="../tags/tag144.xml"/><Relationship Id="rId63" Type="http://schemas.openxmlformats.org/officeDocument/2006/relationships/tags" Target="../tags/tag186.xml"/><Relationship Id="rId159" Type="http://schemas.openxmlformats.org/officeDocument/2006/relationships/tags" Target="../tags/tag282.xml"/><Relationship Id="rId170" Type="http://schemas.openxmlformats.org/officeDocument/2006/relationships/tags" Target="../tags/tag293.xml"/><Relationship Id="rId191" Type="http://schemas.openxmlformats.org/officeDocument/2006/relationships/tags" Target="../tags/tag314.xml"/><Relationship Id="rId205" Type="http://schemas.openxmlformats.org/officeDocument/2006/relationships/tags" Target="../tags/tag328.xml"/><Relationship Id="rId226" Type="http://schemas.openxmlformats.org/officeDocument/2006/relationships/tags" Target="../tags/tag349.xml"/><Relationship Id="rId247" Type="http://schemas.openxmlformats.org/officeDocument/2006/relationships/tags" Target="../tags/tag370.xml"/><Relationship Id="rId107" Type="http://schemas.openxmlformats.org/officeDocument/2006/relationships/tags" Target="../tags/tag230.xml"/><Relationship Id="rId11" Type="http://schemas.openxmlformats.org/officeDocument/2006/relationships/tags" Target="../tags/tag134.xml"/><Relationship Id="rId32" Type="http://schemas.openxmlformats.org/officeDocument/2006/relationships/tags" Target="../tags/tag155.xml"/><Relationship Id="rId53" Type="http://schemas.openxmlformats.org/officeDocument/2006/relationships/tags" Target="../tags/tag176.xml"/><Relationship Id="rId74" Type="http://schemas.openxmlformats.org/officeDocument/2006/relationships/tags" Target="../tags/tag197.xml"/><Relationship Id="rId128" Type="http://schemas.openxmlformats.org/officeDocument/2006/relationships/tags" Target="../tags/tag251.xml"/><Relationship Id="rId149" Type="http://schemas.openxmlformats.org/officeDocument/2006/relationships/tags" Target="../tags/tag272.xml"/><Relationship Id="rId5" Type="http://schemas.openxmlformats.org/officeDocument/2006/relationships/tags" Target="../tags/tag128.xml"/><Relationship Id="rId95" Type="http://schemas.openxmlformats.org/officeDocument/2006/relationships/tags" Target="../tags/tag218.xml"/><Relationship Id="rId160" Type="http://schemas.openxmlformats.org/officeDocument/2006/relationships/tags" Target="../tags/tag283.xml"/><Relationship Id="rId181" Type="http://schemas.openxmlformats.org/officeDocument/2006/relationships/tags" Target="../tags/tag304.xml"/><Relationship Id="rId216" Type="http://schemas.openxmlformats.org/officeDocument/2006/relationships/tags" Target="../tags/tag339.xml"/><Relationship Id="rId237" Type="http://schemas.openxmlformats.org/officeDocument/2006/relationships/tags" Target="../tags/tag360.xml"/><Relationship Id="rId258" Type="http://schemas.openxmlformats.org/officeDocument/2006/relationships/tags" Target="../tags/tag381.xml"/><Relationship Id="rId22" Type="http://schemas.openxmlformats.org/officeDocument/2006/relationships/tags" Target="../tags/tag145.xml"/><Relationship Id="rId43" Type="http://schemas.openxmlformats.org/officeDocument/2006/relationships/tags" Target="../tags/tag166.xml"/><Relationship Id="rId64" Type="http://schemas.openxmlformats.org/officeDocument/2006/relationships/tags" Target="../tags/tag187.xml"/><Relationship Id="rId118" Type="http://schemas.openxmlformats.org/officeDocument/2006/relationships/tags" Target="../tags/tag241.xml"/><Relationship Id="rId139" Type="http://schemas.openxmlformats.org/officeDocument/2006/relationships/tags" Target="../tags/tag262.xml"/><Relationship Id="rId85" Type="http://schemas.openxmlformats.org/officeDocument/2006/relationships/tags" Target="../tags/tag208.xml"/><Relationship Id="rId150" Type="http://schemas.openxmlformats.org/officeDocument/2006/relationships/tags" Target="../tags/tag273.xml"/><Relationship Id="rId171" Type="http://schemas.openxmlformats.org/officeDocument/2006/relationships/tags" Target="../tags/tag294.xml"/><Relationship Id="rId192" Type="http://schemas.openxmlformats.org/officeDocument/2006/relationships/tags" Target="../tags/tag315.xml"/><Relationship Id="rId206" Type="http://schemas.openxmlformats.org/officeDocument/2006/relationships/tags" Target="../tags/tag329.xml"/><Relationship Id="rId227" Type="http://schemas.openxmlformats.org/officeDocument/2006/relationships/tags" Target="../tags/tag350.xml"/><Relationship Id="rId248" Type="http://schemas.openxmlformats.org/officeDocument/2006/relationships/tags" Target="../tags/tag371.xml"/><Relationship Id="rId12" Type="http://schemas.openxmlformats.org/officeDocument/2006/relationships/tags" Target="../tags/tag135.xml"/><Relationship Id="rId33" Type="http://schemas.openxmlformats.org/officeDocument/2006/relationships/tags" Target="../tags/tag156.xml"/><Relationship Id="rId108" Type="http://schemas.openxmlformats.org/officeDocument/2006/relationships/tags" Target="../tags/tag231.xml"/><Relationship Id="rId129" Type="http://schemas.openxmlformats.org/officeDocument/2006/relationships/tags" Target="../tags/tag252.xml"/><Relationship Id="rId54" Type="http://schemas.openxmlformats.org/officeDocument/2006/relationships/tags" Target="../tags/tag177.xml"/><Relationship Id="rId75" Type="http://schemas.openxmlformats.org/officeDocument/2006/relationships/tags" Target="../tags/tag198.xml"/><Relationship Id="rId96" Type="http://schemas.openxmlformats.org/officeDocument/2006/relationships/tags" Target="../tags/tag219.xml"/><Relationship Id="rId140" Type="http://schemas.openxmlformats.org/officeDocument/2006/relationships/tags" Target="../tags/tag263.xml"/><Relationship Id="rId161" Type="http://schemas.openxmlformats.org/officeDocument/2006/relationships/tags" Target="../tags/tag284.xml"/><Relationship Id="rId182" Type="http://schemas.openxmlformats.org/officeDocument/2006/relationships/tags" Target="../tags/tag305.xml"/><Relationship Id="rId217" Type="http://schemas.openxmlformats.org/officeDocument/2006/relationships/tags" Target="../tags/tag340.xml"/><Relationship Id="rId6" Type="http://schemas.openxmlformats.org/officeDocument/2006/relationships/tags" Target="../tags/tag129.xml"/><Relationship Id="rId238" Type="http://schemas.openxmlformats.org/officeDocument/2006/relationships/tags" Target="../tags/tag361.xml"/><Relationship Id="rId259" Type="http://schemas.openxmlformats.org/officeDocument/2006/relationships/tags" Target="../tags/tag382.xml"/><Relationship Id="rId23" Type="http://schemas.openxmlformats.org/officeDocument/2006/relationships/tags" Target="../tags/tag146.xml"/><Relationship Id="rId119" Type="http://schemas.openxmlformats.org/officeDocument/2006/relationships/tags" Target="../tags/tag242.xml"/><Relationship Id="rId44" Type="http://schemas.openxmlformats.org/officeDocument/2006/relationships/tags" Target="../tags/tag167.xml"/><Relationship Id="rId65" Type="http://schemas.openxmlformats.org/officeDocument/2006/relationships/tags" Target="../tags/tag188.xml"/><Relationship Id="rId86" Type="http://schemas.openxmlformats.org/officeDocument/2006/relationships/tags" Target="../tags/tag209.xml"/><Relationship Id="rId130" Type="http://schemas.openxmlformats.org/officeDocument/2006/relationships/tags" Target="../tags/tag253.xml"/><Relationship Id="rId151" Type="http://schemas.openxmlformats.org/officeDocument/2006/relationships/tags" Target="../tags/tag274.xml"/><Relationship Id="rId172" Type="http://schemas.openxmlformats.org/officeDocument/2006/relationships/tags" Target="../tags/tag295.xml"/><Relationship Id="rId193" Type="http://schemas.openxmlformats.org/officeDocument/2006/relationships/tags" Target="../tags/tag316.xml"/><Relationship Id="rId207" Type="http://schemas.openxmlformats.org/officeDocument/2006/relationships/tags" Target="../tags/tag330.xml"/><Relationship Id="rId228" Type="http://schemas.openxmlformats.org/officeDocument/2006/relationships/tags" Target="../tags/tag351.xml"/><Relationship Id="rId249" Type="http://schemas.openxmlformats.org/officeDocument/2006/relationships/tags" Target="../tags/tag372.xml"/><Relationship Id="rId13" Type="http://schemas.openxmlformats.org/officeDocument/2006/relationships/tags" Target="../tags/tag136.xml"/><Relationship Id="rId109" Type="http://schemas.openxmlformats.org/officeDocument/2006/relationships/tags" Target="../tags/tag232.xml"/><Relationship Id="rId260" Type="http://schemas.openxmlformats.org/officeDocument/2006/relationships/tags" Target="../tags/tag383.xml"/><Relationship Id="rId34" Type="http://schemas.openxmlformats.org/officeDocument/2006/relationships/tags" Target="../tags/tag157.xml"/><Relationship Id="rId55" Type="http://schemas.openxmlformats.org/officeDocument/2006/relationships/tags" Target="../tags/tag178.xml"/><Relationship Id="rId76" Type="http://schemas.openxmlformats.org/officeDocument/2006/relationships/tags" Target="../tags/tag199.xml"/><Relationship Id="rId97" Type="http://schemas.openxmlformats.org/officeDocument/2006/relationships/tags" Target="../tags/tag220.xml"/><Relationship Id="rId120" Type="http://schemas.openxmlformats.org/officeDocument/2006/relationships/tags" Target="../tags/tag243.xml"/><Relationship Id="rId141" Type="http://schemas.openxmlformats.org/officeDocument/2006/relationships/tags" Target="../tags/tag264.xml"/><Relationship Id="rId7" Type="http://schemas.openxmlformats.org/officeDocument/2006/relationships/tags" Target="../tags/tag130.xml"/><Relationship Id="rId162" Type="http://schemas.openxmlformats.org/officeDocument/2006/relationships/tags" Target="../tags/tag285.xml"/><Relationship Id="rId183" Type="http://schemas.openxmlformats.org/officeDocument/2006/relationships/tags" Target="../tags/tag306.xml"/><Relationship Id="rId218" Type="http://schemas.openxmlformats.org/officeDocument/2006/relationships/tags" Target="../tags/tag341.xml"/><Relationship Id="rId239" Type="http://schemas.openxmlformats.org/officeDocument/2006/relationships/tags" Target="../tags/tag362.xml"/><Relationship Id="rId250" Type="http://schemas.openxmlformats.org/officeDocument/2006/relationships/tags" Target="../tags/tag373.xml"/><Relationship Id="rId24" Type="http://schemas.openxmlformats.org/officeDocument/2006/relationships/tags" Target="../tags/tag147.xml"/><Relationship Id="rId45" Type="http://schemas.openxmlformats.org/officeDocument/2006/relationships/tags" Target="../tags/tag168.xml"/><Relationship Id="rId66" Type="http://schemas.openxmlformats.org/officeDocument/2006/relationships/tags" Target="../tags/tag189.xml"/><Relationship Id="rId87" Type="http://schemas.openxmlformats.org/officeDocument/2006/relationships/tags" Target="../tags/tag210.xml"/><Relationship Id="rId110" Type="http://schemas.openxmlformats.org/officeDocument/2006/relationships/tags" Target="../tags/tag233.xml"/><Relationship Id="rId131" Type="http://schemas.openxmlformats.org/officeDocument/2006/relationships/tags" Target="../tags/tag254.xml"/><Relationship Id="rId152" Type="http://schemas.openxmlformats.org/officeDocument/2006/relationships/tags" Target="../tags/tag275.xml"/><Relationship Id="rId173" Type="http://schemas.openxmlformats.org/officeDocument/2006/relationships/tags" Target="../tags/tag296.xml"/><Relationship Id="rId194" Type="http://schemas.openxmlformats.org/officeDocument/2006/relationships/tags" Target="../tags/tag317.xml"/><Relationship Id="rId208" Type="http://schemas.openxmlformats.org/officeDocument/2006/relationships/tags" Target="../tags/tag331.xml"/><Relationship Id="rId229" Type="http://schemas.openxmlformats.org/officeDocument/2006/relationships/tags" Target="../tags/tag352.xml"/><Relationship Id="rId240" Type="http://schemas.openxmlformats.org/officeDocument/2006/relationships/tags" Target="../tags/tag363.xml"/><Relationship Id="rId261" Type="http://schemas.openxmlformats.org/officeDocument/2006/relationships/tags" Target="../tags/tag384.xml"/><Relationship Id="rId14" Type="http://schemas.openxmlformats.org/officeDocument/2006/relationships/tags" Target="../tags/tag137.xml"/><Relationship Id="rId35" Type="http://schemas.openxmlformats.org/officeDocument/2006/relationships/tags" Target="../tags/tag158.xml"/><Relationship Id="rId56" Type="http://schemas.openxmlformats.org/officeDocument/2006/relationships/tags" Target="../tags/tag179.xml"/><Relationship Id="rId77" Type="http://schemas.openxmlformats.org/officeDocument/2006/relationships/tags" Target="../tags/tag200.xml"/><Relationship Id="rId100" Type="http://schemas.openxmlformats.org/officeDocument/2006/relationships/tags" Target="../tags/tag223.xml"/><Relationship Id="rId8" Type="http://schemas.openxmlformats.org/officeDocument/2006/relationships/tags" Target="../tags/tag131.xml"/><Relationship Id="rId98" Type="http://schemas.openxmlformats.org/officeDocument/2006/relationships/tags" Target="../tags/tag221.xml"/><Relationship Id="rId121" Type="http://schemas.openxmlformats.org/officeDocument/2006/relationships/tags" Target="../tags/tag244.xml"/><Relationship Id="rId142" Type="http://schemas.openxmlformats.org/officeDocument/2006/relationships/tags" Target="../tags/tag265.xml"/><Relationship Id="rId163" Type="http://schemas.openxmlformats.org/officeDocument/2006/relationships/tags" Target="../tags/tag286.xml"/><Relationship Id="rId184" Type="http://schemas.openxmlformats.org/officeDocument/2006/relationships/tags" Target="../tags/tag307.xml"/><Relationship Id="rId219" Type="http://schemas.openxmlformats.org/officeDocument/2006/relationships/tags" Target="../tags/tag342.xml"/><Relationship Id="rId230" Type="http://schemas.openxmlformats.org/officeDocument/2006/relationships/tags" Target="../tags/tag353.xml"/><Relationship Id="rId251" Type="http://schemas.openxmlformats.org/officeDocument/2006/relationships/tags" Target="../tags/tag374.xml"/><Relationship Id="rId25" Type="http://schemas.openxmlformats.org/officeDocument/2006/relationships/tags" Target="../tags/tag148.xml"/><Relationship Id="rId46" Type="http://schemas.openxmlformats.org/officeDocument/2006/relationships/tags" Target="../tags/tag169.xml"/><Relationship Id="rId67" Type="http://schemas.openxmlformats.org/officeDocument/2006/relationships/tags" Target="../tags/tag190.xml"/><Relationship Id="rId88" Type="http://schemas.openxmlformats.org/officeDocument/2006/relationships/tags" Target="../tags/tag211.xml"/><Relationship Id="rId111" Type="http://schemas.openxmlformats.org/officeDocument/2006/relationships/tags" Target="../tags/tag234.xml"/><Relationship Id="rId132" Type="http://schemas.openxmlformats.org/officeDocument/2006/relationships/tags" Target="../tags/tag255.xml"/><Relationship Id="rId153" Type="http://schemas.openxmlformats.org/officeDocument/2006/relationships/tags" Target="../tags/tag276.xml"/><Relationship Id="rId174" Type="http://schemas.openxmlformats.org/officeDocument/2006/relationships/tags" Target="../tags/tag297.xml"/><Relationship Id="rId195" Type="http://schemas.openxmlformats.org/officeDocument/2006/relationships/tags" Target="../tags/tag318.xml"/><Relationship Id="rId209" Type="http://schemas.openxmlformats.org/officeDocument/2006/relationships/tags" Target="../tags/tag332.xml"/><Relationship Id="rId220" Type="http://schemas.openxmlformats.org/officeDocument/2006/relationships/tags" Target="../tags/tag343.xml"/><Relationship Id="rId241" Type="http://schemas.openxmlformats.org/officeDocument/2006/relationships/tags" Target="../tags/tag364.xml"/><Relationship Id="rId15" Type="http://schemas.openxmlformats.org/officeDocument/2006/relationships/tags" Target="../tags/tag138.xml"/><Relationship Id="rId36" Type="http://schemas.openxmlformats.org/officeDocument/2006/relationships/tags" Target="../tags/tag159.xml"/><Relationship Id="rId57" Type="http://schemas.openxmlformats.org/officeDocument/2006/relationships/tags" Target="../tags/tag180.xml"/><Relationship Id="rId262" Type="http://schemas.openxmlformats.org/officeDocument/2006/relationships/tags" Target="../tags/tag385.xml"/><Relationship Id="rId78" Type="http://schemas.openxmlformats.org/officeDocument/2006/relationships/tags" Target="../tags/tag201.xml"/><Relationship Id="rId99" Type="http://schemas.openxmlformats.org/officeDocument/2006/relationships/tags" Target="../tags/tag222.xml"/><Relationship Id="rId101" Type="http://schemas.openxmlformats.org/officeDocument/2006/relationships/tags" Target="../tags/tag224.xml"/><Relationship Id="rId122" Type="http://schemas.openxmlformats.org/officeDocument/2006/relationships/tags" Target="../tags/tag245.xml"/><Relationship Id="rId143" Type="http://schemas.openxmlformats.org/officeDocument/2006/relationships/tags" Target="../tags/tag266.xml"/><Relationship Id="rId164" Type="http://schemas.openxmlformats.org/officeDocument/2006/relationships/tags" Target="../tags/tag287.xml"/><Relationship Id="rId185" Type="http://schemas.openxmlformats.org/officeDocument/2006/relationships/tags" Target="../tags/tag308.xml"/><Relationship Id="rId9" Type="http://schemas.openxmlformats.org/officeDocument/2006/relationships/tags" Target="../tags/tag132.xml"/><Relationship Id="rId210" Type="http://schemas.openxmlformats.org/officeDocument/2006/relationships/tags" Target="../tags/tag333.xml"/><Relationship Id="rId26" Type="http://schemas.openxmlformats.org/officeDocument/2006/relationships/tags" Target="../tags/tag149.xml"/><Relationship Id="rId231" Type="http://schemas.openxmlformats.org/officeDocument/2006/relationships/tags" Target="../tags/tag354.xml"/><Relationship Id="rId252" Type="http://schemas.openxmlformats.org/officeDocument/2006/relationships/tags" Target="../tags/tag375.xml"/><Relationship Id="rId47" Type="http://schemas.openxmlformats.org/officeDocument/2006/relationships/tags" Target="../tags/tag170.xml"/><Relationship Id="rId68" Type="http://schemas.openxmlformats.org/officeDocument/2006/relationships/tags" Target="../tags/tag191.xml"/><Relationship Id="rId89" Type="http://schemas.openxmlformats.org/officeDocument/2006/relationships/tags" Target="../tags/tag212.xml"/><Relationship Id="rId112" Type="http://schemas.openxmlformats.org/officeDocument/2006/relationships/tags" Target="../tags/tag235.xml"/><Relationship Id="rId133" Type="http://schemas.openxmlformats.org/officeDocument/2006/relationships/tags" Target="../tags/tag256.xml"/><Relationship Id="rId154" Type="http://schemas.openxmlformats.org/officeDocument/2006/relationships/tags" Target="../tags/tag277.xml"/><Relationship Id="rId175" Type="http://schemas.openxmlformats.org/officeDocument/2006/relationships/tags" Target="../tags/tag298.xml"/><Relationship Id="rId196" Type="http://schemas.openxmlformats.org/officeDocument/2006/relationships/tags" Target="../tags/tag319.xml"/><Relationship Id="rId200" Type="http://schemas.openxmlformats.org/officeDocument/2006/relationships/tags" Target="../tags/tag323.xml"/><Relationship Id="rId16" Type="http://schemas.openxmlformats.org/officeDocument/2006/relationships/tags" Target="../tags/tag139.xml"/><Relationship Id="rId221" Type="http://schemas.openxmlformats.org/officeDocument/2006/relationships/tags" Target="../tags/tag344.xml"/><Relationship Id="rId242" Type="http://schemas.openxmlformats.org/officeDocument/2006/relationships/tags" Target="../tags/tag365.xml"/><Relationship Id="rId263" Type="http://schemas.openxmlformats.org/officeDocument/2006/relationships/tags" Target="../tags/tag386.xml"/><Relationship Id="rId37" Type="http://schemas.openxmlformats.org/officeDocument/2006/relationships/tags" Target="../tags/tag160.xml"/><Relationship Id="rId58" Type="http://schemas.openxmlformats.org/officeDocument/2006/relationships/tags" Target="../tags/tag181.xml"/><Relationship Id="rId79" Type="http://schemas.openxmlformats.org/officeDocument/2006/relationships/tags" Target="../tags/tag202.xml"/><Relationship Id="rId102" Type="http://schemas.openxmlformats.org/officeDocument/2006/relationships/tags" Target="../tags/tag225.xml"/><Relationship Id="rId123" Type="http://schemas.openxmlformats.org/officeDocument/2006/relationships/tags" Target="../tags/tag246.xml"/><Relationship Id="rId144" Type="http://schemas.openxmlformats.org/officeDocument/2006/relationships/tags" Target="../tags/tag267.xml"/><Relationship Id="rId90" Type="http://schemas.openxmlformats.org/officeDocument/2006/relationships/tags" Target="../tags/tag213.xml"/><Relationship Id="rId165" Type="http://schemas.openxmlformats.org/officeDocument/2006/relationships/tags" Target="../tags/tag288.xml"/><Relationship Id="rId186" Type="http://schemas.openxmlformats.org/officeDocument/2006/relationships/tags" Target="../tags/tag309.xml"/><Relationship Id="rId211" Type="http://schemas.openxmlformats.org/officeDocument/2006/relationships/tags" Target="../tags/tag334.xml"/><Relationship Id="rId232" Type="http://schemas.openxmlformats.org/officeDocument/2006/relationships/tags" Target="../tags/tag355.xml"/><Relationship Id="rId253" Type="http://schemas.openxmlformats.org/officeDocument/2006/relationships/tags" Target="../tags/tag376.xml"/><Relationship Id="rId27" Type="http://schemas.openxmlformats.org/officeDocument/2006/relationships/tags" Target="../tags/tag150.xml"/><Relationship Id="rId48" Type="http://schemas.openxmlformats.org/officeDocument/2006/relationships/tags" Target="../tags/tag171.xml"/><Relationship Id="rId69" Type="http://schemas.openxmlformats.org/officeDocument/2006/relationships/tags" Target="../tags/tag192.xml"/><Relationship Id="rId113" Type="http://schemas.openxmlformats.org/officeDocument/2006/relationships/tags" Target="../tags/tag236.xml"/><Relationship Id="rId134" Type="http://schemas.openxmlformats.org/officeDocument/2006/relationships/tags" Target="../tags/tag257.xml"/><Relationship Id="rId80" Type="http://schemas.openxmlformats.org/officeDocument/2006/relationships/tags" Target="../tags/tag203.xml"/><Relationship Id="rId155" Type="http://schemas.openxmlformats.org/officeDocument/2006/relationships/tags" Target="../tags/tag278.xml"/><Relationship Id="rId176" Type="http://schemas.openxmlformats.org/officeDocument/2006/relationships/tags" Target="../tags/tag299.xml"/><Relationship Id="rId197" Type="http://schemas.openxmlformats.org/officeDocument/2006/relationships/tags" Target="../tags/tag320.xml"/><Relationship Id="rId201" Type="http://schemas.openxmlformats.org/officeDocument/2006/relationships/tags" Target="../tags/tag324.xml"/><Relationship Id="rId222" Type="http://schemas.openxmlformats.org/officeDocument/2006/relationships/tags" Target="../tags/tag345.xml"/><Relationship Id="rId243" Type="http://schemas.openxmlformats.org/officeDocument/2006/relationships/tags" Target="../tags/tag366.xml"/><Relationship Id="rId264" Type="http://schemas.openxmlformats.org/officeDocument/2006/relationships/slideLayout" Target="../slideLayouts/slideLayout2.xml"/><Relationship Id="rId17" Type="http://schemas.openxmlformats.org/officeDocument/2006/relationships/tags" Target="../tags/tag140.xml"/><Relationship Id="rId38" Type="http://schemas.openxmlformats.org/officeDocument/2006/relationships/tags" Target="../tags/tag161.xml"/><Relationship Id="rId59" Type="http://schemas.openxmlformats.org/officeDocument/2006/relationships/tags" Target="../tags/tag182.xml"/><Relationship Id="rId103" Type="http://schemas.openxmlformats.org/officeDocument/2006/relationships/tags" Target="../tags/tag226.xml"/><Relationship Id="rId124" Type="http://schemas.openxmlformats.org/officeDocument/2006/relationships/tags" Target="../tags/tag247.xml"/><Relationship Id="rId70" Type="http://schemas.openxmlformats.org/officeDocument/2006/relationships/tags" Target="../tags/tag193.xml"/><Relationship Id="rId91" Type="http://schemas.openxmlformats.org/officeDocument/2006/relationships/tags" Target="../tags/tag214.xml"/><Relationship Id="rId145" Type="http://schemas.openxmlformats.org/officeDocument/2006/relationships/tags" Target="../tags/tag268.xml"/><Relationship Id="rId166" Type="http://schemas.openxmlformats.org/officeDocument/2006/relationships/tags" Target="../tags/tag289.xml"/><Relationship Id="rId187" Type="http://schemas.openxmlformats.org/officeDocument/2006/relationships/tags" Target="../tags/tag310.xml"/><Relationship Id="rId1" Type="http://schemas.openxmlformats.org/officeDocument/2006/relationships/tags" Target="../tags/tag124.xml"/><Relationship Id="rId212" Type="http://schemas.openxmlformats.org/officeDocument/2006/relationships/tags" Target="../tags/tag335.xml"/><Relationship Id="rId233" Type="http://schemas.openxmlformats.org/officeDocument/2006/relationships/tags" Target="../tags/tag356.xml"/><Relationship Id="rId254" Type="http://schemas.openxmlformats.org/officeDocument/2006/relationships/tags" Target="../tags/tag377.xml"/><Relationship Id="rId28" Type="http://schemas.openxmlformats.org/officeDocument/2006/relationships/tags" Target="../tags/tag151.xml"/><Relationship Id="rId49" Type="http://schemas.openxmlformats.org/officeDocument/2006/relationships/tags" Target="../tags/tag172.xml"/><Relationship Id="rId114" Type="http://schemas.openxmlformats.org/officeDocument/2006/relationships/tags" Target="../tags/tag237.xml"/><Relationship Id="rId60" Type="http://schemas.openxmlformats.org/officeDocument/2006/relationships/tags" Target="../tags/tag183.xml"/><Relationship Id="rId81" Type="http://schemas.openxmlformats.org/officeDocument/2006/relationships/tags" Target="../tags/tag204.xml"/><Relationship Id="rId135" Type="http://schemas.openxmlformats.org/officeDocument/2006/relationships/tags" Target="../tags/tag258.xml"/><Relationship Id="rId156" Type="http://schemas.openxmlformats.org/officeDocument/2006/relationships/tags" Target="../tags/tag279.xml"/><Relationship Id="rId177" Type="http://schemas.openxmlformats.org/officeDocument/2006/relationships/tags" Target="../tags/tag300.xml"/><Relationship Id="rId198" Type="http://schemas.openxmlformats.org/officeDocument/2006/relationships/tags" Target="../tags/tag321.xml"/><Relationship Id="rId202" Type="http://schemas.openxmlformats.org/officeDocument/2006/relationships/tags" Target="../tags/tag325.xml"/><Relationship Id="rId223" Type="http://schemas.openxmlformats.org/officeDocument/2006/relationships/tags" Target="../tags/tag346.xml"/><Relationship Id="rId244" Type="http://schemas.openxmlformats.org/officeDocument/2006/relationships/tags" Target="../tags/tag367.xml"/><Relationship Id="rId18" Type="http://schemas.openxmlformats.org/officeDocument/2006/relationships/tags" Target="../tags/tag141.xml"/><Relationship Id="rId39" Type="http://schemas.openxmlformats.org/officeDocument/2006/relationships/tags" Target="../tags/tag162.xml"/><Relationship Id="rId50" Type="http://schemas.openxmlformats.org/officeDocument/2006/relationships/tags" Target="../tags/tag173.xml"/><Relationship Id="rId104" Type="http://schemas.openxmlformats.org/officeDocument/2006/relationships/tags" Target="../tags/tag227.xml"/><Relationship Id="rId125" Type="http://schemas.openxmlformats.org/officeDocument/2006/relationships/tags" Target="../tags/tag248.xml"/><Relationship Id="rId146" Type="http://schemas.openxmlformats.org/officeDocument/2006/relationships/tags" Target="../tags/tag269.xml"/><Relationship Id="rId167" Type="http://schemas.openxmlformats.org/officeDocument/2006/relationships/tags" Target="../tags/tag290.xml"/><Relationship Id="rId188" Type="http://schemas.openxmlformats.org/officeDocument/2006/relationships/tags" Target="../tags/tag311.xml"/><Relationship Id="rId71" Type="http://schemas.openxmlformats.org/officeDocument/2006/relationships/tags" Target="../tags/tag194.xml"/><Relationship Id="rId92" Type="http://schemas.openxmlformats.org/officeDocument/2006/relationships/tags" Target="../tags/tag215.xml"/><Relationship Id="rId213" Type="http://schemas.openxmlformats.org/officeDocument/2006/relationships/tags" Target="../tags/tag336.xml"/><Relationship Id="rId234" Type="http://schemas.openxmlformats.org/officeDocument/2006/relationships/tags" Target="../tags/tag357.xml"/><Relationship Id="rId2" Type="http://schemas.openxmlformats.org/officeDocument/2006/relationships/tags" Target="../tags/tag125.xml"/><Relationship Id="rId29" Type="http://schemas.openxmlformats.org/officeDocument/2006/relationships/tags" Target="../tags/tag152.xml"/><Relationship Id="rId255" Type="http://schemas.openxmlformats.org/officeDocument/2006/relationships/tags" Target="../tags/tag378.xml"/><Relationship Id="rId40" Type="http://schemas.openxmlformats.org/officeDocument/2006/relationships/tags" Target="../tags/tag163.xml"/><Relationship Id="rId115" Type="http://schemas.openxmlformats.org/officeDocument/2006/relationships/tags" Target="../tags/tag238.xml"/><Relationship Id="rId136" Type="http://schemas.openxmlformats.org/officeDocument/2006/relationships/tags" Target="../tags/tag259.xml"/><Relationship Id="rId157" Type="http://schemas.openxmlformats.org/officeDocument/2006/relationships/tags" Target="../tags/tag280.xml"/><Relationship Id="rId178" Type="http://schemas.openxmlformats.org/officeDocument/2006/relationships/tags" Target="../tags/tag301.xml"/><Relationship Id="rId61" Type="http://schemas.openxmlformats.org/officeDocument/2006/relationships/tags" Target="../tags/tag184.xml"/><Relationship Id="rId82" Type="http://schemas.openxmlformats.org/officeDocument/2006/relationships/tags" Target="../tags/tag205.xml"/><Relationship Id="rId199" Type="http://schemas.openxmlformats.org/officeDocument/2006/relationships/tags" Target="../tags/tag322.xml"/><Relationship Id="rId203" Type="http://schemas.openxmlformats.org/officeDocument/2006/relationships/tags" Target="../tags/tag326.xml"/><Relationship Id="rId19" Type="http://schemas.openxmlformats.org/officeDocument/2006/relationships/tags" Target="../tags/tag142.xml"/><Relationship Id="rId224" Type="http://schemas.openxmlformats.org/officeDocument/2006/relationships/tags" Target="../tags/tag347.xml"/><Relationship Id="rId245" Type="http://schemas.openxmlformats.org/officeDocument/2006/relationships/tags" Target="../tags/tag368.xml"/><Relationship Id="rId30" Type="http://schemas.openxmlformats.org/officeDocument/2006/relationships/tags" Target="../tags/tag153.xml"/><Relationship Id="rId105" Type="http://schemas.openxmlformats.org/officeDocument/2006/relationships/tags" Target="../tags/tag228.xml"/><Relationship Id="rId126" Type="http://schemas.openxmlformats.org/officeDocument/2006/relationships/tags" Target="../tags/tag249.xml"/><Relationship Id="rId147" Type="http://schemas.openxmlformats.org/officeDocument/2006/relationships/tags" Target="../tags/tag270.xml"/><Relationship Id="rId168" Type="http://schemas.openxmlformats.org/officeDocument/2006/relationships/tags" Target="../tags/tag291.xml"/><Relationship Id="rId51" Type="http://schemas.openxmlformats.org/officeDocument/2006/relationships/tags" Target="../tags/tag174.xml"/><Relationship Id="rId72" Type="http://schemas.openxmlformats.org/officeDocument/2006/relationships/tags" Target="../tags/tag195.xml"/><Relationship Id="rId93" Type="http://schemas.openxmlformats.org/officeDocument/2006/relationships/tags" Target="../tags/tag216.xml"/><Relationship Id="rId189" Type="http://schemas.openxmlformats.org/officeDocument/2006/relationships/tags" Target="../tags/tag312.xml"/><Relationship Id="rId3" Type="http://schemas.openxmlformats.org/officeDocument/2006/relationships/tags" Target="../tags/tag126.xml"/><Relationship Id="rId214" Type="http://schemas.openxmlformats.org/officeDocument/2006/relationships/tags" Target="../tags/tag337.xml"/><Relationship Id="rId235" Type="http://schemas.openxmlformats.org/officeDocument/2006/relationships/tags" Target="../tags/tag358.xml"/><Relationship Id="rId256" Type="http://schemas.openxmlformats.org/officeDocument/2006/relationships/tags" Target="../tags/tag379.xml"/><Relationship Id="rId116" Type="http://schemas.openxmlformats.org/officeDocument/2006/relationships/tags" Target="../tags/tag239.xml"/><Relationship Id="rId137" Type="http://schemas.openxmlformats.org/officeDocument/2006/relationships/tags" Target="../tags/tag260.xml"/><Relationship Id="rId158" Type="http://schemas.openxmlformats.org/officeDocument/2006/relationships/tags" Target="../tags/tag281.xml"/><Relationship Id="rId20" Type="http://schemas.openxmlformats.org/officeDocument/2006/relationships/tags" Target="../tags/tag143.xml"/><Relationship Id="rId41" Type="http://schemas.openxmlformats.org/officeDocument/2006/relationships/tags" Target="../tags/tag164.xml"/><Relationship Id="rId62" Type="http://schemas.openxmlformats.org/officeDocument/2006/relationships/tags" Target="../tags/tag185.xml"/><Relationship Id="rId83" Type="http://schemas.openxmlformats.org/officeDocument/2006/relationships/tags" Target="../tags/tag206.xml"/><Relationship Id="rId179" Type="http://schemas.openxmlformats.org/officeDocument/2006/relationships/tags" Target="../tags/tag302.xml"/><Relationship Id="rId190" Type="http://schemas.openxmlformats.org/officeDocument/2006/relationships/tags" Target="../tags/tag313.xml"/><Relationship Id="rId204" Type="http://schemas.openxmlformats.org/officeDocument/2006/relationships/tags" Target="../tags/tag327.xml"/><Relationship Id="rId225" Type="http://schemas.openxmlformats.org/officeDocument/2006/relationships/tags" Target="../tags/tag348.xml"/><Relationship Id="rId246" Type="http://schemas.openxmlformats.org/officeDocument/2006/relationships/tags" Target="../tags/tag369.xml"/><Relationship Id="rId106" Type="http://schemas.openxmlformats.org/officeDocument/2006/relationships/tags" Target="../tags/tag229.xml"/><Relationship Id="rId127" Type="http://schemas.openxmlformats.org/officeDocument/2006/relationships/tags" Target="../tags/tag250.xml"/><Relationship Id="rId10" Type="http://schemas.openxmlformats.org/officeDocument/2006/relationships/tags" Target="../tags/tag133.xml"/><Relationship Id="rId31" Type="http://schemas.openxmlformats.org/officeDocument/2006/relationships/tags" Target="../tags/tag154.xml"/><Relationship Id="rId52" Type="http://schemas.openxmlformats.org/officeDocument/2006/relationships/tags" Target="../tags/tag175.xml"/><Relationship Id="rId73" Type="http://schemas.openxmlformats.org/officeDocument/2006/relationships/tags" Target="../tags/tag196.xml"/><Relationship Id="rId94" Type="http://schemas.openxmlformats.org/officeDocument/2006/relationships/tags" Target="../tags/tag217.xml"/><Relationship Id="rId148" Type="http://schemas.openxmlformats.org/officeDocument/2006/relationships/tags" Target="../tags/tag271.xml"/><Relationship Id="rId169" Type="http://schemas.openxmlformats.org/officeDocument/2006/relationships/tags" Target="../tags/tag292.xml"/><Relationship Id="rId4" Type="http://schemas.openxmlformats.org/officeDocument/2006/relationships/tags" Target="../tags/tag127.xml"/><Relationship Id="rId180" Type="http://schemas.openxmlformats.org/officeDocument/2006/relationships/tags" Target="../tags/tag303.xml"/><Relationship Id="rId215" Type="http://schemas.openxmlformats.org/officeDocument/2006/relationships/tags" Target="../tags/tag338.xml"/><Relationship Id="rId236" Type="http://schemas.openxmlformats.org/officeDocument/2006/relationships/tags" Target="../tags/tag359.xml"/><Relationship Id="rId257" Type="http://schemas.openxmlformats.org/officeDocument/2006/relationships/tags" Target="../tags/tag380.xml"/><Relationship Id="rId42" Type="http://schemas.openxmlformats.org/officeDocument/2006/relationships/tags" Target="../tags/tag165.xml"/><Relationship Id="rId84" Type="http://schemas.openxmlformats.org/officeDocument/2006/relationships/tags" Target="../tags/tag207.xml"/><Relationship Id="rId138" Type="http://schemas.openxmlformats.org/officeDocument/2006/relationships/tags" Target="../tags/tag261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tags" Target="../tags/tag503.xml"/><Relationship Id="rId21" Type="http://schemas.openxmlformats.org/officeDocument/2006/relationships/tags" Target="../tags/tag407.xml"/><Relationship Id="rId42" Type="http://schemas.openxmlformats.org/officeDocument/2006/relationships/tags" Target="../tags/tag428.xml"/><Relationship Id="rId63" Type="http://schemas.openxmlformats.org/officeDocument/2006/relationships/tags" Target="../tags/tag449.xml"/><Relationship Id="rId84" Type="http://schemas.openxmlformats.org/officeDocument/2006/relationships/tags" Target="../tags/tag470.xml"/><Relationship Id="rId138" Type="http://schemas.openxmlformats.org/officeDocument/2006/relationships/tags" Target="../tags/tag524.xml"/><Relationship Id="rId107" Type="http://schemas.openxmlformats.org/officeDocument/2006/relationships/tags" Target="../tags/tag493.xml"/><Relationship Id="rId11" Type="http://schemas.openxmlformats.org/officeDocument/2006/relationships/tags" Target="../tags/tag397.xml"/><Relationship Id="rId32" Type="http://schemas.openxmlformats.org/officeDocument/2006/relationships/tags" Target="../tags/tag418.xml"/><Relationship Id="rId53" Type="http://schemas.openxmlformats.org/officeDocument/2006/relationships/tags" Target="../tags/tag439.xml"/><Relationship Id="rId74" Type="http://schemas.openxmlformats.org/officeDocument/2006/relationships/tags" Target="../tags/tag460.xml"/><Relationship Id="rId128" Type="http://schemas.openxmlformats.org/officeDocument/2006/relationships/tags" Target="../tags/tag514.xml"/><Relationship Id="rId5" Type="http://schemas.openxmlformats.org/officeDocument/2006/relationships/tags" Target="../tags/tag391.xml"/><Relationship Id="rId90" Type="http://schemas.openxmlformats.org/officeDocument/2006/relationships/tags" Target="../tags/tag476.xml"/><Relationship Id="rId95" Type="http://schemas.openxmlformats.org/officeDocument/2006/relationships/tags" Target="../tags/tag481.xml"/><Relationship Id="rId22" Type="http://schemas.openxmlformats.org/officeDocument/2006/relationships/tags" Target="../tags/tag408.xml"/><Relationship Id="rId27" Type="http://schemas.openxmlformats.org/officeDocument/2006/relationships/tags" Target="../tags/tag413.xml"/><Relationship Id="rId43" Type="http://schemas.openxmlformats.org/officeDocument/2006/relationships/tags" Target="../tags/tag429.xml"/><Relationship Id="rId48" Type="http://schemas.openxmlformats.org/officeDocument/2006/relationships/tags" Target="../tags/tag434.xml"/><Relationship Id="rId64" Type="http://schemas.openxmlformats.org/officeDocument/2006/relationships/tags" Target="../tags/tag450.xml"/><Relationship Id="rId69" Type="http://schemas.openxmlformats.org/officeDocument/2006/relationships/tags" Target="../tags/tag455.xml"/><Relationship Id="rId113" Type="http://schemas.openxmlformats.org/officeDocument/2006/relationships/tags" Target="../tags/tag499.xml"/><Relationship Id="rId118" Type="http://schemas.openxmlformats.org/officeDocument/2006/relationships/tags" Target="../tags/tag504.xml"/><Relationship Id="rId134" Type="http://schemas.openxmlformats.org/officeDocument/2006/relationships/tags" Target="../tags/tag520.xml"/><Relationship Id="rId139" Type="http://schemas.openxmlformats.org/officeDocument/2006/relationships/tags" Target="../tags/tag525.xml"/><Relationship Id="rId80" Type="http://schemas.openxmlformats.org/officeDocument/2006/relationships/tags" Target="../tags/tag466.xml"/><Relationship Id="rId85" Type="http://schemas.openxmlformats.org/officeDocument/2006/relationships/tags" Target="../tags/tag471.xml"/><Relationship Id="rId12" Type="http://schemas.openxmlformats.org/officeDocument/2006/relationships/tags" Target="../tags/tag398.xml"/><Relationship Id="rId17" Type="http://schemas.openxmlformats.org/officeDocument/2006/relationships/tags" Target="../tags/tag403.xml"/><Relationship Id="rId33" Type="http://schemas.openxmlformats.org/officeDocument/2006/relationships/tags" Target="../tags/tag419.xml"/><Relationship Id="rId38" Type="http://schemas.openxmlformats.org/officeDocument/2006/relationships/tags" Target="../tags/tag424.xml"/><Relationship Id="rId59" Type="http://schemas.openxmlformats.org/officeDocument/2006/relationships/tags" Target="../tags/tag445.xml"/><Relationship Id="rId103" Type="http://schemas.openxmlformats.org/officeDocument/2006/relationships/tags" Target="../tags/tag489.xml"/><Relationship Id="rId108" Type="http://schemas.openxmlformats.org/officeDocument/2006/relationships/tags" Target="../tags/tag494.xml"/><Relationship Id="rId124" Type="http://schemas.openxmlformats.org/officeDocument/2006/relationships/tags" Target="../tags/tag510.xml"/><Relationship Id="rId129" Type="http://schemas.openxmlformats.org/officeDocument/2006/relationships/tags" Target="../tags/tag515.xml"/><Relationship Id="rId54" Type="http://schemas.openxmlformats.org/officeDocument/2006/relationships/tags" Target="../tags/tag440.xml"/><Relationship Id="rId70" Type="http://schemas.openxmlformats.org/officeDocument/2006/relationships/tags" Target="../tags/tag456.xml"/><Relationship Id="rId75" Type="http://schemas.openxmlformats.org/officeDocument/2006/relationships/tags" Target="../tags/tag461.xml"/><Relationship Id="rId91" Type="http://schemas.openxmlformats.org/officeDocument/2006/relationships/tags" Target="../tags/tag477.xml"/><Relationship Id="rId96" Type="http://schemas.openxmlformats.org/officeDocument/2006/relationships/tags" Target="../tags/tag482.xml"/><Relationship Id="rId140" Type="http://schemas.openxmlformats.org/officeDocument/2006/relationships/tags" Target="../tags/tag526.xml"/><Relationship Id="rId145" Type="http://schemas.openxmlformats.org/officeDocument/2006/relationships/slideLayout" Target="../slideLayouts/slideLayout2.xml"/><Relationship Id="rId1" Type="http://schemas.openxmlformats.org/officeDocument/2006/relationships/tags" Target="../tags/tag387.xml"/><Relationship Id="rId6" Type="http://schemas.openxmlformats.org/officeDocument/2006/relationships/tags" Target="../tags/tag392.xml"/><Relationship Id="rId23" Type="http://schemas.openxmlformats.org/officeDocument/2006/relationships/tags" Target="../tags/tag409.xml"/><Relationship Id="rId28" Type="http://schemas.openxmlformats.org/officeDocument/2006/relationships/tags" Target="../tags/tag414.xml"/><Relationship Id="rId49" Type="http://schemas.openxmlformats.org/officeDocument/2006/relationships/tags" Target="../tags/tag435.xml"/><Relationship Id="rId114" Type="http://schemas.openxmlformats.org/officeDocument/2006/relationships/tags" Target="../tags/tag500.xml"/><Relationship Id="rId119" Type="http://schemas.openxmlformats.org/officeDocument/2006/relationships/tags" Target="../tags/tag505.xml"/><Relationship Id="rId44" Type="http://schemas.openxmlformats.org/officeDocument/2006/relationships/tags" Target="../tags/tag430.xml"/><Relationship Id="rId60" Type="http://schemas.openxmlformats.org/officeDocument/2006/relationships/tags" Target="../tags/tag446.xml"/><Relationship Id="rId65" Type="http://schemas.openxmlformats.org/officeDocument/2006/relationships/tags" Target="../tags/tag451.xml"/><Relationship Id="rId81" Type="http://schemas.openxmlformats.org/officeDocument/2006/relationships/tags" Target="../tags/tag467.xml"/><Relationship Id="rId86" Type="http://schemas.openxmlformats.org/officeDocument/2006/relationships/tags" Target="../tags/tag472.xml"/><Relationship Id="rId130" Type="http://schemas.openxmlformats.org/officeDocument/2006/relationships/tags" Target="../tags/tag516.xml"/><Relationship Id="rId135" Type="http://schemas.openxmlformats.org/officeDocument/2006/relationships/tags" Target="../tags/tag521.xml"/><Relationship Id="rId13" Type="http://schemas.openxmlformats.org/officeDocument/2006/relationships/tags" Target="../tags/tag399.xml"/><Relationship Id="rId18" Type="http://schemas.openxmlformats.org/officeDocument/2006/relationships/tags" Target="../tags/tag404.xml"/><Relationship Id="rId39" Type="http://schemas.openxmlformats.org/officeDocument/2006/relationships/tags" Target="../tags/tag425.xml"/><Relationship Id="rId109" Type="http://schemas.openxmlformats.org/officeDocument/2006/relationships/tags" Target="../tags/tag495.xml"/><Relationship Id="rId34" Type="http://schemas.openxmlformats.org/officeDocument/2006/relationships/tags" Target="../tags/tag420.xml"/><Relationship Id="rId50" Type="http://schemas.openxmlformats.org/officeDocument/2006/relationships/tags" Target="../tags/tag436.xml"/><Relationship Id="rId55" Type="http://schemas.openxmlformats.org/officeDocument/2006/relationships/tags" Target="../tags/tag441.xml"/><Relationship Id="rId76" Type="http://schemas.openxmlformats.org/officeDocument/2006/relationships/tags" Target="../tags/tag462.xml"/><Relationship Id="rId97" Type="http://schemas.openxmlformats.org/officeDocument/2006/relationships/tags" Target="../tags/tag483.xml"/><Relationship Id="rId104" Type="http://schemas.openxmlformats.org/officeDocument/2006/relationships/tags" Target="../tags/tag490.xml"/><Relationship Id="rId120" Type="http://schemas.openxmlformats.org/officeDocument/2006/relationships/tags" Target="../tags/tag506.xml"/><Relationship Id="rId125" Type="http://schemas.openxmlformats.org/officeDocument/2006/relationships/tags" Target="../tags/tag511.xml"/><Relationship Id="rId141" Type="http://schemas.openxmlformats.org/officeDocument/2006/relationships/tags" Target="../tags/tag527.xml"/><Relationship Id="rId146" Type="http://schemas.openxmlformats.org/officeDocument/2006/relationships/oleObject" Target="../embeddings/oleObject1.bin"/><Relationship Id="rId7" Type="http://schemas.openxmlformats.org/officeDocument/2006/relationships/tags" Target="../tags/tag393.xml"/><Relationship Id="rId71" Type="http://schemas.openxmlformats.org/officeDocument/2006/relationships/tags" Target="../tags/tag457.xml"/><Relationship Id="rId92" Type="http://schemas.openxmlformats.org/officeDocument/2006/relationships/tags" Target="../tags/tag478.xml"/><Relationship Id="rId2" Type="http://schemas.openxmlformats.org/officeDocument/2006/relationships/tags" Target="../tags/tag388.xml"/><Relationship Id="rId29" Type="http://schemas.openxmlformats.org/officeDocument/2006/relationships/tags" Target="../tags/tag415.xml"/><Relationship Id="rId24" Type="http://schemas.openxmlformats.org/officeDocument/2006/relationships/tags" Target="../tags/tag410.xml"/><Relationship Id="rId40" Type="http://schemas.openxmlformats.org/officeDocument/2006/relationships/tags" Target="../tags/tag426.xml"/><Relationship Id="rId45" Type="http://schemas.openxmlformats.org/officeDocument/2006/relationships/tags" Target="../tags/tag431.xml"/><Relationship Id="rId66" Type="http://schemas.openxmlformats.org/officeDocument/2006/relationships/tags" Target="../tags/tag452.xml"/><Relationship Id="rId87" Type="http://schemas.openxmlformats.org/officeDocument/2006/relationships/tags" Target="../tags/tag473.xml"/><Relationship Id="rId110" Type="http://schemas.openxmlformats.org/officeDocument/2006/relationships/tags" Target="../tags/tag496.xml"/><Relationship Id="rId115" Type="http://schemas.openxmlformats.org/officeDocument/2006/relationships/tags" Target="../tags/tag501.xml"/><Relationship Id="rId131" Type="http://schemas.openxmlformats.org/officeDocument/2006/relationships/tags" Target="../tags/tag517.xml"/><Relationship Id="rId136" Type="http://schemas.openxmlformats.org/officeDocument/2006/relationships/tags" Target="../tags/tag522.xml"/><Relationship Id="rId61" Type="http://schemas.openxmlformats.org/officeDocument/2006/relationships/tags" Target="../tags/tag447.xml"/><Relationship Id="rId82" Type="http://schemas.openxmlformats.org/officeDocument/2006/relationships/tags" Target="../tags/tag468.xml"/><Relationship Id="rId19" Type="http://schemas.openxmlformats.org/officeDocument/2006/relationships/tags" Target="../tags/tag405.xml"/><Relationship Id="rId14" Type="http://schemas.openxmlformats.org/officeDocument/2006/relationships/tags" Target="../tags/tag400.xml"/><Relationship Id="rId30" Type="http://schemas.openxmlformats.org/officeDocument/2006/relationships/tags" Target="../tags/tag416.xml"/><Relationship Id="rId35" Type="http://schemas.openxmlformats.org/officeDocument/2006/relationships/tags" Target="../tags/tag421.xml"/><Relationship Id="rId56" Type="http://schemas.openxmlformats.org/officeDocument/2006/relationships/tags" Target="../tags/tag442.xml"/><Relationship Id="rId77" Type="http://schemas.openxmlformats.org/officeDocument/2006/relationships/tags" Target="../tags/tag463.xml"/><Relationship Id="rId100" Type="http://schemas.openxmlformats.org/officeDocument/2006/relationships/tags" Target="../tags/tag486.xml"/><Relationship Id="rId105" Type="http://schemas.openxmlformats.org/officeDocument/2006/relationships/tags" Target="../tags/tag491.xml"/><Relationship Id="rId126" Type="http://schemas.openxmlformats.org/officeDocument/2006/relationships/tags" Target="../tags/tag512.xml"/><Relationship Id="rId147" Type="http://schemas.openxmlformats.org/officeDocument/2006/relationships/image" Target="../media/image2.wmf"/><Relationship Id="rId8" Type="http://schemas.openxmlformats.org/officeDocument/2006/relationships/tags" Target="../tags/tag394.xml"/><Relationship Id="rId51" Type="http://schemas.openxmlformats.org/officeDocument/2006/relationships/tags" Target="../tags/tag437.xml"/><Relationship Id="rId72" Type="http://schemas.openxmlformats.org/officeDocument/2006/relationships/tags" Target="../tags/tag458.xml"/><Relationship Id="rId93" Type="http://schemas.openxmlformats.org/officeDocument/2006/relationships/tags" Target="../tags/tag479.xml"/><Relationship Id="rId98" Type="http://schemas.openxmlformats.org/officeDocument/2006/relationships/tags" Target="../tags/tag484.xml"/><Relationship Id="rId121" Type="http://schemas.openxmlformats.org/officeDocument/2006/relationships/tags" Target="../tags/tag507.xml"/><Relationship Id="rId142" Type="http://schemas.openxmlformats.org/officeDocument/2006/relationships/tags" Target="../tags/tag528.xml"/><Relationship Id="rId3" Type="http://schemas.openxmlformats.org/officeDocument/2006/relationships/tags" Target="../tags/tag389.xml"/><Relationship Id="rId25" Type="http://schemas.openxmlformats.org/officeDocument/2006/relationships/tags" Target="../tags/tag411.xml"/><Relationship Id="rId46" Type="http://schemas.openxmlformats.org/officeDocument/2006/relationships/tags" Target="../tags/tag432.xml"/><Relationship Id="rId67" Type="http://schemas.openxmlformats.org/officeDocument/2006/relationships/tags" Target="../tags/tag453.xml"/><Relationship Id="rId116" Type="http://schemas.openxmlformats.org/officeDocument/2006/relationships/tags" Target="../tags/tag502.xml"/><Relationship Id="rId137" Type="http://schemas.openxmlformats.org/officeDocument/2006/relationships/tags" Target="../tags/tag523.xml"/><Relationship Id="rId20" Type="http://schemas.openxmlformats.org/officeDocument/2006/relationships/tags" Target="../tags/tag406.xml"/><Relationship Id="rId41" Type="http://schemas.openxmlformats.org/officeDocument/2006/relationships/tags" Target="../tags/tag427.xml"/><Relationship Id="rId62" Type="http://schemas.openxmlformats.org/officeDocument/2006/relationships/tags" Target="../tags/tag448.xml"/><Relationship Id="rId83" Type="http://schemas.openxmlformats.org/officeDocument/2006/relationships/tags" Target="../tags/tag469.xml"/><Relationship Id="rId88" Type="http://schemas.openxmlformats.org/officeDocument/2006/relationships/tags" Target="../tags/tag474.xml"/><Relationship Id="rId111" Type="http://schemas.openxmlformats.org/officeDocument/2006/relationships/tags" Target="../tags/tag497.xml"/><Relationship Id="rId132" Type="http://schemas.openxmlformats.org/officeDocument/2006/relationships/tags" Target="../tags/tag518.xml"/><Relationship Id="rId15" Type="http://schemas.openxmlformats.org/officeDocument/2006/relationships/tags" Target="../tags/tag401.xml"/><Relationship Id="rId36" Type="http://schemas.openxmlformats.org/officeDocument/2006/relationships/tags" Target="../tags/tag422.xml"/><Relationship Id="rId57" Type="http://schemas.openxmlformats.org/officeDocument/2006/relationships/tags" Target="../tags/tag443.xml"/><Relationship Id="rId106" Type="http://schemas.openxmlformats.org/officeDocument/2006/relationships/tags" Target="../tags/tag492.xml"/><Relationship Id="rId127" Type="http://schemas.openxmlformats.org/officeDocument/2006/relationships/tags" Target="../tags/tag513.xml"/><Relationship Id="rId10" Type="http://schemas.openxmlformats.org/officeDocument/2006/relationships/tags" Target="../tags/tag396.xml"/><Relationship Id="rId31" Type="http://schemas.openxmlformats.org/officeDocument/2006/relationships/tags" Target="../tags/tag417.xml"/><Relationship Id="rId52" Type="http://schemas.openxmlformats.org/officeDocument/2006/relationships/tags" Target="../tags/tag438.xml"/><Relationship Id="rId73" Type="http://schemas.openxmlformats.org/officeDocument/2006/relationships/tags" Target="../tags/tag459.xml"/><Relationship Id="rId78" Type="http://schemas.openxmlformats.org/officeDocument/2006/relationships/tags" Target="../tags/tag464.xml"/><Relationship Id="rId94" Type="http://schemas.openxmlformats.org/officeDocument/2006/relationships/tags" Target="../tags/tag480.xml"/><Relationship Id="rId99" Type="http://schemas.openxmlformats.org/officeDocument/2006/relationships/tags" Target="../tags/tag485.xml"/><Relationship Id="rId101" Type="http://schemas.openxmlformats.org/officeDocument/2006/relationships/tags" Target="../tags/tag487.xml"/><Relationship Id="rId122" Type="http://schemas.openxmlformats.org/officeDocument/2006/relationships/tags" Target="../tags/tag508.xml"/><Relationship Id="rId143" Type="http://schemas.openxmlformats.org/officeDocument/2006/relationships/tags" Target="../tags/tag529.xml"/><Relationship Id="rId4" Type="http://schemas.openxmlformats.org/officeDocument/2006/relationships/tags" Target="../tags/tag390.xml"/><Relationship Id="rId9" Type="http://schemas.openxmlformats.org/officeDocument/2006/relationships/tags" Target="../tags/tag395.xml"/><Relationship Id="rId26" Type="http://schemas.openxmlformats.org/officeDocument/2006/relationships/tags" Target="../tags/tag412.xml"/><Relationship Id="rId47" Type="http://schemas.openxmlformats.org/officeDocument/2006/relationships/tags" Target="../tags/tag433.xml"/><Relationship Id="rId68" Type="http://schemas.openxmlformats.org/officeDocument/2006/relationships/tags" Target="../tags/tag454.xml"/><Relationship Id="rId89" Type="http://schemas.openxmlformats.org/officeDocument/2006/relationships/tags" Target="../tags/tag475.xml"/><Relationship Id="rId112" Type="http://schemas.openxmlformats.org/officeDocument/2006/relationships/tags" Target="../tags/tag498.xml"/><Relationship Id="rId133" Type="http://schemas.openxmlformats.org/officeDocument/2006/relationships/tags" Target="../tags/tag519.xml"/><Relationship Id="rId16" Type="http://schemas.openxmlformats.org/officeDocument/2006/relationships/tags" Target="../tags/tag402.xml"/><Relationship Id="rId37" Type="http://schemas.openxmlformats.org/officeDocument/2006/relationships/tags" Target="../tags/tag423.xml"/><Relationship Id="rId58" Type="http://schemas.openxmlformats.org/officeDocument/2006/relationships/tags" Target="../tags/tag444.xml"/><Relationship Id="rId79" Type="http://schemas.openxmlformats.org/officeDocument/2006/relationships/tags" Target="../tags/tag465.xml"/><Relationship Id="rId102" Type="http://schemas.openxmlformats.org/officeDocument/2006/relationships/tags" Target="../tags/tag488.xml"/><Relationship Id="rId123" Type="http://schemas.openxmlformats.org/officeDocument/2006/relationships/tags" Target="../tags/tag509.xml"/><Relationship Id="rId144" Type="http://schemas.openxmlformats.org/officeDocument/2006/relationships/tags" Target="../tags/tag5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Relationship Between Confidence Interval Estimation and Hypothesis Testing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Freeform 3">
            <a:extLst>
              <a:ext uri="{FF2B5EF4-FFF2-40B4-BE49-F238E27FC236}">
                <a16:creationId xmlns:a16="http://schemas.microsoft.com/office/drawing/2014/main" id="{D3B80D4D-5E4D-40D2-90BA-272EAECBE6DB}"/>
              </a:ext>
            </a:extLst>
          </p:cNvPr>
          <p:cNvSpPr>
            <a:spLocks/>
          </p:cNvSpPr>
          <p:nvPr/>
        </p:nvSpPr>
        <p:spPr bwMode="auto">
          <a:xfrm>
            <a:off x="1828800" y="304800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69" name="Line 4">
            <a:extLst>
              <a:ext uri="{FF2B5EF4-FFF2-40B4-BE49-F238E27FC236}">
                <a16:creationId xmlns:a16="http://schemas.microsoft.com/office/drawing/2014/main" id="{F75AD7E1-36F2-403B-8101-10843FD92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447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1B8A3DC0-B79F-4857-9199-FC662CD89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570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1" name="Line 6">
            <a:extLst>
              <a:ext uri="{FF2B5EF4-FFF2-40B4-BE49-F238E27FC236}">
                <a16:creationId xmlns:a16="http://schemas.microsoft.com/office/drawing/2014/main" id="{1F148FF1-CEBE-476D-94CE-E918655B07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690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2" name="Line 7">
            <a:extLst>
              <a:ext uri="{FF2B5EF4-FFF2-40B4-BE49-F238E27FC236}">
                <a16:creationId xmlns:a16="http://schemas.microsoft.com/office/drawing/2014/main" id="{C33FBA89-8C5C-4099-B842-C8214A5EA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813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3" name="Line 8">
            <a:extLst>
              <a:ext uri="{FF2B5EF4-FFF2-40B4-BE49-F238E27FC236}">
                <a16:creationId xmlns:a16="http://schemas.microsoft.com/office/drawing/2014/main" id="{60D6D7D5-9262-40B7-ACAB-80B490E92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933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4" name="Line 9">
            <a:extLst>
              <a:ext uri="{FF2B5EF4-FFF2-40B4-BE49-F238E27FC236}">
                <a16:creationId xmlns:a16="http://schemas.microsoft.com/office/drawing/2014/main" id="{74939594-044B-4B19-A5AF-F688C9AED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055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5" name="Line 10">
            <a:extLst>
              <a:ext uri="{FF2B5EF4-FFF2-40B4-BE49-F238E27FC236}">
                <a16:creationId xmlns:a16="http://schemas.microsoft.com/office/drawing/2014/main" id="{6EAB3052-A5DD-4315-A4F3-84E5B0C12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176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6" name="Line 11">
            <a:extLst>
              <a:ext uri="{FF2B5EF4-FFF2-40B4-BE49-F238E27FC236}">
                <a16:creationId xmlns:a16="http://schemas.microsoft.com/office/drawing/2014/main" id="{23C0216B-E0A7-4B94-BBC8-D5FA26D73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298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7" name="Line 12">
            <a:extLst>
              <a:ext uri="{FF2B5EF4-FFF2-40B4-BE49-F238E27FC236}">
                <a16:creationId xmlns:a16="http://schemas.microsoft.com/office/drawing/2014/main" id="{CDAEB7F5-71D7-47D7-8C85-A3D1E494E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419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3F760F5D-CBDE-4A07-A138-CCDCFCD56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540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9" name="Line 14">
            <a:extLst>
              <a:ext uri="{FF2B5EF4-FFF2-40B4-BE49-F238E27FC236}">
                <a16:creationId xmlns:a16="http://schemas.microsoft.com/office/drawing/2014/main" id="{1A07242D-E27A-4DBC-9BBF-67FC2C800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0" name="Line 15">
            <a:extLst>
              <a:ext uri="{FF2B5EF4-FFF2-40B4-BE49-F238E27FC236}">
                <a16:creationId xmlns:a16="http://schemas.microsoft.com/office/drawing/2014/main" id="{F69F215A-3ED1-4D06-BCA7-0931B380C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1" name="Line 16">
            <a:extLst>
              <a:ext uri="{FF2B5EF4-FFF2-40B4-BE49-F238E27FC236}">
                <a16:creationId xmlns:a16="http://schemas.microsoft.com/office/drawing/2014/main" id="{B326DF1A-4E57-4D7B-AE11-523DC41BC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2" name="Line 17">
            <a:extLst>
              <a:ext uri="{FF2B5EF4-FFF2-40B4-BE49-F238E27FC236}">
                <a16:creationId xmlns:a16="http://schemas.microsoft.com/office/drawing/2014/main" id="{9710EB67-61BB-4713-BE98-08A5B07128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3" name="Line 18">
            <a:extLst>
              <a:ext uri="{FF2B5EF4-FFF2-40B4-BE49-F238E27FC236}">
                <a16:creationId xmlns:a16="http://schemas.microsoft.com/office/drawing/2014/main" id="{F7E32E98-F347-4EB3-BC79-610F3D26C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62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4" name="Line 19">
            <a:extLst>
              <a:ext uri="{FF2B5EF4-FFF2-40B4-BE49-F238E27FC236}">
                <a16:creationId xmlns:a16="http://schemas.microsoft.com/office/drawing/2014/main" id="{BEF5BDF6-6C48-4BAF-AD4F-815217C71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5" name="Line 20">
            <a:extLst>
              <a:ext uri="{FF2B5EF4-FFF2-40B4-BE49-F238E27FC236}">
                <a16:creationId xmlns:a16="http://schemas.microsoft.com/office/drawing/2014/main" id="{900ED25E-9537-4B32-8CA7-015E54B8F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6" name="Line 21">
            <a:extLst>
              <a:ext uri="{FF2B5EF4-FFF2-40B4-BE49-F238E27FC236}">
                <a16:creationId xmlns:a16="http://schemas.microsoft.com/office/drawing/2014/main" id="{143A52C4-6FB5-4B5B-8359-4472CDA5D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7" name="Line 22">
            <a:extLst>
              <a:ext uri="{FF2B5EF4-FFF2-40B4-BE49-F238E27FC236}">
                <a16:creationId xmlns:a16="http://schemas.microsoft.com/office/drawing/2014/main" id="{1E6A745E-89B0-42EC-A042-CF226E7E3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8" name="Line 23">
            <a:extLst>
              <a:ext uri="{FF2B5EF4-FFF2-40B4-BE49-F238E27FC236}">
                <a16:creationId xmlns:a16="http://schemas.microsoft.com/office/drawing/2014/main" id="{2C44AB9E-CAC7-4D3A-8E1A-5A5AC0A94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9" name="Rectangle 24">
            <a:extLst>
              <a:ext uri="{FF2B5EF4-FFF2-40B4-BE49-F238E27FC236}">
                <a16:creationId xmlns:a16="http://schemas.microsoft.com/office/drawing/2014/main" id="{88275CF0-3DE9-467D-B257-4EBE9BB86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963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0" name="Rectangle 25">
            <a:extLst>
              <a:ext uri="{FF2B5EF4-FFF2-40B4-BE49-F238E27FC236}">
                <a16:creationId xmlns:a16="http://schemas.microsoft.com/office/drawing/2014/main" id="{4BB2B238-7B00-4D14-A399-62AA7FE13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3638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1" name="Freeform 29">
            <a:extLst>
              <a:ext uri="{FF2B5EF4-FFF2-40B4-BE49-F238E27FC236}">
                <a16:creationId xmlns:a16="http://schemas.microsoft.com/office/drawing/2014/main" id="{8944943F-95B1-49FA-AA40-B10B7DE0F9C0}"/>
              </a:ext>
            </a:extLst>
          </p:cNvPr>
          <p:cNvSpPr>
            <a:spLocks/>
          </p:cNvSpPr>
          <p:nvPr/>
        </p:nvSpPr>
        <p:spPr bwMode="auto">
          <a:xfrm>
            <a:off x="4038600" y="304800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2" name="Line 30">
            <a:extLst>
              <a:ext uri="{FF2B5EF4-FFF2-40B4-BE49-F238E27FC236}">
                <a16:creationId xmlns:a16="http://schemas.microsoft.com/office/drawing/2014/main" id="{C53CA01F-CB8E-43A2-8C9F-7DEABBB56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93" name="Line 4">
            <a:extLst>
              <a:ext uri="{FF2B5EF4-FFF2-40B4-BE49-F238E27FC236}">
                <a16:creationId xmlns:a16="http://schemas.microsoft.com/office/drawing/2014/main" id="{9CD041E4-5F36-4478-82B4-1DD87AC84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49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4" name="Line 5">
            <a:extLst>
              <a:ext uri="{FF2B5EF4-FFF2-40B4-BE49-F238E27FC236}">
                <a16:creationId xmlns:a16="http://schemas.microsoft.com/office/drawing/2014/main" id="{C084A43C-68C0-420D-8D82-8E0C2D15B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62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5" name="Line 6">
            <a:extLst>
              <a:ext uri="{FF2B5EF4-FFF2-40B4-BE49-F238E27FC236}">
                <a16:creationId xmlns:a16="http://schemas.microsoft.com/office/drawing/2014/main" id="{C5CD55D7-D20E-4B27-AF7F-7616DD298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74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6" name="Line 7">
            <a:extLst>
              <a:ext uri="{FF2B5EF4-FFF2-40B4-BE49-F238E27FC236}">
                <a16:creationId xmlns:a16="http://schemas.microsoft.com/office/drawing/2014/main" id="{11485D2F-ABB4-447A-89E3-DAAB9632D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86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7" name="Line 8">
            <a:extLst>
              <a:ext uri="{FF2B5EF4-FFF2-40B4-BE49-F238E27FC236}">
                <a16:creationId xmlns:a16="http://schemas.microsoft.com/office/drawing/2014/main" id="{3A88AB60-2665-4142-BF13-A7C5C3EAF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98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8" name="Line 9">
            <a:extLst>
              <a:ext uri="{FF2B5EF4-FFF2-40B4-BE49-F238E27FC236}">
                <a16:creationId xmlns:a16="http://schemas.microsoft.com/office/drawing/2014/main" id="{36935932-588C-4991-8028-A3D6A6349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107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9" name="Line 10">
            <a:extLst>
              <a:ext uri="{FF2B5EF4-FFF2-40B4-BE49-F238E27FC236}">
                <a16:creationId xmlns:a16="http://schemas.microsoft.com/office/drawing/2014/main" id="{DFC22FEC-3656-4F6D-A1B7-5DB2FCB36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227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0" name="Line 11">
            <a:extLst>
              <a:ext uri="{FF2B5EF4-FFF2-40B4-BE49-F238E27FC236}">
                <a16:creationId xmlns:a16="http://schemas.microsoft.com/office/drawing/2014/main" id="{60D8FC76-19CB-415C-A9E5-BE1E6215A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3500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1" name="Line 12">
            <a:extLst>
              <a:ext uri="{FF2B5EF4-FFF2-40B4-BE49-F238E27FC236}">
                <a16:creationId xmlns:a16="http://schemas.microsoft.com/office/drawing/2014/main" id="{A735F648-B34E-49EB-909B-158AC53AB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470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2" name="Line 13">
            <a:extLst>
              <a:ext uri="{FF2B5EF4-FFF2-40B4-BE49-F238E27FC236}">
                <a16:creationId xmlns:a16="http://schemas.microsoft.com/office/drawing/2014/main" id="{3786CCAB-6927-484F-823D-1281FEA10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591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3" name="Line 14">
            <a:extLst>
              <a:ext uri="{FF2B5EF4-FFF2-40B4-BE49-F238E27FC236}">
                <a16:creationId xmlns:a16="http://schemas.microsoft.com/office/drawing/2014/main" id="{BA0AEF17-0382-4470-AD4C-58F60FB5B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4" name="Line 15">
            <a:extLst>
              <a:ext uri="{FF2B5EF4-FFF2-40B4-BE49-F238E27FC236}">
                <a16:creationId xmlns:a16="http://schemas.microsoft.com/office/drawing/2014/main" id="{8532A3E9-D84C-4492-914B-9D9B9696F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5" name="Line 16">
            <a:extLst>
              <a:ext uri="{FF2B5EF4-FFF2-40B4-BE49-F238E27FC236}">
                <a16:creationId xmlns:a16="http://schemas.microsoft.com/office/drawing/2014/main" id="{528DAF94-0929-4E78-BFB5-F0093E431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93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6" name="Line 17">
            <a:extLst>
              <a:ext uri="{FF2B5EF4-FFF2-40B4-BE49-F238E27FC236}">
                <a16:creationId xmlns:a16="http://schemas.microsoft.com/office/drawing/2014/main" id="{C36BE6D7-3C49-4DEB-86F2-B348B5F074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7" name="Line 18">
            <a:extLst>
              <a:ext uri="{FF2B5EF4-FFF2-40B4-BE49-F238E27FC236}">
                <a16:creationId xmlns:a16="http://schemas.microsoft.com/office/drawing/2014/main" id="{97637494-96BD-4ED2-9261-00290578F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8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8" name="Line 19">
            <a:extLst>
              <a:ext uri="{FF2B5EF4-FFF2-40B4-BE49-F238E27FC236}">
                <a16:creationId xmlns:a16="http://schemas.microsoft.com/office/drawing/2014/main" id="{7B57960D-1AA7-4CD6-B9AE-7CC07EF47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9" name="Line 20">
            <a:extLst>
              <a:ext uri="{FF2B5EF4-FFF2-40B4-BE49-F238E27FC236}">
                <a16:creationId xmlns:a16="http://schemas.microsoft.com/office/drawing/2014/main" id="{C0111098-6B6B-4A4E-BB17-6071F985B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0" name="Line 21">
            <a:extLst>
              <a:ext uri="{FF2B5EF4-FFF2-40B4-BE49-F238E27FC236}">
                <a16:creationId xmlns:a16="http://schemas.microsoft.com/office/drawing/2014/main" id="{6CEDE990-A03F-4FBE-9391-2A78D4957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1" name="Line 22">
            <a:extLst>
              <a:ext uri="{FF2B5EF4-FFF2-40B4-BE49-F238E27FC236}">
                <a16:creationId xmlns:a16="http://schemas.microsoft.com/office/drawing/2014/main" id="{F301E42D-450B-4FF9-996B-EA5859BA1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2" name="Line 23">
            <a:extLst>
              <a:ext uri="{FF2B5EF4-FFF2-40B4-BE49-F238E27FC236}">
                <a16:creationId xmlns:a16="http://schemas.microsoft.com/office/drawing/2014/main" id="{017ED168-D5D7-4059-B8BC-095C04960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3" name="Rectangle 24">
            <a:extLst>
              <a:ext uri="{FF2B5EF4-FFF2-40B4-BE49-F238E27FC236}">
                <a16:creationId xmlns:a16="http://schemas.microsoft.com/office/drawing/2014/main" id="{A5A4EDA6-CA74-458E-A0B9-3F1D96110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6015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4" name="Rectangle 25">
            <a:extLst>
              <a:ext uri="{FF2B5EF4-FFF2-40B4-BE49-F238E27FC236}">
                <a16:creationId xmlns:a16="http://schemas.microsoft.com/office/drawing/2014/main" id="{4B93A830-E1F9-4F7C-ABF6-ACCAC8BC7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6689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5" name="Line 4">
            <a:extLst>
              <a:ext uri="{FF2B5EF4-FFF2-40B4-BE49-F238E27FC236}">
                <a16:creationId xmlns:a16="http://schemas.microsoft.com/office/drawing/2014/main" id="{790CED59-70F9-427A-BCCF-7C89AD32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495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6" name="Line 5">
            <a:extLst>
              <a:ext uri="{FF2B5EF4-FFF2-40B4-BE49-F238E27FC236}">
                <a16:creationId xmlns:a16="http://schemas.microsoft.com/office/drawing/2014/main" id="{DCCA746D-88D9-49A6-8DA9-997286D12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618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7" name="Line 6">
            <a:extLst>
              <a:ext uri="{FF2B5EF4-FFF2-40B4-BE49-F238E27FC236}">
                <a16:creationId xmlns:a16="http://schemas.microsoft.com/office/drawing/2014/main" id="{2EF63095-CD94-44F8-9AB1-70ADF1B06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738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8" name="Line 7">
            <a:extLst>
              <a:ext uri="{FF2B5EF4-FFF2-40B4-BE49-F238E27FC236}">
                <a16:creationId xmlns:a16="http://schemas.microsoft.com/office/drawing/2014/main" id="{078C38D5-F332-40CE-81C8-C17A1576D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861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9" name="Line 8">
            <a:extLst>
              <a:ext uri="{FF2B5EF4-FFF2-40B4-BE49-F238E27FC236}">
                <a16:creationId xmlns:a16="http://schemas.microsoft.com/office/drawing/2014/main" id="{0A316DB8-E8E5-4CF8-9550-FB56A7497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981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0" name="Line 9">
            <a:extLst>
              <a:ext uri="{FF2B5EF4-FFF2-40B4-BE49-F238E27FC236}">
                <a16:creationId xmlns:a16="http://schemas.microsoft.com/office/drawing/2014/main" id="{8C7B1377-FBF8-4EBB-AE80-785CB16B7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103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1" name="Line 10">
            <a:extLst>
              <a:ext uri="{FF2B5EF4-FFF2-40B4-BE49-F238E27FC236}">
                <a16:creationId xmlns:a16="http://schemas.microsoft.com/office/drawing/2014/main" id="{422671B2-7D14-48A6-89FC-6E76060CF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224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2" name="Line 11">
            <a:extLst>
              <a:ext uri="{FF2B5EF4-FFF2-40B4-BE49-F238E27FC236}">
                <a16:creationId xmlns:a16="http://schemas.microsoft.com/office/drawing/2014/main" id="{4143727A-8014-4A08-94AF-516DFE9EB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346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3" name="Line 12">
            <a:extLst>
              <a:ext uri="{FF2B5EF4-FFF2-40B4-BE49-F238E27FC236}">
                <a16:creationId xmlns:a16="http://schemas.microsoft.com/office/drawing/2014/main" id="{29E5F87D-C091-4F41-9000-773BBA8E3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467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4" name="Line 13">
            <a:extLst>
              <a:ext uri="{FF2B5EF4-FFF2-40B4-BE49-F238E27FC236}">
                <a16:creationId xmlns:a16="http://schemas.microsoft.com/office/drawing/2014/main" id="{507B8F8B-D1C5-46FE-8E20-41D966D56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588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5" name="Line 14">
            <a:extLst>
              <a:ext uri="{FF2B5EF4-FFF2-40B4-BE49-F238E27FC236}">
                <a16:creationId xmlns:a16="http://schemas.microsoft.com/office/drawing/2014/main" id="{8FCC3C28-1161-4DE5-8BED-B55622EA3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6" name="Line 15">
            <a:extLst>
              <a:ext uri="{FF2B5EF4-FFF2-40B4-BE49-F238E27FC236}">
                <a16:creationId xmlns:a16="http://schemas.microsoft.com/office/drawing/2014/main" id="{BDEB2A03-29CC-4785-8C6C-D2E728B7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7" name="Line 16">
            <a:extLst>
              <a:ext uri="{FF2B5EF4-FFF2-40B4-BE49-F238E27FC236}">
                <a16:creationId xmlns:a16="http://schemas.microsoft.com/office/drawing/2014/main" id="{8396F043-8969-41AC-8166-96C2D7AAA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8" name="Line 17">
            <a:extLst>
              <a:ext uri="{FF2B5EF4-FFF2-40B4-BE49-F238E27FC236}">
                <a16:creationId xmlns:a16="http://schemas.microsoft.com/office/drawing/2014/main" id="{F7F9CA9F-41D6-4E41-A0CD-E87FA18E7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9" name="Line 18">
            <a:extLst>
              <a:ext uri="{FF2B5EF4-FFF2-40B4-BE49-F238E27FC236}">
                <a16:creationId xmlns:a16="http://schemas.microsoft.com/office/drawing/2014/main" id="{DFE9C709-F393-42C1-927F-2DCBC9DAD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0" name="Line 19">
            <a:extLst>
              <a:ext uri="{FF2B5EF4-FFF2-40B4-BE49-F238E27FC236}">
                <a16:creationId xmlns:a16="http://schemas.microsoft.com/office/drawing/2014/main" id="{DAC1BEBA-9235-43BC-928E-2B1AB0202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1" name="Line 20">
            <a:extLst>
              <a:ext uri="{FF2B5EF4-FFF2-40B4-BE49-F238E27FC236}">
                <a16:creationId xmlns:a16="http://schemas.microsoft.com/office/drawing/2014/main" id="{0ADBB1AE-201D-4CAE-9E01-71C38CEFB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2" name="Line 21">
            <a:extLst>
              <a:ext uri="{FF2B5EF4-FFF2-40B4-BE49-F238E27FC236}">
                <a16:creationId xmlns:a16="http://schemas.microsoft.com/office/drawing/2014/main" id="{4EA77C97-37E7-4827-B759-E1FB9E448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3" name="Line 22">
            <a:extLst>
              <a:ext uri="{FF2B5EF4-FFF2-40B4-BE49-F238E27FC236}">
                <a16:creationId xmlns:a16="http://schemas.microsoft.com/office/drawing/2014/main" id="{232B26FE-FFE5-453D-93D6-69084B9C1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4" name="Line 23">
            <a:extLst>
              <a:ext uri="{FF2B5EF4-FFF2-40B4-BE49-F238E27FC236}">
                <a16:creationId xmlns:a16="http://schemas.microsoft.com/office/drawing/2014/main" id="{CD695BA9-0803-43F9-A891-BE854BF2D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5" name="Rectangle 24">
            <a:extLst>
              <a:ext uri="{FF2B5EF4-FFF2-40B4-BE49-F238E27FC236}">
                <a16:creationId xmlns:a16="http://schemas.microsoft.com/office/drawing/2014/main" id="{E2C76F00-28B2-4EF1-BBBB-DEA9C323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6011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6" name="Rectangle 25">
            <a:extLst>
              <a:ext uri="{FF2B5EF4-FFF2-40B4-BE49-F238E27FC236}">
                <a16:creationId xmlns:a16="http://schemas.microsoft.com/office/drawing/2014/main" id="{09095093-0C21-4770-B09D-A0B851D9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6686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7" name="Line 4">
            <a:extLst>
              <a:ext uri="{FF2B5EF4-FFF2-40B4-BE49-F238E27FC236}">
                <a16:creationId xmlns:a16="http://schemas.microsoft.com/office/drawing/2014/main" id="{C8766A3C-6954-4332-8EF3-6825DFF68F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419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8" name="Line 5">
            <a:extLst>
              <a:ext uri="{FF2B5EF4-FFF2-40B4-BE49-F238E27FC236}">
                <a16:creationId xmlns:a16="http://schemas.microsoft.com/office/drawing/2014/main" id="{E7F8ACBA-DF90-4905-94A1-7152FB842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5419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9" name="Line 6">
            <a:extLst>
              <a:ext uri="{FF2B5EF4-FFF2-40B4-BE49-F238E27FC236}">
                <a16:creationId xmlns:a16="http://schemas.microsoft.com/office/drawing/2014/main" id="{69B5C2B0-07DC-4F55-80CD-AC270400B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6626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0" name="Line 7">
            <a:extLst>
              <a:ext uri="{FF2B5EF4-FFF2-40B4-BE49-F238E27FC236}">
                <a16:creationId xmlns:a16="http://schemas.microsoft.com/office/drawing/2014/main" id="{F5A18367-A9C6-4808-B092-836E5381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784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1" name="Line 8">
            <a:extLst>
              <a:ext uri="{FF2B5EF4-FFF2-40B4-BE49-F238E27FC236}">
                <a16:creationId xmlns:a16="http://schemas.microsoft.com/office/drawing/2014/main" id="{BF7DA030-EA14-4213-9F9F-BA606C22F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905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2" name="Line 9">
            <a:extLst>
              <a:ext uri="{FF2B5EF4-FFF2-40B4-BE49-F238E27FC236}">
                <a16:creationId xmlns:a16="http://schemas.microsoft.com/office/drawing/2014/main" id="{DABCE2F6-EF69-46D6-A586-FF051FEB6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027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3" name="Line 10">
            <a:extLst>
              <a:ext uri="{FF2B5EF4-FFF2-40B4-BE49-F238E27FC236}">
                <a16:creationId xmlns:a16="http://schemas.microsoft.com/office/drawing/2014/main" id="{CF9995EC-85DB-4752-B72A-DDA4FE2FC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148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4" name="Line 11">
            <a:extLst>
              <a:ext uri="{FF2B5EF4-FFF2-40B4-BE49-F238E27FC236}">
                <a16:creationId xmlns:a16="http://schemas.microsoft.com/office/drawing/2014/main" id="{5C509540-4583-47D9-ABE1-E597E640C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270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5" name="Line 12">
            <a:extLst>
              <a:ext uri="{FF2B5EF4-FFF2-40B4-BE49-F238E27FC236}">
                <a16:creationId xmlns:a16="http://schemas.microsoft.com/office/drawing/2014/main" id="{FE1222BC-B7C5-48DA-B422-950832BA9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391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6" name="Line 13">
            <a:extLst>
              <a:ext uri="{FF2B5EF4-FFF2-40B4-BE49-F238E27FC236}">
                <a16:creationId xmlns:a16="http://schemas.microsoft.com/office/drawing/2014/main" id="{CDC320B7-703E-4F39-AC37-91BE70923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511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7" name="Line 14">
            <a:extLst>
              <a:ext uri="{FF2B5EF4-FFF2-40B4-BE49-F238E27FC236}">
                <a16:creationId xmlns:a16="http://schemas.microsoft.com/office/drawing/2014/main" id="{1886A7E8-64DD-4D64-829D-81BAB9912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8" name="Line 15">
            <a:extLst>
              <a:ext uri="{FF2B5EF4-FFF2-40B4-BE49-F238E27FC236}">
                <a16:creationId xmlns:a16="http://schemas.microsoft.com/office/drawing/2014/main" id="{9C23A26B-0813-44A0-88F0-FC1E86E2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9" name="Line 16">
            <a:extLst>
              <a:ext uri="{FF2B5EF4-FFF2-40B4-BE49-F238E27FC236}">
                <a16:creationId xmlns:a16="http://schemas.microsoft.com/office/drawing/2014/main" id="{10084450-6221-42BE-82CD-8D966424C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0" name="Line 17">
            <a:extLst>
              <a:ext uri="{FF2B5EF4-FFF2-40B4-BE49-F238E27FC236}">
                <a16:creationId xmlns:a16="http://schemas.microsoft.com/office/drawing/2014/main" id="{FB1E5F2E-DBF4-4756-A5E2-9840FE5E1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1" name="Line 18">
            <a:extLst>
              <a:ext uri="{FF2B5EF4-FFF2-40B4-BE49-F238E27FC236}">
                <a16:creationId xmlns:a16="http://schemas.microsoft.com/office/drawing/2014/main" id="{E8B5C34D-4DA2-4245-8EEE-018129FB6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6263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2" name="Line 19">
            <a:extLst>
              <a:ext uri="{FF2B5EF4-FFF2-40B4-BE49-F238E27FC236}">
                <a16:creationId xmlns:a16="http://schemas.microsoft.com/office/drawing/2014/main" id="{40E9336F-8E57-43B7-8BE9-2BA3E729A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3" name="Line 20">
            <a:extLst>
              <a:ext uri="{FF2B5EF4-FFF2-40B4-BE49-F238E27FC236}">
                <a16:creationId xmlns:a16="http://schemas.microsoft.com/office/drawing/2014/main" id="{ADBA410C-00E1-4C5E-82B0-F927F29F6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4" name="Line 21">
            <a:extLst>
              <a:ext uri="{FF2B5EF4-FFF2-40B4-BE49-F238E27FC236}">
                <a16:creationId xmlns:a16="http://schemas.microsoft.com/office/drawing/2014/main" id="{E4F2C33C-7E47-46E4-88C4-BC149C0F6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5" name="Line 22">
            <a:extLst>
              <a:ext uri="{FF2B5EF4-FFF2-40B4-BE49-F238E27FC236}">
                <a16:creationId xmlns:a16="http://schemas.microsoft.com/office/drawing/2014/main" id="{C14FD70D-607C-4C43-8057-93AD29B29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6" name="Line 23">
            <a:extLst>
              <a:ext uri="{FF2B5EF4-FFF2-40B4-BE49-F238E27FC236}">
                <a16:creationId xmlns:a16="http://schemas.microsoft.com/office/drawing/2014/main" id="{F00BBDBB-FE36-4C27-8F6E-CC080511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7" name="Rectangle 24">
            <a:extLst>
              <a:ext uri="{FF2B5EF4-FFF2-40B4-BE49-F238E27FC236}">
                <a16:creationId xmlns:a16="http://schemas.microsoft.com/office/drawing/2014/main" id="{F9762F49-A20C-4DB4-A277-816534112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5935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8" name="Rectangle 25">
            <a:extLst>
              <a:ext uri="{FF2B5EF4-FFF2-40B4-BE49-F238E27FC236}">
                <a16:creationId xmlns:a16="http://schemas.microsoft.com/office/drawing/2014/main" id="{38267BBC-A041-4158-A584-3156566D5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66103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9" name="Line 4">
            <a:extLst>
              <a:ext uri="{FF2B5EF4-FFF2-40B4-BE49-F238E27FC236}">
                <a16:creationId xmlns:a16="http://schemas.microsoft.com/office/drawing/2014/main" id="{7C1A9A63-59BB-48DC-B266-F78FAE11A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4709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0" name="Line 5">
            <a:extLst>
              <a:ext uri="{FF2B5EF4-FFF2-40B4-BE49-F238E27FC236}">
                <a16:creationId xmlns:a16="http://schemas.microsoft.com/office/drawing/2014/main" id="{8C1AF20C-0881-4A4F-9156-ACB0F665F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5931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1" name="Line 6">
            <a:extLst>
              <a:ext uri="{FF2B5EF4-FFF2-40B4-BE49-F238E27FC236}">
                <a16:creationId xmlns:a16="http://schemas.microsoft.com/office/drawing/2014/main" id="{A69C7015-650C-464F-941A-F13833DC1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7137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2" name="Line 7">
            <a:extLst>
              <a:ext uri="{FF2B5EF4-FFF2-40B4-BE49-F238E27FC236}">
                <a16:creationId xmlns:a16="http://schemas.microsoft.com/office/drawing/2014/main" id="{23E112D5-BC12-4E1C-A5E5-431A6ACB5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8360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3" name="Line 8">
            <a:extLst>
              <a:ext uri="{FF2B5EF4-FFF2-40B4-BE49-F238E27FC236}">
                <a16:creationId xmlns:a16="http://schemas.microsoft.com/office/drawing/2014/main" id="{A1BFE906-732C-4B9B-8C74-ADF719DDF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9566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4" name="Line 9">
            <a:extLst>
              <a:ext uri="{FF2B5EF4-FFF2-40B4-BE49-F238E27FC236}">
                <a16:creationId xmlns:a16="http://schemas.microsoft.com/office/drawing/2014/main" id="{32747A18-9E18-4CA7-B2BB-41C822722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0789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5" name="Line 10">
            <a:extLst>
              <a:ext uri="{FF2B5EF4-FFF2-40B4-BE49-F238E27FC236}">
                <a16:creationId xmlns:a16="http://schemas.microsoft.com/office/drawing/2014/main" id="{10D70EE2-4C93-4FFB-A69F-BD2F34FCA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1995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6" name="Line 11">
            <a:extLst>
              <a:ext uri="{FF2B5EF4-FFF2-40B4-BE49-F238E27FC236}">
                <a16:creationId xmlns:a16="http://schemas.microsoft.com/office/drawing/2014/main" id="{7D3C68D9-4CC5-4609-ADDB-DAF6C922D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3218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7" name="Line 12">
            <a:extLst>
              <a:ext uri="{FF2B5EF4-FFF2-40B4-BE49-F238E27FC236}">
                <a16:creationId xmlns:a16="http://schemas.microsoft.com/office/drawing/2014/main" id="{DA93E775-8E7E-4CBC-A780-59869C002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4424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8" name="Line 13">
            <a:extLst>
              <a:ext uri="{FF2B5EF4-FFF2-40B4-BE49-F238E27FC236}">
                <a16:creationId xmlns:a16="http://schemas.microsoft.com/office/drawing/2014/main" id="{57227030-244F-458F-B347-240BD5F25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563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9" name="Line 14">
            <a:extLst>
              <a:ext uri="{FF2B5EF4-FFF2-40B4-BE49-F238E27FC236}">
                <a16:creationId xmlns:a16="http://schemas.microsoft.com/office/drawing/2014/main" id="{2E2A134E-121A-45AF-8D2C-87D813040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0" name="Line 15">
            <a:extLst>
              <a:ext uri="{FF2B5EF4-FFF2-40B4-BE49-F238E27FC236}">
                <a16:creationId xmlns:a16="http://schemas.microsoft.com/office/drawing/2014/main" id="{98E0C22B-98D8-41DB-8BCD-ECAB4EBB5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1" name="Line 16">
            <a:extLst>
              <a:ext uri="{FF2B5EF4-FFF2-40B4-BE49-F238E27FC236}">
                <a16:creationId xmlns:a16="http://schemas.microsoft.com/office/drawing/2014/main" id="{37CA63D8-D9D9-4F61-BE69-0EFA0D040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93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2" name="Line 17">
            <a:extLst>
              <a:ext uri="{FF2B5EF4-FFF2-40B4-BE49-F238E27FC236}">
                <a16:creationId xmlns:a16="http://schemas.microsoft.com/office/drawing/2014/main" id="{633D68AC-2E40-4D4D-B1CE-2EF9276A8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3" name="Line 18">
            <a:extLst>
              <a:ext uri="{FF2B5EF4-FFF2-40B4-BE49-F238E27FC236}">
                <a16:creationId xmlns:a16="http://schemas.microsoft.com/office/drawing/2014/main" id="{75837492-540B-48B0-A3A8-A0DA94781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863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4" name="Line 19">
            <a:extLst>
              <a:ext uri="{FF2B5EF4-FFF2-40B4-BE49-F238E27FC236}">
                <a16:creationId xmlns:a16="http://schemas.microsoft.com/office/drawing/2014/main" id="{8827FEF3-4E91-4A9B-B414-0141DC26C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5" name="Line 20">
            <a:extLst>
              <a:ext uri="{FF2B5EF4-FFF2-40B4-BE49-F238E27FC236}">
                <a16:creationId xmlns:a16="http://schemas.microsoft.com/office/drawing/2014/main" id="{A1775CF9-7494-4ABF-8EE3-F241CA70C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6" name="Line 21">
            <a:extLst>
              <a:ext uri="{FF2B5EF4-FFF2-40B4-BE49-F238E27FC236}">
                <a16:creationId xmlns:a16="http://schemas.microsoft.com/office/drawing/2014/main" id="{31C5F4C0-313D-44F9-9865-09C3DB5131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7" name="Line 22">
            <a:extLst>
              <a:ext uri="{FF2B5EF4-FFF2-40B4-BE49-F238E27FC236}">
                <a16:creationId xmlns:a16="http://schemas.microsoft.com/office/drawing/2014/main" id="{76328036-2B63-41C0-A4D1-75519A376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8" name="Line 23">
            <a:extLst>
              <a:ext uri="{FF2B5EF4-FFF2-40B4-BE49-F238E27FC236}">
                <a16:creationId xmlns:a16="http://schemas.microsoft.com/office/drawing/2014/main" id="{6BBF606A-7105-4B10-BD2E-EE8A3F0D7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9" name="Rectangle 24">
            <a:extLst>
              <a:ext uri="{FF2B5EF4-FFF2-40B4-BE49-F238E27FC236}">
                <a16:creationId xmlns:a16="http://schemas.microsoft.com/office/drawing/2014/main" id="{DE638E92-FBC1-4ECB-821B-EA5E02D13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89868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0" name="Rectangle 25">
            <a:extLst>
              <a:ext uri="{FF2B5EF4-FFF2-40B4-BE49-F238E27FC236}">
                <a16:creationId xmlns:a16="http://schemas.microsoft.com/office/drawing/2014/main" id="{D3058CE6-9CC3-4619-9A28-BE45828EE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96615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1" name="Line 4">
            <a:extLst>
              <a:ext uri="{FF2B5EF4-FFF2-40B4-BE49-F238E27FC236}">
                <a16:creationId xmlns:a16="http://schemas.microsoft.com/office/drawing/2014/main" id="{C11F2695-2ECC-4EE6-9B6E-D7BECA3CC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467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2" name="Line 5">
            <a:extLst>
              <a:ext uri="{FF2B5EF4-FFF2-40B4-BE49-F238E27FC236}">
                <a16:creationId xmlns:a16="http://schemas.microsoft.com/office/drawing/2014/main" id="{A8BD47E0-C237-4261-A964-D7BF9A154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5899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3" name="Line 6">
            <a:extLst>
              <a:ext uri="{FF2B5EF4-FFF2-40B4-BE49-F238E27FC236}">
                <a16:creationId xmlns:a16="http://schemas.microsoft.com/office/drawing/2014/main" id="{711A1358-BD8F-4BA7-93DA-EE0A43B9F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7106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4" name="Line 7">
            <a:extLst>
              <a:ext uri="{FF2B5EF4-FFF2-40B4-BE49-F238E27FC236}">
                <a16:creationId xmlns:a16="http://schemas.microsoft.com/office/drawing/2014/main" id="{1E4A2598-F9FC-41C0-BD09-C7B081B07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83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5" name="Line 8">
            <a:extLst>
              <a:ext uri="{FF2B5EF4-FFF2-40B4-BE49-F238E27FC236}">
                <a16:creationId xmlns:a16="http://schemas.microsoft.com/office/drawing/2014/main" id="{7E9F448C-93B3-4D28-9F85-9D6560F24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95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6" name="Line 9">
            <a:extLst>
              <a:ext uri="{FF2B5EF4-FFF2-40B4-BE49-F238E27FC236}">
                <a16:creationId xmlns:a16="http://schemas.microsoft.com/office/drawing/2014/main" id="{3768AD80-019C-42A8-A700-09CAEDFE3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07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7" name="Line 10">
            <a:extLst>
              <a:ext uri="{FF2B5EF4-FFF2-40B4-BE49-F238E27FC236}">
                <a16:creationId xmlns:a16="http://schemas.microsoft.com/office/drawing/2014/main" id="{B7A8F7C9-6832-42DF-8BBA-1CE6C44AB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19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8" name="Line 11">
            <a:extLst>
              <a:ext uri="{FF2B5EF4-FFF2-40B4-BE49-F238E27FC236}">
                <a16:creationId xmlns:a16="http://schemas.microsoft.com/office/drawing/2014/main" id="{FB5BAB65-D0F9-4D31-BF05-F958DA3DD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31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9" name="Line 12">
            <a:extLst>
              <a:ext uri="{FF2B5EF4-FFF2-40B4-BE49-F238E27FC236}">
                <a16:creationId xmlns:a16="http://schemas.microsoft.com/office/drawing/2014/main" id="{EED871BA-73AE-4D0F-B7DF-7071B0BFB8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43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0" name="Line 13">
            <a:extLst>
              <a:ext uri="{FF2B5EF4-FFF2-40B4-BE49-F238E27FC236}">
                <a16:creationId xmlns:a16="http://schemas.microsoft.com/office/drawing/2014/main" id="{8DE39E1F-2082-4802-857D-09FEAD0D4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55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1" name="Line 14">
            <a:extLst>
              <a:ext uri="{FF2B5EF4-FFF2-40B4-BE49-F238E27FC236}">
                <a16:creationId xmlns:a16="http://schemas.microsoft.com/office/drawing/2014/main" id="{27FBCA4E-AA59-4922-97FF-E1A96D4B71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2" name="Line 15">
            <a:extLst>
              <a:ext uri="{FF2B5EF4-FFF2-40B4-BE49-F238E27FC236}">
                <a16:creationId xmlns:a16="http://schemas.microsoft.com/office/drawing/2014/main" id="{5C9430DD-0813-4E5D-87D0-B6110BBFF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3" name="Line 16">
            <a:extLst>
              <a:ext uri="{FF2B5EF4-FFF2-40B4-BE49-F238E27FC236}">
                <a16:creationId xmlns:a16="http://schemas.microsoft.com/office/drawing/2014/main" id="{11908CE6-F335-4D4C-A663-6F591AF21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4" name="Line 17">
            <a:extLst>
              <a:ext uri="{FF2B5EF4-FFF2-40B4-BE49-F238E27FC236}">
                <a16:creationId xmlns:a16="http://schemas.microsoft.com/office/drawing/2014/main" id="{93A9D085-0354-4492-B71C-16EBD2517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5" name="Line 18">
            <a:extLst>
              <a:ext uri="{FF2B5EF4-FFF2-40B4-BE49-F238E27FC236}">
                <a16:creationId xmlns:a16="http://schemas.microsoft.com/office/drawing/2014/main" id="{E18F0828-7B84-4EDA-8F7E-8111C42D8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6" name="Line 19">
            <a:extLst>
              <a:ext uri="{FF2B5EF4-FFF2-40B4-BE49-F238E27FC236}">
                <a16:creationId xmlns:a16="http://schemas.microsoft.com/office/drawing/2014/main" id="{537AD807-AA8A-406E-B4F6-CDC940BEA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7" name="Line 20">
            <a:extLst>
              <a:ext uri="{FF2B5EF4-FFF2-40B4-BE49-F238E27FC236}">
                <a16:creationId xmlns:a16="http://schemas.microsoft.com/office/drawing/2014/main" id="{2F0D77A5-F31A-45EF-889B-DE3AA36D53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8" name="Line 21">
            <a:extLst>
              <a:ext uri="{FF2B5EF4-FFF2-40B4-BE49-F238E27FC236}">
                <a16:creationId xmlns:a16="http://schemas.microsoft.com/office/drawing/2014/main" id="{C0B9894C-6E4F-42A9-A1B4-88BFBE82F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9" name="Line 22">
            <a:extLst>
              <a:ext uri="{FF2B5EF4-FFF2-40B4-BE49-F238E27FC236}">
                <a16:creationId xmlns:a16="http://schemas.microsoft.com/office/drawing/2014/main" id="{66AFFAFC-1B57-46FA-B5C8-B59C26D40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0" name="Line 23">
            <a:extLst>
              <a:ext uri="{FF2B5EF4-FFF2-40B4-BE49-F238E27FC236}">
                <a16:creationId xmlns:a16="http://schemas.microsoft.com/office/drawing/2014/main" id="{B6E435BD-17BB-4C5E-AAFE-A3ED0A4D6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1" name="Rectangle 24">
            <a:extLst>
              <a:ext uri="{FF2B5EF4-FFF2-40B4-BE49-F238E27FC236}">
                <a16:creationId xmlns:a16="http://schemas.microsoft.com/office/drawing/2014/main" id="{9DAA873D-4BD9-48B1-B56F-B621C85BC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8983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2" name="Rectangle 25">
            <a:extLst>
              <a:ext uri="{FF2B5EF4-FFF2-40B4-BE49-F238E27FC236}">
                <a16:creationId xmlns:a16="http://schemas.microsoft.com/office/drawing/2014/main" id="{5B21FB67-7D63-4C5B-B13C-D1CAA2EB3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96583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E5FBFF0E-654F-4BD6-8B21-2F529EDD9182}"/>
                  </a:ext>
                </a:extLst>
              </p:cNvPr>
              <p:cNvSpPr/>
              <p:nvPr/>
            </p:nvSpPr>
            <p:spPr>
              <a:xfrm>
                <a:off x="1499299" y="5034017"/>
                <a:ext cx="5968301" cy="1416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100(1-</a:t>
                </a:r>
                <a:r>
                  <a:rPr lang="el-GR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)% CI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</a:rPr>
                      <m:t>μ</m:t>
                    </m:r>
                    <m:r>
                      <a:rPr lang="el-GR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</a:rPr>
                      <m:t>σ</m:t>
                    </m:r>
                    <m:r>
                      <a:rPr lang="el-GR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is known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	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E5FBFF0E-654F-4BD6-8B21-2F529EDD9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299" y="5034017"/>
                <a:ext cx="5968301" cy="1416670"/>
              </a:xfrm>
              <a:prstGeom prst="rect">
                <a:avLst/>
              </a:prstGeom>
              <a:blipFill>
                <a:blip r:embed="rId2"/>
                <a:stretch>
                  <a:fillRect l="-2145" t="-4741" r="-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469298E8-7783-4A50-8A8C-5F7E3037C5DF}"/>
                  </a:ext>
                </a:extLst>
              </p:cNvPr>
              <p:cNvSpPr txBox="1"/>
              <p:nvPr/>
            </p:nvSpPr>
            <p:spPr>
              <a:xfrm>
                <a:off x="304800" y="304800"/>
                <a:ext cx="2072298" cy="908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</a:rPr>
                        <m:t>μ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</a:rPr>
                            <m:t>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469298E8-7783-4A50-8A8C-5F7E3037C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2072298" cy="9081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5" name="TextBox 304">
            <a:extLst>
              <a:ext uri="{FF2B5EF4-FFF2-40B4-BE49-F238E27FC236}">
                <a16:creationId xmlns:a16="http://schemas.microsoft.com/office/drawing/2014/main" id="{8C639371-AD74-4D29-9D78-4D5B7B5A524B}"/>
              </a:ext>
            </a:extLst>
          </p:cNvPr>
          <p:cNvSpPr txBox="1"/>
          <p:nvPr/>
        </p:nvSpPr>
        <p:spPr>
          <a:xfrm>
            <a:off x="2133600" y="1764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306" name="TextBox 305">
            <a:extLst>
              <a:ext uri="{FF2B5EF4-FFF2-40B4-BE49-F238E27FC236}">
                <a16:creationId xmlns:a16="http://schemas.microsoft.com/office/drawing/2014/main" id="{B141DF40-24D1-45B9-A03E-409DCDECF451}"/>
              </a:ext>
            </a:extLst>
          </p:cNvPr>
          <p:cNvSpPr txBox="1"/>
          <p:nvPr/>
        </p:nvSpPr>
        <p:spPr>
          <a:xfrm>
            <a:off x="5105400" y="1764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" name="Rectangle 31">
                <a:extLst>
                  <a:ext uri="{FF2B5EF4-FFF2-40B4-BE49-F238E27FC236}">
                    <a16:creationId xmlns:a16="http://schemas.microsoft.com/office/drawing/2014/main" id="{1A300B67-0756-45D7-80BC-0363C117D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7037" y="2535180"/>
                <a:ext cx="868363" cy="3604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1" baseline="-25000" dirty="0">
                  <a:solidFill>
                    <a:schemeClr val="tx1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07" name="Rectangle 31">
                <a:extLst>
                  <a:ext uri="{FF2B5EF4-FFF2-40B4-BE49-F238E27FC236}">
                    <a16:creationId xmlns:a16="http://schemas.microsoft.com/office/drawing/2014/main" id="{1A300B67-0756-45D7-80BC-0363C117DB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7037" y="2535180"/>
                <a:ext cx="868363" cy="360420"/>
              </a:xfrm>
              <a:prstGeom prst="rect">
                <a:avLst/>
              </a:prstGeom>
              <a:blipFill>
                <a:blip r:embed="rId4"/>
                <a:stretch>
                  <a:fillRect b="-3390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99194F9F-B44A-4000-AB75-F9F2012EAE18}"/>
              </a:ext>
            </a:extLst>
          </p:cNvPr>
          <p:cNvCxnSpPr/>
          <p:nvPr/>
        </p:nvCxnSpPr>
        <p:spPr>
          <a:xfrm flipH="1">
            <a:off x="4038600" y="250825"/>
            <a:ext cx="11114" cy="47021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" name="TextBox 308">
            <a:extLst>
              <a:ext uri="{FF2B5EF4-FFF2-40B4-BE49-F238E27FC236}">
                <a16:creationId xmlns:a16="http://schemas.microsoft.com/office/drawing/2014/main" id="{F611624D-3392-4525-A5F1-8581D64569EB}"/>
              </a:ext>
            </a:extLst>
          </p:cNvPr>
          <p:cNvSpPr txBox="1"/>
          <p:nvPr/>
        </p:nvSpPr>
        <p:spPr>
          <a:xfrm>
            <a:off x="3670300" y="926068"/>
            <a:ext cx="8255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0" name="Line 35">
            <a:extLst>
              <a:ext uri="{FF2B5EF4-FFF2-40B4-BE49-F238E27FC236}">
                <a16:creationId xmlns:a16="http://schemas.microsoft.com/office/drawing/2014/main" id="{4A39AF71-77EF-4F08-BBBC-322C69F39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11" name="Line 35">
            <a:extLst>
              <a:ext uri="{FF2B5EF4-FFF2-40B4-BE49-F238E27FC236}">
                <a16:creationId xmlns:a16="http://schemas.microsoft.com/office/drawing/2014/main" id="{BB108906-F949-4CD2-ACF3-CC6F7C17B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12" name="Line 22">
            <a:extLst>
              <a:ext uri="{FF2B5EF4-FFF2-40B4-BE49-F238E27FC236}">
                <a16:creationId xmlns:a16="http://schemas.microsoft.com/office/drawing/2014/main" id="{B594C74D-406C-40FE-A787-10E50D9EC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2766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Line 25">
            <a:extLst>
              <a:ext uri="{FF2B5EF4-FFF2-40B4-BE49-F238E27FC236}">
                <a16:creationId xmlns:a16="http://schemas.microsoft.com/office/drawing/2014/main" id="{7A114F72-D2F8-46A7-A649-F49FD5302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191000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Line 26">
            <a:extLst>
              <a:ext uri="{FF2B5EF4-FFF2-40B4-BE49-F238E27FC236}">
                <a16:creationId xmlns:a16="http://schemas.microsoft.com/office/drawing/2014/main" id="{F9E636CB-7F2D-4D37-A8EF-9BB448291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6482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Line 27">
            <a:extLst>
              <a:ext uri="{FF2B5EF4-FFF2-40B4-BE49-F238E27FC236}">
                <a16:creationId xmlns:a16="http://schemas.microsoft.com/office/drawing/2014/main" id="{4CABBF0E-678D-42D9-9BB7-C38D7F31C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5814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Line 28">
            <a:extLst>
              <a:ext uri="{FF2B5EF4-FFF2-40B4-BE49-F238E27FC236}">
                <a16:creationId xmlns:a16="http://schemas.microsoft.com/office/drawing/2014/main" id="{1B2AAA42-B802-4A35-9478-2E8A2B20A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8862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Line 29">
            <a:extLst>
              <a:ext uri="{FF2B5EF4-FFF2-40B4-BE49-F238E27FC236}">
                <a16:creationId xmlns:a16="http://schemas.microsoft.com/office/drawing/2014/main" id="{9F6EE24C-0F52-42C6-B398-CEE74686F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4196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Line 35">
            <a:extLst>
              <a:ext uri="{FF2B5EF4-FFF2-40B4-BE49-F238E27FC236}">
                <a16:creationId xmlns:a16="http://schemas.microsoft.com/office/drawing/2014/main" id="{2DB47063-4495-45A2-8DBE-B63C4B1DB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9718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Oval 38">
            <a:extLst>
              <a:ext uri="{FF2B5EF4-FFF2-40B4-BE49-F238E27FC236}">
                <a16:creationId xmlns:a16="http://schemas.microsoft.com/office/drawing/2014/main" id="{D3250E20-E2E3-4F8D-95D3-E5FDD53B1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956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0" name="Oval 41">
            <a:extLst>
              <a:ext uri="{FF2B5EF4-FFF2-40B4-BE49-F238E27FC236}">
                <a16:creationId xmlns:a16="http://schemas.microsoft.com/office/drawing/2014/main" id="{97AB743D-25D3-4D7D-A2B6-1B4CC6732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2004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1" name="Oval 42">
            <a:extLst>
              <a:ext uri="{FF2B5EF4-FFF2-40B4-BE49-F238E27FC236}">
                <a16:creationId xmlns:a16="http://schemas.microsoft.com/office/drawing/2014/main" id="{ACE7C329-4F51-459F-AEA0-2D0707441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5052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2" name="Oval 43">
            <a:extLst>
              <a:ext uri="{FF2B5EF4-FFF2-40B4-BE49-F238E27FC236}">
                <a16:creationId xmlns:a16="http://schemas.microsoft.com/office/drawing/2014/main" id="{02E010D1-8D69-4806-8622-5943382B8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8100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3" name="Oval 44">
            <a:extLst>
              <a:ext uri="{FF2B5EF4-FFF2-40B4-BE49-F238E27FC236}">
                <a16:creationId xmlns:a16="http://schemas.microsoft.com/office/drawing/2014/main" id="{6E2A13A1-24D0-4423-B9EC-CF09E07C7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434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4" name="Oval 45">
            <a:extLst>
              <a:ext uri="{FF2B5EF4-FFF2-40B4-BE49-F238E27FC236}">
                <a16:creationId xmlns:a16="http://schemas.microsoft.com/office/drawing/2014/main" id="{7DCB680C-0BAD-4866-8815-684F1C7A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1148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5" name="Oval 46">
            <a:extLst>
              <a:ext uri="{FF2B5EF4-FFF2-40B4-BE49-F238E27FC236}">
                <a16:creationId xmlns:a16="http://schemas.microsoft.com/office/drawing/2014/main" id="{4819DF6A-B359-4D74-8E77-6FAE47AAF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5720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Rectangle 31">
                <a:extLst>
                  <a:ext uri="{FF2B5EF4-FFF2-40B4-BE49-F238E27FC236}">
                    <a16:creationId xmlns:a16="http://schemas.microsoft.com/office/drawing/2014/main" id="{606F0386-8086-4863-A26E-8D49E29FB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600" y="2992380"/>
                <a:ext cx="868363" cy="3604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1" baseline="-25000" dirty="0">
                  <a:solidFill>
                    <a:schemeClr val="tx1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26" name="Rectangle 31">
                <a:extLst>
                  <a:ext uri="{FF2B5EF4-FFF2-40B4-BE49-F238E27FC236}">
                    <a16:creationId xmlns:a16="http://schemas.microsoft.com/office/drawing/2014/main" id="{606F0386-8086-4863-A26E-8D49E29FBE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2992380"/>
                <a:ext cx="868363" cy="360420"/>
              </a:xfrm>
              <a:prstGeom prst="rect">
                <a:avLst/>
              </a:prstGeom>
              <a:blipFill>
                <a:blip r:embed="rId5"/>
                <a:stretch>
                  <a:fillRect b="-3390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Freeform 3">
            <a:extLst>
              <a:ext uri="{FF2B5EF4-FFF2-40B4-BE49-F238E27FC236}">
                <a16:creationId xmlns:a16="http://schemas.microsoft.com/office/drawing/2014/main" id="{45D21ACB-D8E8-4B1C-9B05-40E039D24094}"/>
              </a:ext>
            </a:extLst>
          </p:cNvPr>
          <p:cNvSpPr>
            <a:spLocks/>
          </p:cNvSpPr>
          <p:nvPr/>
        </p:nvSpPr>
        <p:spPr bwMode="auto">
          <a:xfrm>
            <a:off x="1828800" y="304800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62" name="Line 4">
            <a:extLst>
              <a:ext uri="{FF2B5EF4-FFF2-40B4-BE49-F238E27FC236}">
                <a16:creationId xmlns:a16="http://schemas.microsoft.com/office/drawing/2014/main" id="{2B6C4197-A3AA-40FA-BE89-B8CF72F12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447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3" name="Line 5">
            <a:extLst>
              <a:ext uri="{FF2B5EF4-FFF2-40B4-BE49-F238E27FC236}">
                <a16:creationId xmlns:a16="http://schemas.microsoft.com/office/drawing/2014/main" id="{AF9F0285-3A2C-4CED-9DCB-2ED2059F8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570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4" name="Line 6">
            <a:extLst>
              <a:ext uri="{FF2B5EF4-FFF2-40B4-BE49-F238E27FC236}">
                <a16:creationId xmlns:a16="http://schemas.microsoft.com/office/drawing/2014/main" id="{1254EBD3-E6C2-4F97-8442-F8A204090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690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5" name="Line 7">
            <a:extLst>
              <a:ext uri="{FF2B5EF4-FFF2-40B4-BE49-F238E27FC236}">
                <a16:creationId xmlns:a16="http://schemas.microsoft.com/office/drawing/2014/main" id="{16ED21B8-4CB6-42E0-AD88-4B41F505F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813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6" name="Line 8">
            <a:extLst>
              <a:ext uri="{FF2B5EF4-FFF2-40B4-BE49-F238E27FC236}">
                <a16:creationId xmlns:a16="http://schemas.microsoft.com/office/drawing/2014/main" id="{D946132A-895F-4494-9396-F43F35253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933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" name="Line 9">
            <a:extLst>
              <a:ext uri="{FF2B5EF4-FFF2-40B4-BE49-F238E27FC236}">
                <a16:creationId xmlns:a16="http://schemas.microsoft.com/office/drawing/2014/main" id="{D426E253-9922-4F74-8E58-FF7E90DF8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055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7" name="Line 10">
            <a:extLst>
              <a:ext uri="{FF2B5EF4-FFF2-40B4-BE49-F238E27FC236}">
                <a16:creationId xmlns:a16="http://schemas.microsoft.com/office/drawing/2014/main" id="{F413ECF7-5780-47C2-8222-37C35EF8C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176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8" name="Line 11">
            <a:extLst>
              <a:ext uri="{FF2B5EF4-FFF2-40B4-BE49-F238E27FC236}">
                <a16:creationId xmlns:a16="http://schemas.microsoft.com/office/drawing/2014/main" id="{E8024088-733D-4431-945F-E5A0C75B8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298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9" name="Line 12">
            <a:extLst>
              <a:ext uri="{FF2B5EF4-FFF2-40B4-BE49-F238E27FC236}">
                <a16:creationId xmlns:a16="http://schemas.microsoft.com/office/drawing/2014/main" id="{9D87F3E3-FA50-47D6-BE2E-C1D84819C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419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0" name="Line 13">
            <a:extLst>
              <a:ext uri="{FF2B5EF4-FFF2-40B4-BE49-F238E27FC236}">
                <a16:creationId xmlns:a16="http://schemas.microsoft.com/office/drawing/2014/main" id="{13E4F8F5-1730-4264-A9C1-7C6D04D2F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540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1" name="Line 14">
            <a:extLst>
              <a:ext uri="{FF2B5EF4-FFF2-40B4-BE49-F238E27FC236}">
                <a16:creationId xmlns:a16="http://schemas.microsoft.com/office/drawing/2014/main" id="{CC08F071-668A-44FE-8209-8402CE129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2" name="Line 15">
            <a:extLst>
              <a:ext uri="{FF2B5EF4-FFF2-40B4-BE49-F238E27FC236}">
                <a16:creationId xmlns:a16="http://schemas.microsoft.com/office/drawing/2014/main" id="{7DD86084-B47B-41C2-B166-0B279273A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3" name="Line 16">
            <a:extLst>
              <a:ext uri="{FF2B5EF4-FFF2-40B4-BE49-F238E27FC236}">
                <a16:creationId xmlns:a16="http://schemas.microsoft.com/office/drawing/2014/main" id="{7A064975-4694-4C25-AF30-A91E91375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4" name="Line 17">
            <a:extLst>
              <a:ext uri="{FF2B5EF4-FFF2-40B4-BE49-F238E27FC236}">
                <a16:creationId xmlns:a16="http://schemas.microsoft.com/office/drawing/2014/main" id="{ABC923F0-8E1F-477A-BCE7-5A50FBBC0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5" name="Line 18">
            <a:extLst>
              <a:ext uri="{FF2B5EF4-FFF2-40B4-BE49-F238E27FC236}">
                <a16:creationId xmlns:a16="http://schemas.microsoft.com/office/drawing/2014/main" id="{E4165F0C-663A-4702-A369-50312C2BA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62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6" name="Line 19">
            <a:extLst>
              <a:ext uri="{FF2B5EF4-FFF2-40B4-BE49-F238E27FC236}">
                <a16:creationId xmlns:a16="http://schemas.microsoft.com/office/drawing/2014/main" id="{12C1389B-10AC-45C4-9A9A-BB353293C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7" name="Line 20">
            <a:extLst>
              <a:ext uri="{FF2B5EF4-FFF2-40B4-BE49-F238E27FC236}">
                <a16:creationId xmlns:a16="http://schemas.microsoft.com/office/drawing/2014/main" id="{4A716FDB-FEB7-4979-BBD1-24F3B34DC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8" name="Line 21">
            <a:extLst>
              <a:ext uri="{FF2B5EF4-FFF2-40B4-BE49-F238E27FC236}">
                <a16:creationId xmlns:a16="http://schemas.microsoft.com/office/drawing/2014/main" id="{4A7D06DF-4B2C-4124-B957-5447A6A45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9" name="Line 22">
            <a:extLst>
              <a:ext uri="{FF2B5EF4-FFF2-40B4-BE49-F238E27FC236}">
                <a16:creationId xmlns:a16="http://schemas.microsoft.com/office/drawing/2014/main" id="{4EABD2DE-5318-4944-89FE-6CA833A37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0" name="Line 23">
            <a:extLst>
              <a:ext uri="{FF2B5EF4-FFF2-40B4-BE49-F238E27FC236}">
                <a16:creationId xmlns:a16="http://schemas.microsoft.com/office/drawing/2014/main" id="{59D8ADB0-967B-4EA7-AC1A-F341238AC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1" name="Rectangle 24">
            <a:extLst>
              <a:ext uri="{FF2B5EF4-FFF2-40B4-BE49-F238E27FC236}">
                <a16:creationId xmlns:a16="http://schemas.microsoft.com/office/drawing/2014/main" id="{B2399D5F-24E4-4C6C-9834-F5D03DC44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963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2" name="Rectangle 25">
            <a:extLst>
              <a:ext uri="{FF2B5EF4-FFF2-40B4-BE49-F238E27FC236}">
                <a16:creationId xmlns:a16="http://schemas.microsoft.com/office/drawing/2014/main" id="{A88EE34F-ED8E-410F-8B33-328ED6B0B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3638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3" name="Freeform 29">
            <a:extLst>
              <a:ext uri="{FF2B5EF4-FFF2-40B4-BE49-F238E27FC236}">
                <a16:creationId xmlns:a16="http://schemas.microsoft.com/office/drawing/2014/main" id="{6A6A207A-0076-4773-A498-E8E57FEA95C3}"/>
              </a:ext>
            </a:extLst>
          </p:cNvPr>
          <p:cNvSpPr>
            <a:spLocks/>
          </p:cNvSpPr>
          <p:nvPr/>
        </p:nvSpPr>
        <p:spPr bwMode="auto">
          <a:xfrm>
            <a:off x="4038600" y="304800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4" name="Line 30">
            <a:extLst>
              <a:ext uri="{FF2B5EF4-FFF2-40B4-BE49-F238E27FC236}">
                <a16:creationId xmlns:a16="http://schemas.microsoft.com/office/drawing/2014/main" id="{7F1FE5F0-D7B9-4931-9939-62141359F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5" name="Rectangle 31">
                <a:extLst>
                  <a:ext uri="{FF2B5EF4-FFF2-40B4-BE49-F238E27FC236}">
                    <a16:creationId xmlns:a16="http://schemas.microsoft.com/office/drawing/2014/main" id="{2021F73F-E8C7-4A83-A3B4-6D397D7D5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3800" y="2074862"/>
                <a:ext cx="785812" cy="5206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80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800" dirty="0">
                              <a:solidFill>
                                <a:srgbClr val="FF3300"/>
                              </a:solidFill>
                              <a:cs typeface="Arial" charset="0"/>
                            </a:rPr>
                            <m:t>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45" name="Rectangle 31">
                <a:extLst>
                  <a:ext uri="{FF2B5EF4-FFF2-40B4-BE49-F238E27FC236}">
                    <a16:creationId xmlns:a16="http://schemas.microsoft.com/office/drawing/2014/main" id="{2021F73F-E8C7-4A83-A3B4-6D397D7D5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2074862"/>
                <a:ext cx="785812" cy="5206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" name="Line 4">
            <a:extLst>
              <a:ext uri="{FF2B5EF4-FFF2-40B4-BE49-F238E27FC236}">
                <a16:creationId xmlns:a16="http://schemas.microsoft.com/office/drawing/2014/main" id="{F4F239D4-598B-453C-B89B-2C181E654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49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7" name="Line 5">
            <a:extLst>
              <a:ext uri="{FF2B5EF4-FFF2-40B4-BE49-F238E27FC236}">
                <a16:creationId xmlns:a16="http://schemas.microsoft.com/office/drawing/2014/main" id="{B530D670-DC81-47AB-B20F-DC69CF39E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62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8" name="Line 6">
            <a:extLst>
              <a:ext uri="{FF2B5EF4-FFF2-40B4-BE49-F238E27FC236}">
                <a16:creationId xmlns:a16="http://schemas.microsoft.com/office/drawing/2014/main" id="{CF6BAA44-F2E3-4AFE-AD95-2D824C055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74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9" name="Line 7">
            <a:extLst>
              <a:ext uri="{FF2B5EF4-FFF2-40B4-BE49-F238E27FC236}">
                <a16:creationId xmlns:a16="http://schemas.microsoft.com/office/drawing/2014/main" id="{8530F332-B1EC-4101-B18E-75DDFC183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86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0" name="Line 8">
            <a:extLst>
              <a:ext uri="{FF2B5EF4-FFF2-40B4-BE49-F238E27FC236}">
                <a16:creationId xmlns:a16="http://schemas.microsoft.com/office/drawing/2014/main" id="{1BAE081D-363E-423E-A3EB-840F6BEEE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98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1" name="Line 9">
            <a:extLst>
              <a:ext uri="{FF2B5EF4-FFF2-40B4-BE49-F238E27FC236}">
                <a16:creationId xmlns:a16="http://schemas.microsoft.com/office/drawing/2014/main" id="{12F1DFEE-8EC5-4C7E-93DB-137173D43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107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2" name="Line 10">
            <a:extLst>
              <a:ext uri="{FF2B5EF4-FFF2-40B4-BE49-F238E27FC236}">
                <a16:creationId xmlns:a16="http://schemas.microsoft.com/office/drawing/2014/main" id="{AB47957A-43CD-4237-AC20-0F6321FF0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227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3" name="Line 11">
            <a:extLst>
              <a:ext uri="{FF2B5EF4-FFF2-40B4-BE49-F238E27FC236}">
                <a16:creationId xmlns:a16="http://schemas.microsoft.com/office/drawing/2014/main" id="{B44279AF-B8E7-4E30-83D7-A692563E3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3500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4" name="Line 12">
            <a:extLst>
              <a:ext uri="{FF2B5EF4-FFF2-40B4-BE49-F238E27FC236}">
                <a16:creationId xmlns:a16="http://schemas.microsoft.com/office/drawing/2014/main" id="{6A217CBA-1637-4EED-AF35-C4C7E03A5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470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5" name="Line 13">
            <a:extLst>
              <a:ext uri="{FF2B5EF4-FFF2-40B4-BE49-F238E27FC236}">
                <a16:creationId xmlns:a16="http://schemas.microsoft.com/office/drawing/2014/main" id="{3CD011AD-F9CF-4824-9AFE-ABF3C95C1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591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6" name="Line 14">
            <a:extLst>
              <a:ext uri="{FF2B5EF4-FFF2-40B4-BE49-F238E27FC236}">
                <a16:creationId xmlns:a16="http://schemas.microsoft.com/office/drawing/2014/main" id="{80220DD9-186F-40C2-880E-D9C2CD10D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7" name="Line 15">
            <a:extLst>
              <a:ext uri="{FF2B5EF4-FFF2-40B4-BE49-F238E27FC236}">
                <a16:creationId xmlns:a16="http://schemas.microsoft.com/office/drawing/2014/main" id="{836F7AE2-3B17-46E2-8E30-FB82789F4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8" name="Line 16">
            <a:extLst>
              <a:ext uri="{FF2B5EF4-FFF2-40B4-BE49-F238E27FC236}">
                <a16:creationId xmlns:a16="http://schemas.microsoft.com/office/drawing/2014/main" id="{DBAF9985-24A1-4B08-8879-C16C20BE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93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9" name="Line 17">
            <a:extLst>
              <a:ext uri="{FF2B5EF4-FFF2-40B4-BE49-F238E27FC236}">
                <a16:creationId xmlns:a16="http://schemas.microsoft.com/office/drawing/2014/main" id="{8A701C0C-A4CA-44CF-9187-3D767F256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0" name="Line 18">
            <a:extLst>
              <a:ext uri="{FF2B5EF4-FFF2-40B4-BE49-F238E27FC236}">
                <a16:creationId xmlns:a16="http://schemas.microsoft.com/office/drawing/2014/main" id="{887FD810-553B-411B-B482-0AA1A31F7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8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1" name="Line 19">
            <a:extLst>
              <a:ext uri="{FF2B5EF4-FFF2-40B4-BE49-F238E27FC236}">
                <a16:creationId xmlns:a16="http://schemas.microsoft.com/office/drawing/2014/main" id="{77FAD4A8-3AC4-4CB9-BD12-03DD526F5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2" name="Line 20">
            <a:extLst>
              <a:ext uri="{FF2B5EF4-FFF2-40B4-BE49-F238E27FC236}">
                <a16:creationId xmlns:a16="http://schemas.microsoft.com/office/drawing/2014/main" id="{50C7DB83-1E96-4A72-9944-0DA0872F3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3" name="Line 21">
            <a:extLst>
              <a:ext uri="{FF2B5EF4-FFF2-40B4-BE49-F238E27FC236}">
                <a16:creationId xmlns:a16="http://schemas.microsoft.com/office/drawing/2014/main" id="{08A38B2C-94FC-44AF-B6C6-79EF19A5D9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4" name="Line 22">
            <a:extLst>
              <a:ext uri="{FF2B5EF4-FFF2-40B4-BE49-F238E27FC236}">
                <a16:creationId xmlns:a16="http://schemas.microsoft.com/office/drawing/2014/main" id="{219ABB0C-680B-4490-BB7A-FCA767223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5" name="Line 23">
            <a:extLst>
              <a:ext uri="{FF2B5EF4-FFF2-40B4-BE49-F238E27FC236}">
                <a16:creationId xmlns:a16="http://schemas.microsoft.com/office/drawing/2014/main" id="{382F69CE-A1F8-4D47-9BEB-78590FCF4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6" name="Rectangle 24">
            <a:extLst>
              <a:ext uri="{FF2B5EF4-FFF2-40B4-BE49-F238E27FC236}">
                <a16:creationId xmlns:a16="http://schemas.microsoft.com/office/drawing/2014/main" id="{676560BD-B59A-4B83-8AB9-54C3B531F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6015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7" name="Rectangle 25">
            <a:extLst>
              <a:ext uri="{FF2B5EF4-FFF2-40B4-BE49-F238E27FC236}">
                <a16:creationId xmlns:a16="http://schemas.microsoft.com/office/drawing/2014/main" id="{AA9C2CA4-89E3-4F2C-866E-908301A45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6689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8" name="Freeform 3">
            <a:extLst>
              <a:ext uri="{FF2B5EF4-FFF2-40B4-BE49-F238E27FC236}">
                <a16:creationId xmlns:a16="http://schemas.microsoft.com/office/drawing/2014/main" id="{EE122ABD-7250-413A-96FA-86717F318283}"/>
              </a:ext>
            </a:extLst>
          </p:cNvPr>
          <p:cNvSpPr>
            <a:spLocks/>
          </p:cNvSpPr>
          <p:nvPr/>
        </p:nvSpPr>
        <p:spPr bwMode="auto">
          <a:xfrm>
            <a:off x="1828800" y="3352800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369" name="Line 4">
            <a:extLst>
              <a:ext uri="{FF2B5EF4-FFF2-40B4-BE49-F238E27FC236}">
                <a16:creationId xmlns:a16="http://schemas.microsoft.com/office/drawing/2014/main" id="{AC44E335-480B-4AAF-9C68-305997A29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495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0" name="Line 5">
            <a:extLst>
              <a:ext uri="{FF2B5EF4-FFF2-40B4-BE49-F238E27FC236}">
                <a16:creationId xmlns:a16="http://schemas.microsoft.com/office/drawing/2014/main" id="{6849052D-BF8E-421D-A245-BC75ECC3B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618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1" name="Line 6">
            <a:extLst>
              <a:ext uri="{FF2B5EF4-FFF2-40B4-BE49-F238E27FC236}">
                <a16:creationId xmlns:a16="http://schemas.microsoft.com/office/drawing/2014/main" id="{E961ACB0-2FB4-4C30-BAA8-B7C090492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738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2" name="Line 7">
            <a:extLst>
              <a:ext uri="{FF2B5EF4-FFF2-40B4-BE49-F238E27FC236}">
                <a16:creationId xmlns:a16="http://schemas.microsoft.com/office/drawing/2014/main" id="{7C710763-3A0B-4186-A9FD-51E9BD8DF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861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3" name="Line 8">
            <a:extLst>
              <a:ext uri="{FF2B5EF4-FFF2-40B4-BE49-F238E27FC236}">
                <a16:creationId xmlns:a16="http://schemas.microsoft.com/office/drawing/2014/main" id="{A717706E-2BF5-412F-9A82-7598EBB09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981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4" name="Line 9">
            <a:extLst>
              <a:ext uri="{FF2B5EF4-FFF2-40B4-BE49-F238E27FC236}">
                <a16:creationId xmlns:a16="http://schemas.microsoft.com/office/drawing/2014/main" id="{302C0472-EBA2-4DA7-AE54-237424D89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103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5" name="Line 10">
            <a:extLst>
              <a:ext uri="{FF2B5EF4-FFF2-40B4-BE49-F238E27FC236}">
                <a16:creationId xmlns:a16="http://schemas.microsoft.com/office/drawing/2014/main" id="{9E04CB97-E2F0-4416-B3A7-933D5DDB73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224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6" name="Line 11">
            <a:extLst>
              <a:ext uri="{FF2B5EF4-FFF2-40B4-BE49-F238E27FC236}">
                <a16:creationId xmlns:a16="http://schemas.microsoft.com/office/drawing/2014/main" id="{F14BE9D2-C79A-43E5-ACA9-5545A4BA2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346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7" name="Line 12">
            <a:extLst>
              <a:ext uri="{FF2B5EF4-FFF2-40B4-BE49-F238E27FC236}">
                <a16:creationId xmlns:a16="http://schemas.microsoft.com/office/drawing/2014/main" id="{14AAD7F9-7688-4BCB-9FCE-BD80231F9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467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8" name="Line 13">
            <a:extLst>
              <a:ext uri="{FF2B5EF4-FFF2-40B4-BE49-F238E27FC236}">
                <a16:creationId xmlns:a16="http://schemas.microsoft.com/office/drawing/2014/main" id="{CC407B4D-B2AB-4097-8310-4E45B6045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588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9" name="Line 14">
            <a:extLst>
              <a:ext uri="{FF2B5EF4-FFF2-40B4-BE49-F238E27FC236}">
                <a16:creationId xmlns:a16="http://schemas.microsoft.com/office/drawing/2014/main" id="{9D566B4F-5240-468F-8A2D-D2AD0AD5F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0" name="Line 15">
            <a:extLst>
              <a:ext uri="{FF2B5EF4-FFF2-40B4-BE49-F238E27FC236}">
                <a16:creationId xmlns:a16="http://schemas.microsoft.com/office/drawing/2014/main" id="{F5538E1A-BE40-455E-A8BA-B6BE99560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1" name="Line 16">
            <a:extLst>
              <a:ext uri="{FF2B5EF4-FFF2-40B4-BE49-F238E27FC236}">
                <a16:creationId xmlns:a16="http://schemas.microsoft.com/office/drawing/2014/main" id="{22762F79-D77C-4026-A431-3216CE237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2" name="Line 17">
            <a:extLst>
              <a:ext uri="{FF2B5EF4-FFF2-40B4-BE49-F238E27FC236}">
                <a16:creationId xmlns:a16="http://schemas.microsoft.com/office/drawing/2014/main" id="{3DAECAAD-332D-4373-B508-79FF76906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3" name="Line 18">
            <a:extLst>
              <a:ext uri="{FF2B5EF4-FFF2-40B4-BE49-F238E27FC236}">
                <a16:creationId xmlns:a16="http://schemas.microsoft.com/office/drawing/2014/main" id="{873DC7D8-AC8F-41C6-9A8A-C6583527D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4" name="Line 19">
            <a:extLst>
              <a:ext uri="{FF2B5EF4-FFF2-40B4-BE49-F238E27FC236}">
                <a16:creationId xmlns:a16="http://schemas.microsoft.com/office/drawing/2014/main" id="{360A8F65-DBD6-4822-A500-4A87DFDD9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5" name="Line 20">
            <a:extLst>
              <a:ext uri="{FF2B5EF4-FFF2-40B4-BE49-F238E27FC236}">
                <a16:creationId xmlns:a16="http://schemas.microsoft.com/office/drawing/2014/main" id="{BEA1F8CA-BB19-4E9C-8670-79589087D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6" name="Line 21">
            <a:extLst>
              <a:ext uri="{FF2B5EF4-FFF2-40B4-BE49-F238E27FC236}">
                <a16:creationId xmlns:a16="http://schemas.microsoft.com/office/drawing/2014/main" id="{BD80D8FF-E00D-4FB4-A4FD-128FB06BA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7" name="Line 22">
            <a:extLst>
              <a:ext uri="{FF2B5EF4-FFF2-40B4-BE49-F238E27FC236}">
                <a16:creationId xmlns:a16="http://schemas.microsoft.com/office/drawing/2014/main" id="{34F04D86-F9DB-409F-BB24-A7A24C95C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8" name="Line 23">
            <a:extLst>
              <a:ext uri="{FF2B5EF4-FFF2-40B4-BE49-F238E27FC236}">
                <a16:creationId xmlns:a16="http://schemas.microsoft.com/office/drawing/2014/main" id="{CABCED55-5F3C-4DD1-A517-B3B04C217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9" name="Rectangle 24">
            <a:extLst>
              <a:ext uri="{FF2B5EF4-FFF2-40B4-BE49-F238E27FC236}">
                <a16:creationId xmlns:a16="http://schemas.microsoft.com/office/drawing/2014/main" id="{80AC6376-1B05-420C-83A9-6B422F826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6011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0" name="Rectangle 25">
            <a:extLst>
              <a:ext uri="{FF2B5EF4-FFF2-40B4-BE49-F238E27FC236}">
                <a16:creationId xmlns:a16="http://schemas.microsoft.com/office/drawing/2014/main" id="{5A1D8F10-78BA-44C3-992B-0C9280B7D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6686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1" name="Freeform 29">
            <a:extLst>
              <a:ext uri="{FF2B5EF4-FFF2-40B4-BE49-F238E27FC236}">
                <a16:creationId xmlns:a16="http://schemas.microsoft.com/office/drawing/2014/main" id="{A7C9F126-C51D-45F8-A498-9C20F19841F1}"/>
              </a:ext>
            </a:extLst>
          </p:cNvPr>
          <p:cNvSpPr>
            <a:spLocks/>
          </p:cNvSpPr>
          <p:nvPr/>
        </p:nvSpPr>
        <p:spPr bwMode="auto">
          <a:xfrm>
            <a:off x="4038600" y="3352800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2" name="Line 30">
            <a:extLst>
              <a:ext uri="{FF2B5EF4-FFF2-40B4-BE49-F238E27FC236}">
                <a16:creationId xmlns:a16="http://schemas.microsoft.com/office/drawing/2014/main" id="{984247F9-C3A6-4F88-9343-E14600DE0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105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93" name="Rectangle 31">
            <a:extLst>
              <a:ext uri="{FF2B5EF4-FFF2-40B4-BE49-F238E27FC236}">
                <a16:creationId xmlns:a16="http://schemas.microsoft.com/office/drawing/2014/main" id="{60629F3F-07AF-4954-81AB-89E6B97EC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5122862"/>
            <a:ext cx="4794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3300"/>
                </a:solidFill>
                <a:latin typeface="Arial" charset="0"/>
                <a:cs typeface="Arial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5A5F525A-BCFD-44FE-8EEA-7C0661070AFC}"/>
                  </a:ext>
                </a:extLst>
              </p:cNvPr>
              <p:cNvSpPr txBox="1"/>
              <p:nvPr/>
            </p:nvSpPr>
            <p:spPr>
              <a:xfrm>
                <a:off x="228600" y="3200400"/>
                <a:ext cx="3261982" cy="1279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σ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/>
                        </a:rPr>
                        <m:t>~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(0, 1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5A5F525A-BCFD-44FE-8EEA-7C0661070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00400"/>
                <a:ext cx="3261982" cy="1279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27ED12-B8AF-4F2F-8213-096068B75097}"/>
                  </a:ext>
                </a:extLst>
              </p:cNvPr>
              <p:cNvSpPr txBox="1"/>
              <p:nvPr/>
            </p:nvSpPr>
            <p:spPr>
              <a:xfrm>
                <a:off x="304800" y="304800"/>
                <a:ext cx="2536528" cy="13390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𝑈𝑛𝑑𝑒𝑟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𝐻</m:t>
                    </m:r>
                    <m:r>
                      <a:rPr lang="en-US" sz="2800" b="0" i="1" baseline="-2500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b="0" dirty="0"/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l-GR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</a:rPr>
                            <m:t>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27ED12-B8AF-4F2F-8213-096068B75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2536528" cy="1339085"/>
              </a:xfrm>
              <a:prstGeom prst="rect">
                <a:avLst/>
              </a:prstGeom>
              <a:blipFill>
                <a:blip r:embed="rId4"/>
                <a:stretch>
                  <a:fillRect t="-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6" name="Line 35">
            <a:extLst>
              <a:ext uri="{FF2B5EF4-FFF2-40B4-BE49-F238E27FC236}">
                <a16:creationId xmlns:a16="http://schemas.microsoft.com/office/drawing/2014/main" id="{D4DDC736-065F-417D-AEAB-A981460B2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97" name="Line 35">
            <a:extLst>
              <a:ext uri="{FF2B5EF4-FFF2-40B4-BE49-F238E27FC236}">
                <a16:creationId xmlns:a16="http://schemas.microsoft.com/office/drawing/2014/main" id="{FDC90A3B-7AFB-4899-9D68-1A718F419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63802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98" name="Line 35">
            <a:extLst>
              <a:ext uri="{FF2B5EF4-FFF2-40B4-BE49-F238E27FC236}">
                <a16:creationId xmlns:a16="http://schemas.microsoft.com/office/drawing/2014/main" id="{B8A46FA6-4650-4FAC-A6E8-B03F99C67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" name="Rectangle 31">
                <a:extLst>
                  <a:ext uri="{FF2B5EF4-FFF2-40B4-BE49-F238E27FC236}">
                    <a16:creationId xmlns:a16="http://schemas.microsoft.com/office/drawing/2014/main" id="{A2F9FD3E-8A66-4E54-A3DD-4AEC3D2B3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437" y="2070145"/>
                <a:ext cx="868363" cy="5206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 dirty="0" smtClean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𝑙𝑜𝑤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99" name="Rectangle 31">
                <a:extLst>
                  <a:ext uri="{FF2B5EF4-FFF2-40B4-BE49-F238E27FC236}">
                    <a16:creationId xmlns:a16="http://schemas.microsoft.com/office/drawing/2014/main" id="{A2F9FD3E-8A66-4E54-A3DD-4AEC3D2B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437" y="2070145"/>
                <a:ext cx="868363" cy="5206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0" name="Line 35">
            <a:extLst>
              <a:ext uri="{FF2B5EF4-FFF2-40B4-BE49-F238E27FC236}">
                <a16:creationId xmlns:a16="http://schemas.microsoft.com/office/drawing/2014/main" id="{14AA3EEB-2177-4B83-AB8D-CB3C2EFFE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648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1" name="Rectangle 31">
                <a:extLst>
                  <a:ext uri="{FF2B5EF4-FFF2-40B4-BE49-F238E27FC236}">
                    <a16:creationId xmlns:a16="http://schemas.microsoft.com/office/drawing/2014/main" id="{7ED74E73-7664-418C-8C4D-73969A6FB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900" y="5118145"/>
                <a:ext cx="1155700" cy="51071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1" name="Rectangle 31">
                <a:extLst>
                  <a:ext uri="{FF2B5EF4-FFF2-40B4-BE49-F238E27FC236}">
                    <a16:creationId xmlns:a16="http://schemas.microsoft.com/office/drawing/2014/main" id="{7ED74E73-7664-418C-8C4D-73969A6FB8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0900" y="5118145"/>
                <a:ext cx="1155700" cy="510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" name="Rectangle 31">
                <a:extLst>
                  <a:ext uri="{FF2B5EF4-FFF2-40B4-BE49-F238E27FC236}">
                    <a16:creationId xmlns:a16="http://schemas.microsoft.com/office/drawing/2014/main" id="{0B285ABA-8BCA-4285-8415-6D052FF1A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600" y="2057400"/>
                <a:ext cx="868363" cy="56143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 dirty="0" smtClean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h𝑖𝑔h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2" name="Rectangle 31">
                <a:extLst>
                  <a:ext uri="{FF2B5EF4-FFF2-40B4-BE49-F238E27FC236}">
                    <a16:creationId xmlns:a16="http://schemas.microsoft.com/office/drawing/2014/main" id="{0B285ABA-8BCA-4285-8415-6D052FF1A8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0" y="2057400"/>
                <a:ext cx="868363" cy="561436"/>
              </a:xfrm>
              <a:prstGeom prst="rect">
                <a:avLst/>
              </a:prstGeom>
              <a:blipFill>
                <a:blip r:embed="rId7"/>
                <a:stretch>
                  <a:fillRect r="-2113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3" name="Straight Connector 402">
            <a:extLst>
              <a:ext uri="{FF2B5EF4-FFF2-40B4-BE49-F238E27FC236}">
                <a16:creationId xmlns:a16="http://schemas.microsoft.com/office/drawing/2014/main" id="{70E38104-C184-4123-85F7-C79B83FCD75A}"/>
              </a:ext>
            </a:extLst>
          </p:cNvPr>
          <p:cNvCxnSpPr/>
          <p:nvPr/>
        </p:nvCxnSpPr>
        <p:spPr>
          <a:xfrm flipH="1">
            <a:off x="4038600" y="3298825"/>
            <a:ext cx="11113" cy="18065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Straight Connector 403">
            <a:extLst>
              <a:ext uri="{FF2B5EF4-FFF2-40B4-BE49-F238E27FC236}">
                <a16:creationId xmlns:a16="http://schemas.microsoft.com/office/drawing/2014/main" id="{E82FDE85-C9CA-44FF-BDD8-73CB74B916F6}"/>
              </a:ext>
            </a:extLst>
          </p:cNvPr>
          <p:cNvCxnSpPr/>
          <p:nvPr/>
        </p:nvCxnSpPr>
        <p:spPr>
          <a:xfrm flipH="1">
            <a:off x="4038600" y="250825"/>
            <a:ext cx="11113" cy="18065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5" name="Rectangle 31">
                <a:extLst>
                  <a:ext uri="{FF2B5EF4-FFF2-40B4-BE49-F238E27FC236}">
                    <a16:creationId xmlns:a16="http://schemas.microsoft.com/office/drawing/2014/main" id="{C38987E3-280F-4163-AC37-C096A78DB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0300" y="5105400"/>
                <a:ext cx="1155700" cy="5593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5" name="Rectangle 31">
                <a:extLst>
                  <a:ext uri="{FF2B5EF4-FFF2-40B4-BE49-F238E27FC236}">
                    <a16:creationId xmlns:a16="http://schemas.microsoft.com/office/drawing/2014/main" id="{C38987E3-280F-4163-AC37-C096A78DBE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0300" y="5105400"/>
                <a:ext cx="1155700" cy="5593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F2780699-E3EF-4944-A575-6579DE20B19A}"/>
                  </a:ext>
                </a:extLst>
              </p:cNvPr>
              <p:cNvSpPr txBox="1"/>
              <p:nvPr/>
            </p:nvSpPr>
            <p:spPr>
              <a:xfrm>
                <a:off x="5892601" y="457200"/>
                <a:ext cx="166866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𝐻</m:t>
                    </m:r>
                    <m:r>
                      <a:rPr lang="en-US" sz="2800" b="0" i="1" baseline="-2500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b="0" dirty="0"/>
                  <a:t>:</a:t>
                </a:r>
                <a:r>
                  <a:rPr lang="el-GR" sz="2800" dirty="0"/>
                  <a:t> </a:t>
                </a:r>
                <a:r>
                  <a:rPr lang="el-GR" sz="2800" dirty="0">
                    <a:latin typeface="Calibri"/>
                  </a:rPr>
                  <a:t>μ</a:t>
                </a:r>
                <a:r>
                  <a:rPr lang="en-US" sz="2800" dirty="0">
                    <a:latin typeface="Calibri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b="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  <m:r>
                      <a:rPr lang="en-US" sz="2800" b="0" i="1" baseline="-2500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:</a:t>
                </a:r>
                <a:r>
                  <a:rPr lang="el-GR" sz="2800" dirty="0"/>
                  <a:t> μ</a:t>
                </a:r>
                <a:r>
                  <a:rPr lang="en-US" sz="2800" dirty="0"/>
                  <a:t> 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F2780699-E3EF-4944-A575-6579DE20B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601" y="457200"/>
                <a:ext cx="1668662" cy="954107"/>
              </a:xfrm>
              <a:prstGeom prst="rect">
                <a:avLst/>
              </a:prstGeom>
              <a:blipFill>
                <a:blip r:embed="rId9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7" name="Flowchart: Connector 406">
            <a:extLst>
              <a:ext uri="{FF2B5EF4-FFF2-40B4-BE49-F238E27FC236}">
                <a16:creationId xmlns:a16="http://schemas.microsoft.com/office/drawing/2014/main" id="{5BD689AA-8E68-451E-88CF-1F0A05B073F7}"/>
              </a:ext>
            </a:extLst>
          </p:cNvPr>
          <p:cNvSpPr/>
          <p:nvPr/>
        </p:nvSpPr>
        <p:spPr>
          <a:xfrm>
            <a:off x="2781300" y="1981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8" name="Flowchart: Connector 407">
            <a:extLst>
              <a:ext uri="{FF2B5EF4-FFF2-40B4-BE49-F238E27FC236}">
                <a16:creationId xmlns:a16="http://schemas.microsoft.com/office/drawing/2014/main" id="{2D2C396D-4210-4451-8EC4-D93A84F2139D}"/>
              </a:ext>
            </a:extLst>
          </p:cNvPr>
          <p:cNvSpPr/>
          <p:nvPr/>
        </p:nvSpPr>
        <p:spPr>
          <a:xfrm>
            <a:off x="5105400" y="1981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" name="Flowchart: Connector 408">
            <a:extLst>
              <a:ext uri="{FF2B5EF4-FFF2-40B4-BE49-F238E27FC236}">
                <a16:creationId xmlns:a16="http://schemas.microsoft.com/office/drawing/2014/main" id="{6BBA5604-0B3F-4002-A69B-8329F7188892}"/>
              </a:ext>
            </a:extLst>
          </p:cNvPr>
          <p:cNvSpPr/>
          <p:nvPr/>
        </p:nvSpPr>
        <p:spPr>
          <a:xfrm>
            <a:off x="2781300" y="5029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" name="Flowchart: Connector 409">
            <a:extLst>
              <a:ext uri="{FF2B5EF4-FFF2-40B4-BE49-F238E27FC236}">
                <a16:creationId xmlns:a16="http://schemas.microsoft.com/office/drawing/2014/main" id="{E77C637F-5973-49E3-804D-90FF7CE5805B}"/>
              </a:ext>
            </a:extLst>
          </p:cNvPr>
          <p:cNvSpPr/>
          <p:nvPr/>
        </p:nvSpPr>
        <p:spPr>
          <a:xfrm>
            <a:off x="5143500" y="5029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5782CD4F-0B61-4173-BBE9-C1DBA7CEC4E4}"/>
              </a:ext>
            </a:extLst>
          </p:cNvPr>
          <p:cNvSpPr txBox="1"/>
          <p:nvPr/>
        </p:nvSpPr>
        <p:spPr>
          <a:xfrm>
            <a:off x="5118100" y="4812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2" name="TextBox 411">
            <a:extLst>
              <a:ext uri="{FF2B5EF4-FFF2-40B4-BE49-F238E27FC236}">
                <a16:creationId xmlns:a16="http://schemas.microsoft.com/office/drawing/2014/main" id="{D1DE18F2-7003-4813-B152-E019161EE5A0}"/>
              </a:ext>
            </a:extLst>
          </p:cNvPr>
          <p:cNvSpPr txBox="1"/>
          <p:nvPr/>
        </p:nvSpPr>
        <p:spPr>
          <a:xfrm>
            <a:off x="2374900" y="4800600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3" name="TextBox 412">
            <a:extLst>
              <a:ext uri="{FF2B5EF4-FFF2-40B4-BE49-F238E27FC236}">
                <a16:creationId xmlns:a16="http://schemas.microsoft.com/office/drawing/2014/main" id="{1D4F30E9-1E88-4DC1-9891-2EC3BE8D3FC2}"/>
              </a:ext>
            </a:extLst>
          </p:cNvPr>
          <p:cNvSpPr txBox="1"/>
          <p:nvPr/>
        </p:nvSpPr>
        <p:spPr>
          <a:xfrm>
            <a:off x="2362200" y="1676400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4" name="TextBox 413">
            <a:extLst>
              <a:ext uri="{FF2B5EF4-FFF2-40B4-BE49-F238E27FC236}">
                <a16:creationId xmlns:a16="http://schemas.microsoft.com/office/drawing/2014/main" id="{4681F8D0-740E-44B4-B965-3EEF7613EB68}"/>
              </a:ext>
            </a:extLst>
          </p:cNvPr>
          <p:cNvSpPr txBox="1"/>
          <p:nvPr/>
        </p:nvSpPr>
        <p:spPr>
          <a:xfrm>
            <a:off x="5105400" y="16880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C482810-ACA9-4619-B45B-1F6A4D544F94}"/>
                  </a:ext>
                </a:extLst>
              </p:cNvPr>
              <p:cNvSpPr/>
              <p:nvPr/>
            </p:nvSpPr>
            <p:spPr>
              <a:xfrm>
                <a:off x="5653420" y="2610361"/>
                <a:ext cx="3168318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Two-sided hypothesis test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or 100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% significance level and know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</a:rPr>
                      <m:t>σ</m:t>
                    </m:r>
                  </m:oMath>
                </a14:m>
                <a:r>
                  <a:rPr lang="en-US" sz="2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. Critical </a:t>
                </a:r>
                <a:r>
                  <a:rPr lang="en-US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values:</a:t>
                </a:r>
                <a:endParaRPr lang="en-US" sz="20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C482810-ACA9-4619-B45B-1F6A4D544F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420" y="2610361"/>
                <a:ext cx="3168318" cy="1600438"/>
              </a:xfrm>
              <a:prstGeom prst="rect">
                <a:avLst/>
              </a:prstGeom>
              <a:blipFill>
                <a:blip r:embed="rId10"/>
                <a:stretch>
                  <a:fillRect l="-1923" t="-1521" r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912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p:grpSp>
        <p:nvGrpSpPr>
          <p:cNvPr id="296" name="SMARTInkShape-Group56">
            <a:extLst>
              <a:ext uri="{FF2B5EF4-FFF2-40B4-BE49-F238E27FC236}">
                <a16:creationId xmlns:a16="http://schemas.microsoft.com/office/drawing/2014/main" id="{5A0C98A9-E6A0-FA02-A8CB-1A80F7F3C0CB}"/>
              </a:ext>
            </a:extLst>
          </p:cNvPr>
          <p:cNvGrpSpPr/>
          <p:nvPr/>
        </p:nvGrpSpPr>
        <p:grpSpPr>
          <a:xfrm>
            <a:off x="333375" y="1266825"/>
            <a:ext cx="1790516" cy="274332"/>
            <a:chOff x="333375" y="1266825"/>
            <a:chExt cx="1790516" cy="274332"/>
          </a:xfrm>
        </p:grpSpPr>
        <p:sp>
          <p:nvSpPr>
            <p:cNvPr id="285" name="SMARTInkShape-308">
              <a:extLst>
                <a:ext uri="{FF2B5EF4-FFF2-40B4-BE49-F238E27FC236}">
                  <a16:creationId xmlns:a16="http://schemas.microsoft.com/office/drawing/2014/main" id="{5BF65730-1A93-030D-ABAF-0006D56D4079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2048163" y="1411140"/>
              <a:ext cx="75728" cy="97699"/>
            </a:xfrm>
            <a:custGeom>
              <a:avLst/>
              <a:gdLst/>
              <a:ahLst/>
              <a:cxnLst/>
              <a:rect l="0" t="0" r="0" b="0"/>
              <a:pathLst>
                <a:path w="75728" h="97699">
                  <a:moveTo>
                    <a:pt x="56862" y="17610"/>
                  </a:moveTo>
                  <a:lnTo>
                    <a:pt x="56862" y="17610"/>
                  </a:lnTo>
                  <a:lnTo>
                    <a:pt x="56862" y="9409"/>
                  </a:lnTo>
                  <a:lnTo>
                    <a:pt x="48661" y="0"/>
                  </a:lnTo>
                  <a:lnTo>
                    <a:pt x="37616" y="4043"/>
                  </a:lnTo>
                  <a:lnTo>
                    <a:pt x="21467" y="15949"/>
                  </a:lnTo>
                  <a:lnTo>
                    <a:pt x="7099" y="30641"/>
                  </a:lnTo>
                  <a:lnTo>
                    <a:pt x="2995" y="38571"/>
                  </a:lnTo>
                  <a:lnTo>
                    <a:pt x="0" y="72031"/>
                  </a:lnTo>
                  <a:lnTo>
                    <a:pt x="2662" y="81661"/>
                  </a:lnTo>
                  <a:lnTo>
                    <a:pt x="12995" y="96467"/>
                  </a:lnTo>
                  <a:lnTo>
                    <a:pt x="15976" y="97698"/>
                  </a:lnTo>
                  <a:lnTo>
                    <a:pt x="19021" y="97460"/>
                  </a:lnTo>
                  <a:lnTo>
                    <a:pt x="27344" y="95432"/>
                  </a:lnTo>
                  <a:lnTo>
                    <a:pt x="47763" y="93232"/>
                  </a:lnTo>
                  <a:lnTo>
                    <a:pt x="61457" y="86348"/>
                  </a:lnTo>
                  <a:lnTo>
                    <a:pt x="68782" y="80616"/>
                  </a:lnTo>
                  <a:lnTo>
                    <a:pt x="72743" y="74540"/>
                  </a:lnTo>
                  <a:lnTo>
                    <a:pt x="74504" y="67254"/>
                  </a:lnTo>
                  <a:lnTo>
                    <a:pt x="75727" y="39265"/>
                  </a:lnTo>
                  <a:lnTo>
                    <a:pt x="73008" y="29704"/>
                  </a:lnTo>
                  <a:lnTo>
                    <a:pt x="70801" y="25672"/>
                  </a:lnTo>
                  <a:lnTo>
                    <a:pt x="67213" y="22985"/>
                  </a:lnTo>
                  <a:lnTo>
                    <a:pt x="49068" y="15850"/>
                  </a:lnTo>
                  <a:lnTo>
                    <a:pt x="40035" y="9619"/>
                  </a:lnTo>
                  <a:lnTo>
                    <a:pt x="33414" y="8540"/>
                  </a:lnTo>
                  <a:lnTo>
                    <a:pt x="31705" y="9446"/>
                  </a:lnTo>
                  <a:lnTo>
                    <a:pt x="30566" y="11109"/>
                  </a:lnTo>
                  <a:lnTo>
                    <a:pt x="28287" y="176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SMARTInkShape-309">
              <a:extLst>
                <a:ext uri="{FF2B5EF4-FFF2-40B4-BE49-F238E27FC236}">
                  <a16:creationId xmlns:a16="http://schemas.microsoft.com/office/drawing/2014/main" id="{D7A22EC0-C33A-74FF-3E5B-444F92BD1AAC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1704975" y="1268443"/>
              <a:ext cx="295276" cy="198408"/>
            </a:xfrm>
            <a:custGeom>
              <a:avLst/>
              <a:gdLst/>
              <a:ahLst/>
              <a:cxnLst/>
              <a:rect l="0" t="0" r="0" b="0"/>
              <a:pathLst>
                <a:path w="295276" h="198408">
                  <a:moveTo>
                    <a:pt x="0" y="198407"/>
                  </a:moveTo>
                  <a:lnTo>
                    <a:pt x="0" y="198407"/>
                  </a:lnTo>
                  <a:lnTo>
                    <a:pt x="0" y="193351"/>
                  </a:lnTo>
                  <a:lnTo>
                    <a:pt x="2822" y="188046"/>
                  </a:lnTo>
                  <a:lnTo>
                    <a:pt x="9721" y="181102"/>
                  </a:lnTo>
                  <a:lnTo>
                    <a:pt x="34376" y="159397"/>
                  </a:lnTo>
                  <a:lnTo>
                    <a:pt x="67184" y="119305"/>
                  </a:lnTo>
                  <a:lnTo>
                    <a:pt x="103980" y="76316"/>
                  </a:lnTo>
                  <a:lnTo>
                    <a:pt x="139514" y="30167"/>
                  </a:lnTo>
                  <a:lnTo>
                    <a:pt x="150494" y="11256"/>
                  </a:lnTo>
                  <a:lnTo>
                    <a:pt x="152233" y="0"/>
                  </a:lnTo>
                  <a:lnTo>
                    <a:pt x="152350" y="3918"/>
                  </a:lnTo>
                  <a:lnTo>
                    <a:pt x="149556" y="8956"/>
                  </a:lnTo>
                  <a:lnTo>
                    <a:pt x="139138" y="25871"/>
                  </a:lnTo>
                  <a:lnTo>
                    <a:pt x="126573" y="60524"/>
                  </a:lnTo>
                  <a:lnTo>
                    <a:pt x="116527" y="104431"/>
                  </a:lnTo>
                  <a:lnTo>
                    <a:pt x="117782" y="134932"/>
                  </a:lnTo>
                  <a:lnTo>
                    <a:pt x="124857" y="162313"/>
                  </a:lnTo>
                  <a:lnTo>
                    <a:pt x="127688" y="167995"/>
                  </a:lnTo>
                  <a:lnTo>
                    <a:pt x="136478" y="177129"/>
                  </a:lnTo>
                  <a:lnTo>
                    <a:pt x="147440" y="183659"/>
                  </a:lnTo>
                  <a:lnTo>
                    <a:pt x="159368" y="186560"/>
                  </a:lnTo>
                  <a:lnTo>
                    <a:pt x="174547" y="182206"/>
                  </a:lnTo>
                  <a:lnTo>
                    <a:pt x="183039" y="178081"/>
                  </a:lnTo>
                  <a:lnTo>
                    <a:pt x="195298" y="165032"/>
                  </a:lnTo>
                  <a:lnTo>
                    <a:pt x="226199" y="122622"/>
                  </a:lnTo>
                  <a:lnTo>
                    <a:pt x="237414" y="97636"/>
                  </a:lnTo>
                  <a:lnTo>
                    <a:pt x="252396" y="51911"/>
                  </a:lnTo>
                  <a:lnTo>
                    <a:pt x="260342" y="35931"/>
                  </a:lnTo>
                  <a:lnTo>
                    <a:pt x="263874" y="21773"/>
                  </a:lnTo>
                  <a:lnTo>
                    <a:pt x="262622" y="11248"/>
                  </a:lnTo>
                  <a:lnTo>
                    <a:pt x="258251" y="923"/>
                  </a:lnTo>
                  <a:lnTo>
                    <a:pt x="257892" y="1135"/>
                  </a:lnTo>
                  <a:lnTo>
                    <a:pt x="254495" y="11900"/>
                  </a:lnTo>
                  <a:lnTo>
                    <a:pt x="250692" y="22382"/>
                  </a:lnTo>
                  <a:lnTo>
                    <a:pt x="240313" y="67525"/>
                  </a:lnTo>
                  <a:lnTo>
                    <a:pt x="231227" y="110975"/>
                  </a:lnTo>
                  <a:lnTo>
                    <a:pt x="230004" y="157965"/>
                  </a:lnTo>
                  <a:lnTo>
                    <a:pt x="233810" y="169144"/>
                  </a:lnTo>
                  <a:lnTo>
                    <a:pt x="236307" y="172548"/>
                  </a:lnTo>
                  <a:lnTo>
                    <a:pt x="241903" y="176331"/>
                  </a:lnTo>
                  <a:lnTo>
                    <a:pt x="244877" y="176281"/>
                  </a:lnTo>
                  <a:lnTo>
                    <a:pt x="285168" y="158213"/>
                  </a:lnTo>
                  <a:lnTo>
                    <a:pt x="295275" y="1507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SMARTInkShape-310">
              <a:extLst>
                <a:ext uri="{FF2B5EF4-FFF2-40B4-BE49-F238E27FC236}">
                  <a16:creationId xmlns:a16="http://schemas.microsoft.com/office/drawing/2014/main" id="{124565F4-110D-DF9B-9A47-B731638F5EF0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1428750" y="1428750"/>
              <a:ext cx="133351" cy="19041"/>
            </a:xfrm>
            <a:custGeom>
              <a:avLst/>
              <a:gdLst/>
              <a:ahLst/>
              <a:cxnLst/>
              <a:rect l="0" t="0" r="0" b="0"/>
              <a:pathLst>
                <a:path w="133351" h="19041">
                  <a:moveTo>
                    <a:pt x="0" y="9525"/>
                  </a:moveTo>
                  <a:lnTo>
                    <a:pt x="0" y="9525"/>
                  </a:lnTo>
                  <a:lnTo>
                    <a:pt x="0" y="17726"/>
                  </a:lnTo>
                  <a:lnTo>
                    <a:pt x="1058" y="18167"/>
                  </a:lnTo>
                  <a:lnTo>
                    <a:pt x="37787" y="19040"/>
                  </a:lnTo>
                  <a:lnTo>
                    <a:pt x="46075" y="16223"/>
                  </a:lnTo>
                  <a:lnTo>
                    <a:pt x="49766" y="13990"/>
                  </a:lnTo>
                  <a:lnTo>
                    <a:pt x="65075" y="10848"/>
                  </a:lnTo>
                  <a:lnTo>
                    <a:pt x="100438" y="8544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SMARTInkShape-311">
              <a:extLst>
                <a:ext uri="{FF2B5EF4-FFF2-40B4-BE49-F238E27FC236}">
                  <a16:creationId xmlns:a16="http://schemas.microsoft.com/office/drawing/2014/main" id="{B13BDCAD-4020-9BB0-337A-8B3A1A7112AD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1447800" y="1371992"/>
              <a:ext cx="104776" cy="9134"/>
            </a:xfrm>
            <a:custGeom>
              <a:avLst/>
              <a:gdLst/>
              <a:ahLst/>
              <a:cxnLst/>
              <a:rect l="0" t="0" r="0" b="0"/>
              <a:pathLst>
                <a:path w="104776" h="9134">
                  <a:moveTo>
                    <a:pt x="0" y="9133"/>
                  </a:moveTo>
                  <a:lnTo>
                    <a:pt x="0" y="9133"/>
                  </a:lnTo>
                  <a:lnTo>
                    <a:pt x="44460" y="9133"/>
                  </a:lnTo>
                  <a:lnTo>
                    <a:pt x="50804" y="9133"/>
                  </a:lnTo>
                  <a:lnTo>
                    <a:pt x="57152" y="6311"/>
                  </a:lnTo>
                  <a:lnTo>
                    <a:pt x="63501" y="2587"/>
                  </a:lnTo>
                  <a:lnTo>
                    <a:pt x="76200" y="196"/>
                  </a:lnTo>
                  <a:lnTo>
                    <a:pt x="79375" y="0"/>
                  </a:lnTo>
                  <a:lnTo>
                    <a:pt x="104775" y="9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SMARTInkShape-312">
              <a:extLst>
                <a:ext uri="{FF2B5EF4-FFF2-40B4-BE49-F238E27FC236}">
                  <a16:creationId xmlns:a16="http://schemas.microsoft.com/office/drawing/2014/main" id="{7436894D-FFEC-CCD9-EF09-D53277C78620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971550" y="1333652"/>
              <a:ext cx="314326" cy="190349"/>
            </a:xfrm>
            <a:custGeom>
              <a:avLst/>
              <a:gdLst/>
              <a:ahLst/>
              <a:cxnLst/>
              <a:rect l="0" t="0" r="0" b="0"/>
              <a:pathLst>
                <a:path w="314326" h="190349">
                  <a:moveTo>
                    <a:pt x="0" y="190348"/>
                  </a:moveTo>
                  <a:lnTo>
                    <a:pt x="0" y="190348"/>
                  </a:lnTo>
                  <a:lnTo>
                    <a:pt x="0" y="185292"/>
                  </a:lnTo>
                  <a:lnTo>
                    <a:pt x="2822" y="179987"/>
                  </a:lnTo>
                  <a:lnTo>
                    <a:pt x="5057" y="177091"/>
                  </a:lnTo>
                  <a:lnTo>
                    <a:pt x="7539" y="168228"/>
                  </a:lnTo>
                  <a:lnTo>
                    <a:pt x="8201" y="162901"/>
                  </a:lnTo>
                  <a:lnTo>
                    <a:pt x="10759" y="158292"/>
                  </a:lnTo>
                  <a:lnTo>
                    <a:pt x="46070" y="111821"/>
                  </a:lnTo>
                  <a:lnTo>
                    <a:pt x="78838" y="66092"/>
                  </a:lnTo>
                  <a:lnTo>
                    <a:pt x="102491" y="32161"/>
                  </a:lnTo>
                  <a:lnTo>
                    <a:pt x="104098" y="24474"/>
                  </a:lnTo>
                  <a:lnTo>
                    <a:pt x="105382" y="22615"/>
                  </a:lnTo>
                  <a:lnTo>
                    <a:pt x="107297" y="21376"/>
                  </a:lnTo>
                  <a:lnTo>
                    <a:pt x="112917" y="19388"/>
                  </a:lnTo>
                  <a:lnTo>
                    <a:pt x="113685" y="16293"/>
                  </a:lnTo>
                  <a:lnTo>
                    <a:pt x="114297" y="0"/>
                  </a:lnTo>
                  <a:lnTo>
                    <a:pt x="114299" y="4950"/>
                  </a:lnTo>
                  <a:lnTo>
                    <a:pt x="106099" y="48757"/>
                  </a:lnTo>
                  <a:lnTo>
                    <a:pt x="104892" y="94623"/>
                  </a:lnTo>
                  <a:lnTo>
                    <a:pt x="105856" y="124402"/>
                  </a:lnTo>
                  <a:lnTo>
                    <a:pt x="109842" y="138461"/>
                  </a:lnTo>
                  <a:lnTo>
                    <a:pt x="117963" y="148943"/>
                  </a:lnTo>
                  <a:lnTo>
                    <a:pt x="135367" y="164295"/>
                  </a:lnTo>
                  <a:lnTo>
                    <a:pt x="139987" y="165571"/>
                  </a:lnTo>
                  <a:lnTo>
                    <a:pt x="163674" y="162482"/>
                  </a:lnTo>
                  <a:lnTo>
                    <a:pt x="170816" y="159266"/>
                  </a:lnTo>
                  <a:lnTo>
                    <a:pt x="174203" y="156927"/>
                  </a:lnTo>
                  <a:lnTo>
                    <a:pt x="198694" y="112886"/>
                  </a:lnTo>
                  <a:lnTo>
                    <a:pt x="218482" y="73896"/>
                  </a:lnTo>
                  <a:lnTo>
                    <a:pt x="227268" y="43348"/>
                  </a:lnTo>
                  <a:lnTo>
                    <a:pt x="228596" y="9662"/>
                  </a:lnTo>
                  <a:lnTo>
                    <a:pt x="223542" y="14515"/>
                  </a:lnTo>
                  <a:lnTo>
                    <a:pt x="221061" y="19772"/>
                  </a:lnTo>
                  <a:lnTo>
                    <a:pt x="214135" y="59488"/>
                  </a:lnTo>
                  <a:lnTo>
                    <a:pt x="217002" y="102136"/>
                  </a:lnTo>
                  <a:lnTo>
                    <a:pt x="219519" y="130344"/>
                  </a:lnTo>
                  <a:lnTo>
                    <a:pt x="223858" y="141808"/>
                  </a:lnTo>
                  <a:lnTo>
                    <a:pt x="237308" y="159267"/>
                  </a:lnTo>
                  <a:lnTo>
                    <a:pt x="241813" y="162219"/>
                  </a:lnTo>
                  <a:lnTo>
                    <a:pt x="245876" y="163129"/>
                  </a:lnTo>
                  <a:lnTo>
                    <a:pt x="264349" y="160893"/>
                  </a:lnTo>
                  <a:lnTo>
                    <a:pt x="297743" y="145542"/>
                  </a:lnTo>
                  <a:lnTo>
                    <a:pt x="314325" y="1331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SMARTInkShape-313">
              <a:extLst>
                <a:ext uri="{FF2B5EF4-FFF2-40B4-BE49-F238E27FC236}">
                  <a16:creationId xmlns:a16="http://schemas.microsoft.com/office/drawing/2014/main" id="{A87EFB7E-4F4F-721B-9500-B24036ED5592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762000" y="14668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SMARTInkShape-314">
              <a:extLst>
                <a:ext uri="{FF2B5EF4-FFF2-40B4-BE49-F238E27FC236}">
                  <a16:creationId xmlns:a16="http://schemas.microsoft.com/office/drawing/2014/main" id="{825BCD93-2395-1E5A-8833-419C8604BD45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762000" y="13716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SMARTInkShape-315">
              <a:extLst>
                <a:ext uri="{FF2B5EF4-FFF2-40B4-BE49-F238E27FC236}">
                  <a16:creationId xmlns:a16="http://schemas.microsoft.com/office/drawing/2014/main" id="{84B7070E-25F2-2F4D-7A4C-D585CA87BC24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581603" y="1425919"/>
              <a:ext cx="82725" cy="115238"/>
            </a:xfrm>
            <a:custGeom>
              <a:avLst/>
              <a:gdLst/>
              <a:ahLst/>
              <a:cxnLst/>
              <a:rect l="0" t="0" r="0" b="0"/>
              <a:pathLst>
                <a:path w="82725" h="115238">
                  <a:moveTo>
                    <a:pt x="47047" y="31406"/>
                  </a:moveTo>
                  <a:lnTo>
                    <a:pt x="47047" y="31406"/>
                  </a:lnTo>
                  <a:lnTo>
                    <a:pt x="47047" y="21891"/>
                  </a:lnTo>
                  <a:lnTo>
                    <a:pt x="37914" y="21881"/>
                  </a:lnTo>
                  <a:lnTo>
                    <a:pt x="19674" y="32242"/>
                  </a:lnTo>
                  <a:lnTo>
                    <a:pt x="12656" y="39186"/>
                  </a:lnTo>
                  <a:lnTo>
                    <a:pt x="6009" y="49328"/>
                  </a:lnTo>
                  <a:lnTo>
                    <a:pt x="1374" y="66937"/>
                  </a:lnTo>
                  <a:lnTo>
                    <a:pt x="0" y="80504"/>
                  </a:lnTo>
                  <a:lnTo>
                    <a:pt x="2501" y="87800"/>
                  </a:lnTo>
                  <a:lnTo>
                    <a:pt x="12730" y="101106"/>
                  </a:lnTo>
                  <a:lnTo>
                    <a:pt x="26884" y="110737"/>
                  </a:lnTo>
                  <a:lnTo>
                    <a:pt x="44483" y="115237"/>
                  </a:lnTo>
                  <a:lnTo>
                    <a:pt x="50629" y="113751"/>
                  </a:lnTo>
                  <a:lnTo>
                    <a:pt x="63103" y="106457"/>
                  </a:lnTo>
                  <a:lnTo>
                    <a:pt x="76969" y="90450"/>
                  </a:lnTo>
                  <a:lnTo>
                    <a:pt x="82724" y="62188"/>
                  </a:lnTo>
                  <a:lnTo>
                    <a:pt x="76733" y="16282"/>
                  </a:lnTo>
                  <a:lnTo>
                    <a:pt x="74246" y="10740"/>
                  </a:lnTo>
                  <a:lnTo>
                    <a:pt x="65838" y="1760"/>
                  </a:lnTo>
                  <a:lnTo>
                    <a:pt x="60633" y="0"/>
                  </a:lnTo>
                  <a:lnTo>
                    <a:pt x="35927" y="2249"/>
                  </a:lnTo>
                  <a:lnTo>
                    <a:pt x="33284" y="3502"/>
                  </a:lnTo>
                  <a:lnTo>
                    <a:pt x="31521" y="5395"/>
                  </a:lnTo>
                  <a:lnTo>
                    <a:pt x="27997" y="123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SMARTInkShape-316">
              <a:extLst>
                <a:ext uri="{FF2B5EF4-FFF2-40B4-BE49-F238E27FC236}">
                  <a16:creationId xmlns:a16="http://schemas.microsoft.com/office/drawing/2014/main" id="{244E3C3A-0956-4AEA-9DC8-CD1D5A8A5479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352425" y="1381125"/>
              <a:ext cx="161926" cy="28576"/>
            </a:xfrm>
            <a:custGeom>
              <a:avLst/>
              <a:gdLst/>
              <a:ahLst/>
              <a:cxnLst/>
              <a:rect l="0" t="0" r="0" b="0"/>
              <a:pathLst>
                <a:path w="161926" h="28576">
                  <a:moveTo>
                    <a:pt x="0" y="28575"/>
                  </a:moveTo>
                  <a:lnTo>
                    <a:pt x="0" y="28575"/>
                  </a:lnTo>
                  <a:lnTo>
                    <a:pt x="13257" y="28575"/>
                  </a:lnTo>
                  <a:lnTo>
                    <a:pt x="58809" y="18874"/>
                  </a:lnTo>
                  <a:lnTo>
                    <a:pt x="104993" y="5909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SMARTInkShape-317">
              <a:extLst>
                <a:ext uri="{FF2B5EF4-FFF2-40B4-BE49-F238E27FC236}">
                  <a16:creationId xmlns:a16="http://schemas.microsoft.com/office/drawing/2014/main" id="{80DBCD1C-2203-1431-3A4B-1BE8E0163FA7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466725" y="1267610"/>
              <a:ext cx="9526" cy="265916"/>
            </a:xfrm>
            <a:custGeom>
              <a:avLst/>
              <a:gdLst/>
              <a:ahLst/>
              <a:cxnLst/>
              <a:rect l="0" t="0" r="0" b="0"/>
              <a:pathLst>
                <a:path w="9526" h="265916">
                  <a:moveTo>
                    <a:pt x="0" y="18265"/>
                  </a:moveTo>
                  <a:lnTo>
                    <a:pt x="0" y="18265"/>
                  </a:lnTo>
                  <a:lnTo>
                    <a:pt x="0" y="8152"/>
                  </a:lnTo>
                  <a:lnTo>
                    <a:pt x="1058" y="5173"/>
                  </a:lnTo>
                  <a:lnTo>
                    <a:pt x="2822" y="3187"/>
                  </a:lnTo>
                  <a:lnTo>
                    <a:pt x="5056" y="1863"/>
                  </a:lnTo>
                  <a:lnTo>
                    <a:pt x="5488" y="980"/>
                  </a:lnTo>
                  <a:lnTo>
                    <a:pt x="4717" y="392"/>
                  </a:lnTo>
                  <a:lnTo>
                    <a:pt x="3145" y="0"/>
                  </a:lnTo>
                  <a:lnTo>
                    <a:pt x="2096" y="796"/>
                  </a:lnTo>
                  <a:lnTo>
                    <a:pt x="932" y="4504"/>
                  </a:lnTo>
                  <a:lnTo>
                    <a:pt x="4839" y="47732"/>
                  </a:lnTo>
                  <a:lnTo>
                    <a:pt x="4256" y="91907"/>
                  </a:lnTo>
                  <a:lnTo>
                    <a:pt x="7964" y="131807"/>
                  </a:lnTo>
                  <a:lnTo>
                    <a:pt x="6240" y="167618"/>
                  </a:lnTo>
                  <a:lnTo>
                    <a:pt x="1233" y="203107"/>
                  </a:lnTo>
                  <a:lnTo>
                    <a:pt x="7701" y="244552"/>
                  </a:lnTo>
                  <a:lnTo>
                    <a:pt x="9525" y="2659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SMARTInkShape-318">
              <a:extLst>
                <a:ext uri="{FF2B5EF4-FFF2-40B4-BE49-F238E27FC236}">
                  <a16:creationId xmlns:a16="http://schemas.microsoft.com/office/drawing/2014/main" id="{4601FE14-E06C-C03C-C0AB-5C23D38F93E0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333375" y="1266825"/>
              <a:ext cx="19051" cy="228601"/>
            </a:xfrm>
            <a:custGeom>
              <a:avLst/>
              <a:gdLst/>
              <a:ahLst/>
              <a:cxnLst/>
              <a:rect l="0" t="0" r="0" b="0"/>
              <a:pathLst>
                <a:path w="19051" h="228601">
                  <a:moveTo>
                    <a:pt x="9525" y="0"/>
                  </a:moveTo>
                  <a:lnTo>
                    <a:pt x="9525" y="0"/>
                  </a:lnTo>
                  <a:lnTo>
                    <a:pt x="19050" y="0"/>
                  </a:lnTo>
                  <a:lnTo>
                    <a:pt x="19050" y="46245"/>
                  </a:lnTo>
                  <a:lnTo>
                    <a:pt x="19050" y="92235"/>
                  </a:lnTo>
                  <a:lnTo>
                    <a:pt x="17992" y="136436"/>
                  </a:lnTo>
                  <a:lnTo>
                    <a:pt x="10849" y="155145"/>
                  </a:lnTo>
                  <a:lnTo>
                    <a:pt x="9532" y="200808"/>
                  </a:lnTo>
                  <a:lnTo>
                    <a:pt x="9528" y="209545"/>
                  </a:lnTo>
                  <a:lnTo>
                    <a:pt x="8469" y="212722"/>
                  </a:lnTo>
                  <a:lnTo>
                    <a:pt x="6704" y="214840"/>
                  </a:lnTo>
                  <a:lnTo>
                    <a:pt x="1324" y="218238"/>
                  </a:lnTo>
                  <a:lnTo>
                    <a:pt x="589" y="221526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3" name="SMARTInkShape-Group57">
            <a:extLst>
              <a:ext uri="{FF2B5EF4-FFF2-40B4-BE49-F238E27FC236}">
                <a16:creationId xmlns:a16="http://schemas.microsoft.com/office/drawing/2014/main" id="{3B9E71FB-8A06-78D7-DFF5-11E680A21A28}"/>
              </a:ext>
            </a:extLst>
          </p:cNvPr>
          <p:cNvGrpSpPr/>
          <p:nvPr/>
        </p:nvGrpSpPr>
        <p:grpSpPr>
          <a:xfrm>
            <a:off x="333375" y="1790710"/>
            <a:ext cx="447676" cy="232734"/>
            <a:chOff x="333375" y="1790710"/>
            <a:chExt cx="447676" cy="232734"/>
          </a:xfrm>
        </p:grpSpPr>
        <p:sp>
          <p:nvSpPr>
            <p:cNvPr id="297" name="SMARTInkShape-319">
              <a:extLst>
                <a:ext uri="{FF2B5EF4-FFF2-40B4-BE49-F238E27FC236}">
                  <a16:creationId xmlns:a16="http://schemas.microsoft.com/office/drawing/2014/main" id="{314465C9-C64C-3E5E-E1E6-FA81BC9D907E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771525" y="19907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SMARTInkShape-320">
              <a:extLst>
                <a:ext uri="{FF2B5EF4-FFF2-40B4-BE49-F238E27FC236}">
                  <a16:creationId xmlns:a16="http://schemas.microsoft.com/office/drawing/2014/main" id="{378BA38A-3EE7-1917-E46F-EF5D0005E557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771525" y="18669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8201" y="19050"/>
                  </a:lnTo>
                  <a:lnTo>
                    <a:pt x="4076" y="13994"/>
                  </a:lnTo>
                  <a:lnTo>
                    <a:pt x="3776" y="1144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SMARTInkShape-321">
              <a:extLst>
                <a:ext uri="{FF2B5EF4-FFF2-40B4-BE49-F238E27FC236}">
                  <a16:creationId xmlns:a16="http://schemas.microsoft.com/office/drawing/2014/main" id="{FA8F6B51-2235-D437-1B83-9D44590005C2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538689" y="1933585"/>
              <a:ext cx="156637" cy="89859"/>
            </a:xfrm>
            <a:custGeom>
              <a:avLst/>
              <a:gdLst/>
              <a:ahLst/>
              <a:cxnLst/>
              <a:rect l="0" t="0" r="0" b="0"/>
              <a:pathLst>
                <a:path w="156637" h="89859">
                  <a:moveTo>
                    <a:pt x="70911" y="19040"/>
                  </a:moveTo>
                  <a:lnTo>
                    <a:pt x="70911" y="19040"/>
                  </a:lnTo>
                  <a:lnTo>
                    <a:pt x="70911" y="9549"/>
                  </a:lnTo>
                  <a:lnTo>
                    <a:pt x="62710" y="9518"/>
                  </a:lnTo>
                  <a:lnTo>
                    <a:pt x="52288" y="382"/>
                  </a:lnTo>
                  <a:lnTo>
                    <a:pt x="29482" y="0"/>
                  </a:lnTo>
                  <a:lnTo>
                    <a:pt x="23218" y="2817"/>
                  </a:lnTo>
                  <a:lnTo>
                    <a:pt x="20065" y="5049"/>
                  </a:lnTo>
                  <a:lnTo>
                    <a:pt x="1057" y="38782"/>
                  </a:lnTo>
                  <a:lnTo>
                    <a:pt x="0" y="43843"/>
                  </a:lnTo>
                  <a:lnTo>
                    <a:pt x="1648" y="55111"/>
                  </a:lnTo>
                  <a:lnTo>
                    <a:pt x="8525" y="68298"/>
                  </a:lnTo>
                  <a:lnTo>
                    <a:pt x="26559" y="88755"/>
                  </a:lnTo>
                  <a:lnTo>
                    <a:pt x="29701" y="89858"/>
                  </a:lnTo>
                  <a:lnTo>
                    <a:pt x="32855" y="89536"/>
                  </a:lnTo>
                  <a:lnTo>
                    <a:pt x="39180" y="86355"/>
                  </a:lnTo>
                  <a:lnTo>
                    <a:pt x="58213" y="70676"/>
                  </a:lnTo>
                  <a:lnTo>
                    <a:pt x="64562" y="68447"/>
                  </a:lnTo>
                  <a:lnTo>
                    <a:pt x="66678" y="66795"/>
                  </a:lnTo>
                  <a:lnTo>
                    <a:pt x="88196" y="31735"/>
                  </a:lnTo>
                  <a:lnTo>
                    <a:pt x="89438" y="24448"/>
                  </a:lnTo>
                  <a:lnTo>
                    <a:pt x="88554" y="23703"/>
                  </a:lnTo>
                  <a:lnTo>
                    <a:pt x="86906" y="24266"/>
                  </a:lnTo>
                  <a:lnTo>
                    <a:pt x="84750" y="25699"/>
                  </a:lnTo>
                  <a:lnTo>
                    <a:pt x="83312" y="27713"/>
                  </a:lnTo>
                  <a:lnTo>
                    <a:pt x="81714" y="32772"/>
                  </a:lnTo>
                  <a:lnTo>
                    <a:pt x="79630" y="44644"/>
                  </a:lnTo>
                  <a:lnTo>
                    <a:pt x="73965" y="54025"/>
                  </a:lnTo>
                  <a:lnTo>
                    <a:pt x="71514" y="66677"/>
                  </a:lnTo>
                  <a:lnTo>
                    <a:pt x="71313" y="69848"/>
                  </a:lnTo>
                  <a:lnTo>
                    <a:pt x="72238" y="71962"/>
                  </a:lnTo>
                  <a:lnTo>
                    <a:pt x="73912" y="73371"/>
                  </a:lnTo>
                  <a:lnTo>
                    <a:pt x="78595" y="74937"/>
                  </a:lnTo>
                  <a:lnTo>
                    <a:pt x="125072" y="76181"/>
                  </a:lnTo>
                  <a:lnTo>
                    <a:pt x="156636" y="761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SMARTInkShape-322">
              <a:extLst>
                <a:ext uri="{FF2B5EF4-FFF2-40B4-BE49-F238E27FC236}">
                  <a16:creationId xmlns:a16="http://schemas.microsoft.com/office/drawing/2014/main" id="{DAC11CFF-72E7-9918-3737-9267D6C82802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361950" y="1909469"/>
              <a:ext cx="114301" cy="5057"/>
            </a:xfrm>
            <a:custGeom>
              <a:avLst/>
              <a:gdLst/>
              <a:ahLst/>
              <a:cxnLst/>
              <a:rect l="0" t="0" r="0" b="0"/>
              <a:pathLst>
                <a:path w="114301" h="5057">
                  <a:moveTo>
                    <a:pt x="0" y="5056"/>
                  </a:moveTo>
                  <a:lnTo>
                    <a:pt x="0" y="5056"/>
                  </a:lnTo>
                  <a:lnTo>
                    <a:pt x="43849" y="5056"/>
                  </a:lnTo>
                  <a:lnTo>
                    <a:pt x="54060" y="2234"/>
                  </a:lnTo>
                  <a:lnTo>
                    <a:pt x="58265" y="0"/>
                  </a:lnTo>
                  <a:lnTo>
                    <a:pt x="71404" y="339"/>
                  </a:lnTo>
                  <a:lnTo>
                    <a:pt x="114300" y="50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SMARTInkShape-323">
              <a:extLst>
                <a:ext uri="{FF2B5EF4-FFF2-40B4-BE49-F238E27FC236}">
                  <a16:creationId xmlns:a16="http://schemas.microsoft.com/office/drawing/2014/main" id="{7AEA2390-EC9D-A4DC-4B02-45E9B741F4E8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457200" y="1790734"/>
              <a:ext cx="9410" cy="209517"/>
            </a:xfrm>
            <a:custGeom>
              <a:avLst/>
              <a:gdLst/>
              <a:ahLst/>
              <a:cxnLst/>
              <a:rect l="0" t="0" r="0" b="0"/>
              <a:pathLst>
                <a:path w="9410" h="209517">
                  <a:moveTo>
                    <a:pt x="0" y="9491"/>
                  </a:moveTo>
                  <a:lnTo>
                    <a:pt x="0" y="9491"/>
                  </a:lnTo>
                  <a:lnTo>
                    <a:pt x="0" y="4435"/>
                  </a:lnTo>
                  <a:lnTo>
                    <a:pt x="1058" y="2945"/>
                  </a:lnTo>
                  <a:lnTo>
                    <a:pt x="2822" y="1952"/>
                  </a:lnTo>
                  <a:lnTo>
                    <a:pt x="9409" y="0"/>
                  </a:lnTo>
                  <a:lnTo>
                    <a:pt x="8444" y="16240"/>
                  </a:lnTo>
                  <a:lnTo>
                    <a:pt x="4031" y="39007"/>
                  </a:lnTo>
                  <a:lnTo>
                    <a:pt x="7845" y="74716"/>
                  </a:lnTo>
                  <a:lnTo>
                    <a:pt x="1242" y="118335"/>
                  </a:lnTo>
                  <a:lnTo>
                    <a:pt x="48" y="162390"/>
                  </a:lnTo>
                  <a:lnTo>
                    <a:pt x="0" y="2095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SMARTInkShape-324">
              <a:extLst>
                <a:ext uri="{FF2B5EF4-FFF2-40B4-BE49-F238E27FC236}">
                  <a16:creationId xmlns:a16="http://schemas.microsoft.com/office/drawing/2014/main" id="{050F161B-051A-4137-E8E0-8131F4344D78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333375" y="1790710"/>
              <a:ext cx="19051" cy="207024"/>
            </a:xfrm>
            <a:custGeom>
              <a:avLst/>
              <a:gdLst/>
              <a:ahLst/>
              <a:cxnLst/>
              <a:rect l="0" t="0" r="0" b="0"/>
              <a:pathLst>
                <a:path w="19051" h="207024">
                  <a:moveTo>
                    <a:pt x="0" y="19040"/>
                  </a:moveTo>
                  <a:lnTo>
                    <a:pt x="0" y="19040"/>
                  </a:lnTo>
                  <a:lnTo>
                    <a:pt x="5056" y="13984"/>
                  </a:lnTo>
                  <a:lnTo>
                    <a:pt x="5488" y="12494"/>
                  </a:lnTo>
                  <a:lnTo>
                    <a:pt x="4717" y="11501"/>
                  </a:lnTo>
                  <a:lnTo>
                    <a:pt x="3145" y="10839"/>
                  </a:lnTo>
                  <a:lnTo>
                    <a:pt x="3155" y="10398"/>
                  </a:lnTo>
                  <a:lnTo>
                    <a:pt x="5988" y="9907"/>
                  </a:lnTo>
                  <a:lnTo>
                    <a:pt x="7167" y="8718"/>
                  </a:lnTo>
                  <a:lnTo>
                    <a:pt x="9523" y="0"/>
                  </a:lnTo>
                  <a:lnTo>
                    <a:pt x="9525" y="46539"/>
                  </a:lnTo>
                  <a:lnTo>
                    <a:pt x="12347" y="69168"/>
                  </a:lnTo>
                  <a:lnTo>
                    <a:pt x="17726" y="110316"/>
                  </a:lnTo>
                  <a:lnTo>
                    <a:pt x="18998" y="157384"/>
                  </a:lnTo>
                  <a:lnTo>
                    <a:pt x="19048" y="203875"/>
                  </a:lnTo>
                  <a:lnTo>
                    <a:pt x="19049" y="207023"/>
                  </a:lnTo>
                  <a:lnTo>
                    <a:pt x="19050" y="200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0" name="SMARTInkShape-Group58">
            <a:extLst>
              <a:ext uri="{FF2B5EF4-FFF2-40B4-BE49-F238E27FC236}">
                <a16:creationId xmlns:a16="http://schemas.microsoft.com/office/drawing/2014/main" id="{A220CBD1-7DF3-A8D8-E19E-18446E32AA8D}"/>
              </a:ext>
            </a:extLst>
          </p:cNvPr>
          <p:cNvGrpSpPr/>
          <p:nvPr/>
        </p:nvGrpSpPr>
        <p:grpSpPr>
          <a:xfrm>
            <a:off x="1019175" y="1820599"/>
            <a:ext cx="1245874" cy="265377"/>
            <a:chOff x="1019175" y="1820599"/>
            <a:chExt cx="1245874" cy="265377"/>
          </a:xfrm>
        </p:grpSpPr>
        <p:sp>
          <p:nvSpPr>
            <p:cNvPr id="304" name="SMARTInkShape-325">
              <a:extLst>
                <a:ext uri="{FF2B5EF4-FFF2-40B4-BE49-F238E27FC236}">
                  <a16:creationId xmlns:a16="http://schemas.microsoft.com/office/drawing/2014/main" id="{35F7B2F7-B19A-DB44-D2E6-EA7F3F877701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2177083" y="1962168"/>
              <a:ext cx="87966" cy="103651"/>
            </a:xfrm>
            <a:custGeom>
              <a:avLst/>
              <a:gdLst/>
              <a:ahLst/>
              <a:cxnLst/>
              <a:rect l="0" t="0" r="0" b="0"/>
              <a:pathLst>
                <a:path w="87966" h="103651">
                  <a:moveTo>
                    <a:pt x="61292" y="38082"/>
                  </a:moveTo>
                  <a:lnTo>
                    <a:pt x="61292" y="38082"/>
                  </a:lnTo>
                  <a:lnTo>
                    <a:pt x="61292" y="20748"/>
                  </a:lnTo>
                  <a:lnTo>
                    <a:pt x="34777" y="27384"/>
                  </a:lnTo>
                  <a:lnTo>
                    <a:pt x="29857" y="29891"/>
                  </a:lnTo>
                  <a:lnTo>
                    <a:pt x="21568" y="38322"/>
                  </a:lnTo>
                  <a:lnTo>
                    <a:pt x="1103" y="73307"/>
                  </a:lnTo>
                  <a:lnTo>
                    <a:pt x="0" y="79557"/>
                  </a:lnTo>
                  <a:lnTo>
                    <a:pt x="1595" y="92146"/>
                  </a:lnTo>
                  <a:lnTo>
                    <a:pt x="3503" y="96350"/>
                  </a:lnTo>
                  <a:lnTo>
                    <a:pt x="5832" y="99152"/>
                  </a:lnTo>
                  <a:lnTo>
                    <a:pt x="11243" y="102266"/>
                  </a:lnTo>
                  <a:lnTo>
                    <a:pt x="17176" y="103650"/>
                  </a:lnTo>
                  <a:lnTo>
                    <a:pt x="52323" y="96459"/>
                  </a:lnTo>
                  <a:lnTo>
                    <a:pt x="56371" y="93933"/>
                  </a:lnTo>
                  <a:lnTo>
                    <a:pt x="73762" y="73881"/>
                  </a:lnTo>
                  <a:lnTo>
                    <a:pt x="85588" y="47388"/>
                  </a:lnTo>
                  <a:lnTo>
                    <a:pt x="87965" y="37632"/>
                  </a:lnTo>
                  <a:lnTo>
                    <a:pt x="86200" y="26946"/>
                  </a:lnTo>
                  <a:lnTo>
                    <a:pt x="79255" y="11852"/>
                  </a:lnTo>
                  <a:lnTo>
                    <a:pt x="73509" y="5257"/>
                  </a:lnTo>
                  <a:lnTo>
                    <a:pt x="67427" y="2327"/>
                  </a:lnTo>
                  <a:lnTo>
                    <a:pt x="51951" y="119"/>
                  </a:lnTo>
                  <a:lnTo>
                    <a:pt x="38673" y="0"/>
                  </a:lnTo>
                  <a:lnTo>
                    <a:pt x="35629" y="2111"/>
                  </a:lnTo>
                  <a:lnTo>
                    <a:pt x="17878" y="24872"/>
                  </a:lnTo>
                  <a:lnTo>
                    <a:pt x="13667" y="380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SMARTInkShape-326">
              <a:extLst>
                <a:ext uri="{FF2B5EF4-FFF2-40B4-BE49-F238E27FC236}">
                  <a16:creationId xmlns:a16="http://schemas.microsoft.com/office/drawing/2014/main" id="{B1C6EBF9-9DBA-E652-657B-9E517507E10B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1838325" y="1839503"/>
              <a:ext cx="304801" cy="227423"/>
            </a:xfrm>
            <a:custGeom>
              <a:avLst/>
              <a:gdLst/>
              <a:ahLst/>
              <a:cxnLst/>
              <a:rect l="0" t="0" r="0" b="0"/>
              <a:pathLst>
                <a:path w="304801" h="227423">
                  <a:moveTo>
                    <a:pt x="0" y="227422"/>
                  </a:moveTo>
                  <a:lnTo>
                    <a:pt x="0" y="227422"/>
                  </a:lnTo>
                  <a:lnTo>
                    <a:pt x="22793" y="197025"/>
                  </a:lnTo>
                  <a:lnTo>
                    <a:pt x="45988" y="159044"/>
                  </a:lnTo>
                  <a:lnTo>
                    <a:pt x="70154" y="115765"/>
                  </a:lnTo>
                  <a:lnTo>
                    <a:pt x="101640" y="70902"/>
                  </a:lnTo>
                  <a:lnTo>
                    <a:pt x="118345" y="38225"/>
                  </a:lnTo>
                  <a:lnTo>
                    <a:pt x="125565" y="19384"/>
                  </a:lnTo>
                  <a:lnTo>
                    <a:pt x="128160" y="15705"/>
                  </a:lnTo>
                  <a:lnTo>
                    <a:pt x="128831" y="13252"/>
                  </a:lnTo>
                  <a:lnTo>
                    <a:pt x="128221" y="11617"/>
                  </a:lnTo>
                  <a:lnTo>
                    <a:pt x="124693" y="8993"/>
                  </a:lnTo>
                  <a:lnTo>
                    <a:pt x="124211" y="11456"/>
                  </a:lnTo>
                  <a:lnTo>
                    <a:pt x="123840" y="55623"/>
                  </a:lnTo>
                  <a:lnTo>
                    <a:pt x="121006" y="94003"/>
                  </a:lnTo>
                  <a:lnTo>
                    <a:pt x="115624" y="132158"/>
                  </a:lnTo>
                  <a:lnTo>
                    <a:pt x="119749" y="160743"/>
                  </a:lnTo>
                  <a:lnTo>
                    <a:pt x="127674" y="179208"/>
                  </a:lnTo>
                  <a:lnTo>
                    <a:pt x="133649" y="184827"/>
                  </a:lnTo>
                  <a:lnTo>
                    <a:pt x="140891" y="187324"/>
                  </a:lnTo>
                  <a:lnTo>
                    <a:pt x="151165" y="188434"/>
                  </a:lnTo>
                  <a:lnTo>
                    <a:pt x="173906" y="178946"/>
                  </a:lnTo>
                  <a:lnTo>
                    <a:pt x="195696" y="157673"/>
                  </a:lnTo>
                  <a:lnTo>
                    <a:pt x="225626" y="112717"/>
                  </a:lnTo>
                  <a:lnTo>
                    <a:pt x="239850" y="68192"/>
                  </a:lnTo>
                  <a:lnTo>
                    <a:pt x="247681" y="25831"/>
                  </a:lnTo>
                  <a:lnTo>
                    <a:pt x="256743" y="0"/>
                  </a:lnTo>
                  <a:lnTo>
                    <a:pt x="251990" y="4227"/>
                  </a:lnTo>
                  <a:lnTo>
                    <a:pt x="243879" y="22296"/>
                  </a:lnTo>
                  <a:lnTo>
                    <a:pt x="236061" y="68902"/>
                  </a:lnTo>
                  <a:lnTo>
                    <a:pt x="229037" y="114824"/>
                  </a:lnTo>
                  <a:lnTo>
                    <a:pt x="228639" y="140274"/>
                  </a:lnTo>
                  <a:lnTo>
                    <a:pt x="231439" y="149179"/>
                  </a:lnTo>
                  <a:lnTo>
                    <a:pt x="235153" y="156664"/>
                  </a:lnTo>
                  <a:lnTo>
                    <a:pt x="236804" y="163518"/>
                  </a:lnTo>
                  <a:lnTo>
                    <a:pt x="239361" y="164711"/>
                  </a:lnTo>
                  <a:lnTo>
                    <a:pt x="285968" y="154345"/>
                  </a:lnTo>
                  <a:lnTo>
                    <a:pt x="295725" y="152610"/>
                  </a:lnTo>
                  <a:lnTo>
                    <a:pt x="298750" y="153206"/>
                  </a:lnTo>
                  <a:lnTo>
                    <a:pt x="304800" y="1607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SMARTInkShape-327">
              <a:extLst>
                <a:ext uri="{FF2B5EF4-FFF2-40B4-BE49-F238E27FC236}">
                  <a16:creationId xmlns:a16="http://schemas.microsoft.com/office/drawing/2014/main" id="{EAA35F45-A7FE-0682-3896-BE52B66B6BB8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1514620" y="1820599"/>
              <a:ext cx="133206" cy="217698"/>
            </a:xfrm>
            <a:custGeom>
              <a:avLst/>
              <a:gdLst/>
              <a:ahLst/>
              <a:cxnLst/>
              <a:rect l="0" t="0" r="0" b="0"/>
              <a:pathLst>
                <a:path w="133206" h="217698">
                  <a:moveTo>
                    <a:pt x="133205" y="8201"/>
                  </a:moveTo>
                  <a:lnTo>
                    <a:pt x="133205" y="8201"/>
                  </a:lnTo>
                  <a:lnTo>
                    <a:pt x="133205" y="0"/>
                  </a:lnTo>
                  <a:lnTo>
                    <a:pt x="111085" y="40145"/>
                  </a:lnTo>
                  <a:lnTo>
                    <a:pt x="88547" y="79357"/>
                  </a:lnTo>
                  <a:lnTo>
                    <a:pt x="65862" y="121191"/>
                  </a:lnTo>
                  <a:lnTo>
                    <a:pt x="40998" y="160342"/>
                  </a:lnTo>
                  <a:lnTo>
                    <a:pt x="15007" y="195008"/>
                  </a:lnTo>
                  <a:lnTo>
                    <a:pt x="8225" y="207132"/>
                  </a:lnTo>
                  <a:lnTo>
                    <a:pt x="0" y="217567"/>
                  </a:lnTo>
                  <a:lnTo>
                    <a:pt x="4954" y="217697"/>
                  </a:lnTo>
                  <a:lnTo>
                    <a:pt x="18905" y="208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SMARTInkShape-328">
              <a:extLst>
                <a:ext uri="{FF2B5EF4-FFF2-40B4-BE49-F238E27FC236}">
                  <a16:creationId xmlns:a16="http://schemas.microsoft.com/office/drawing/2014/main" id="{EFBD5AF7-8D16-B677-7F21-DD95A6877280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1495425" y="1943100"/>
              <a:ext cx="209551" cy="9526"/>
            </a:xfrm>
            <a:custGeom>
              <a:avLst/>
              <a:gdLst/>
              <a:ahLst/>
              <a:cxnLst/>
              <a:rect l="0" t="0" r="0" b="0"/>
              <a:pathLst>
                <a:path w="209551" h="9526">
                  <a:moveTo>
                    <a:pt x="0" y="9525"/>
                  </a:moveTo>
                  <a:lnTo>
                    <a:pt x="0" y="9525"/>
                  </a:lnTo>
                  <a:lnTo>
                    <a:pt x="41757" y="9525"/>
                  </a:lnTo>
                  <a:lnTo>
                    <a:pt x="87022" y="9525"/>
                  </a:lnTo>
                  <a:lnTo>
                    <a:pt x="129897" y="9525"/>
                  </a:lnTo>
                  <a:lnTo>
                    <a:pt x="174962" y="8467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SMARTInkShape-329">
              <a:extLst>
                <a:ext uri="{FF2B5EF4-FFF2-40B4-BE49-F238E27FC236}">
                  <a16:creationId xmlns:a16="http://schemas.microsoft.com/office/drawing/2014/main" id="{29221BD8-DC50-EF04-999A-3F09C44051F8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1504950" y="1876425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16247" y="8728"/>
                  </a:lnTo>
                  <a:lnTo>
                    <a:pt x="22390" y="4585"/>
                  </a:lnTo>
                  <a:lnTo>
                    <a:pt x="66383" y="604"/>
                  </a:lnTo>
                  <a:lnTo>
                    <a:pt x="110616" y="53"/>
                  </a:lnTo>
                  <a:lnTo>
                    <a:pt x="155119" y="1"/>
                  </a:lnTo>
                  <a:lnTo>
                    <a:pt x="179482" y="0"/>
                  </a:lnTo>
                  <a:lnTo>
                    <a:pt x="179980" y="1058"/>
                  </a:lnTo>
                  <a:lnTo>
                    <a:pt x="1809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" name="SMARTInkShape-330">
              <a:extLst>
                <a:ext uri="{FF2B5EF4-FFF2-40B4-BE49-F238E27FC236}">
                  <a16:creationId xmlns:a16="http://schemas.microsoft.com/office/drawing/2014/main" id="{1D91B223-49BF-7723-6B32-E10F84DAEA42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1019175" y="1838484"/>
              <a:ext cx="295276" cy="247492"/>
            </a:xfrm>
            <a:custGeom>
              <a:avLst/>
              <a:gdLst/>
              <a:ahLst/>
              <a:cxnLst/>
              <a:rect l="0" t="0" r="0" b="0"/>
              <a:pathLst>
                <a:path w="295276" h="247492">
                  <a:moveTo>
                    <a:pt x="0" y="247491"/>
                  </a:moveTo>
                  <a:lnTo>
                    <a:pt x="0" y="247491"/>
                  </a:lnTo>
                  <a:lnTo>
                    <a:pt x="5057" y="242435"/>
                  </a:lnTo>
                  <a:lnTo>
                    <a:pt x="27447" y="198586"/>
                  </a:lnTo>
                  <a:lnTo>
                    <a:pt x="65270" y="153832"/>
                  </a:lnTo>
                  <a:lnTo>
                    <a:pt x="95483" y="113096"/>
                  </a:lnTo>
                  <a:lnTo>
                    <a:pt x="125973" y="72924"/>
                  </a:lnTo>
                  <a:lnTo>
                    <a:pt x="145497" y="28006"/>
                  </a:lnTo>
                  <a:lnTo>
                    <a:pt x="152095" y="11989"/>
                  </a:lnTo>
                  <a:lnTo>
                    <a:pt x="156851" y="5946"/>
                  </a:lnTo>
                  <a:lnTo>
                    <a:pt x="157484" y="3911"/>
                  </a:lnTo>
                  <a:lnTo>
                    <a:pt x="156847" y="2554"/>
                  </a:lnTo>
                  <a:lnTo>
                    <a:pt x="152660" y="0"/>
                  </a:lnTo>
                  <a:lnTo>
                    <a:pt x="144871" y="44584"/>
                  </a:lnTo>
                  <a:lnTo>
                    <a:pt x="142927" y="88065"/>
                  </a:lnTo>
                  <a:lnTo>
                    <a:pt x="142878" y="130162"/>
                  </a:lnTo>
                  <a:lnTo>
                    <a:pt x="147932" y="149109"/>
                  </a:lnTo>
                  <a:lnTo>
                    <a:pt x="156059" y="158963"/>
                  </a:lnTo>
                  <a:lnTo>
                    <a:pt x="165668" y="165812"/>
                  </a:lnTo>
                  <a:lnTo>
                    <a:pt x="173466" y="168856"/>
                  </a:lnTo>
                  <a:lnTo>
                    <a:pt x="183282" y="167387"/>
                  </a:lnTo>
                  <a:lnTo>
                    <a:pt x="194700" y="162147"/>
                  </a:lnTo>
                  <a:lnTo>
                    <a:pt x="211970" y="147298"/>
                  </a:lnTo>
                  <a:lnTo>
                    <a:pt x="220503" y="135580"/>
                  </a:lnTo>
                  <a:lnTo>
                    <a:pt x="237895" y="92257"/>
                  </a:lnTo>
                  <a:lnTo>
                    <a:pt x="241147" y="86851"/>
                  </a:lnTo>
                  <a:lnTo>
                    <a:pt x="246365" y="57480"/>
                  </a:lnTo>
                  <a:lnTo>
                    <a:pt x="247600" y="25508"/>
                  </a:lnTo>
                  <a:lnTo>
                    <a:pt x="248675" y="23302"/>
                  </a:lnTo>
                  <a:lnTo>
                    <a:pt x="250450" y="21832"/>
                  </a:lnTo>
                  <a:lnTo>
                    <a:pt x="252692" y="20852"/>
                  </a:lnTo>
                  <a:lnTo>
                    <a:pt x="253128" y="20198"/>
                  </a:lnTo>
                  <a:lnTo>
                    <a:pt x="252360" y="19762"/>
                  </a:lnTo>
                  <a:lnTo>
                    <a:pt x="250790" y="19472"/>
                  </a:lnTo>
                  <a:lnTo>
                    <a:pt x="250801" y="19278"/>
                  </a:lnTo>
                  <a:lnTo>
                    <a:pt x="253637" y="19063"/>
                  </a:lnTo>
                  <a:lnTo>
                    <a:pt x="252780" y="27434"/>
                  </a:lnTo>
                  <a:lnTo>
                    <a:pt x="247950" y="67752"/>
                  </a:lnTo>
                  <a:lnTo>
                    <a:pt x="248726" y="102562"/>
                  </a:lnTo>
                  <a:lnTo>
                    <a:pt x="257352" y="136630"/>
                  </a:lnTo>
                  <a:lnTo>
                    <a:pt x="259410" y="138659"/>
                  </a:lnTo>
                  <a:lnTo>
                    <a:pt x="265260" y="141914"/>
                  </a:lnTo>
                  <a:lnTo>
                    <a:pt x="268882" y="139538"/>
                  </a:lnTo>
                  <a:lnTo>
                    <a:pt x="271330" y="137422"/>
                  </a:lnTo>
                  <a:lnTo>
                    <a:pt x="276872" y="135072"/>
                  </a:lnTo>
                  <a:lnTo>
                    <a:pt x="295275" y="1331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1" name="SMARTInkShape-Group59">
            <a:extLst>
              <a:ext uri="{FF2B5EF4-FFF2-40B4-BE49-F238E27FC236}">
                <a16:creationId xmlns:a16="http://schemas.microsoft.com/office/drawing/2014/main" id="{99E6F2F9-0F2D-CE41-70F7-D1610D029A6B}"/>
              </a:ext>
            </a:extLst>
          </p:cNvPr>
          <p:cNvGrpSpPr/>
          <p:nvPr/>
        </p:nvGrpSpPr>
        <p:grpSpPr>
          <a:xfrm>
            <a:off x="304800" y="2181225"/>
            <a:ext cx="1171576" cy="390534"/>
            <a:chOff x="304800" y="2181225"/>
            <a:chExt cx="1171576" cy="390534"/>
          </a:xfrm>
        </p:grpSpPr>
        <p:sp>
          <p:nvSpPr>
            <p:cNvPr id="311" name="SMARTInkShape-331">
              <a:extLst>
                <a:ext uri="{FF2B5EF4-FFF2-40B4-BE49-F238E27FC236}">
                  <a16:creationId xmlns:a16="http://schemas.microsoft.com/office/drawing/2014/main" id="{4920789C-150E-0C6A-C4AE-FCB371C33DF5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449821" y="2181225"/>
              <a:ext cx="26555" cy="323851"/>
            </a:xfrm>
            <a:custGeom>
              <a:avLst/>
              <a:gdLst/>
              <a:ahLst/>
              <a:cxnLst/>
              <a:rect l="0" t="0" r="0" b="0"/>
              <a:pathLst>
                <a:path w="26555" h="323851">
                  <a:moveTo>
                    <a:pt x="26554" y="0"/>
                  </a:moveTo>
                  <a:lnTo>
                    <a:pt x="26554" y="0"/>
                  </a:lnTo>
                  <a:lnTo>
                    <a:pt x="19015" y="33906"/>
                  </a:lnTo>
                  <a:lnTo>
                    <a:pt x="17422" y="80428"/>
                  </a:lnTo>
                  <a:lnTo>
                    <a:pt x="10560" y="121720"/>
                  </a:lnTo>
                  <a:lnTo>
                    <a:pt x="2851" y="163111"/>
                  </a:lnTo>
                  <a:lnTo>
                    <a:pt x="0" y="205747"/>
                  </a:lnTo>
                  <a:lnTo>
                    <a:pt x="6706" y="250212"/>
                  </a:lnTo>
                  <a:lnTo>
                    <a:pt x="8542" y="292771"/>
                  </a:lnTo>
                  <a:lnTo>
                    <a:pt x="16439" y="315700"/>
                  </a:lnTo>
                  <a:lnTo>
                    <a:pt x="17029" y="323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SMARTInkShape-332">
              <a:extLst>
                <a:ext uri="{FF2B5EF4-FFF2-40B4-BE49-F238E27FC236}">
                  <a16:creationId xmlns:a16="http://schemas.microsoft.com/office/drawing/2014/main" id="{DED06E6C-09A7-6531-A349-08B496719CD0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1288001" y="2324657"/>
              <a:ext cx="102650" cy="104203"/>
            </a:xfrm>
            <a:custGeom>
              <a:avLst/>
              <a:gdLst/>
              <a:ahLst/>
              <a:cxnLst/>
              <a:rect l="0" t="0" r="0" b="0"/>
              <a:pathLst>
                <a:path w="102650" h="104203">
                  <a:moveTo>
                    <a:pt x="35974" y="56593"/>
                  </a:moveTo>
                  <a:lnTo>
                    <a:pt x="35974" y="56593"/>
                  </a:lnTo>
                  <a:lnTo>
                    <a:pt x="41031" y="61649"/>
                  </a:lnTo>
                  <a:lnTo>
                    <a:pt x="43578" y="62081"/>
                  </a:lnTo>
                  <a:lnTo>
                    <a:pt x="46335" y="61310"/>
                  </a:lnTo>
                  <a:lnTo>
                    <a:pt x="85464" y="34284"/>
                  </a:lnTo>
                  <a:lnTo>
                    <a:pt x="89720" y="27981"/>
                  </a:lnTo>
                  <a:lnTo>
                    <a:pt x="92115" y="18482"/>
                  </a:lnTo>
                  <a:lnTo>
                    <a:pt x="92925" y="5791"/>
                  </a:lnTo>
                  <a:lnTo>
                    <a:pt x="90875" y="3675"/>
                  </a:lnTo>
                  <a:lnTo>
                    <a:pt x="82952" y="1324"/>
                  </a:lnTo>
                  <a:lnTo>
                    <a:pt x="66592" y="0"/>
                  </a:lnTo>
                  <a:lnTo>
                    <a:pt x="57343" y="2513"/>
                  </a:lnTo>
                  <a:lnTo>
                    <a:pt x="26362" y="16781"/>
                  </a:lnTo>
                  <a:lnTo>
                    <a:pt x="5049" y="39447"/>
                  </a:lnTo>
                  <a:lnTo>
                    <a:pt x="1063" y="49325"/>
                  </a:lnTo>
                  <a:lnTo>
                    <a:pt x="0" y="54923"/>
                  </a:lnTo>
                  <a:lnTo>
                    <a:pt x="1641" y="66787"/>
                  </a:lnTo>
                  <a:lnTo>
                    <a:pt x="5898" y="78057"/>
                  </a:lnTo>
                  <a:lnTo>
                    <a:pt x="11318" y="86594"/>
                  </a:lnTo>
                  <a:lnTo>
                    <a:pt x="25376" y="97350"/>
                  </a:lnTo>
                  <a:lnTo>
                    <a:pt x="37890" y="102183"/>
                  </a:lnTo>
                  <a:lnTo>
                    <a:pt x="77239" y="104202"/>
                  </a:lnTo>
                  <a:lnTo>
                    <a:pt x="83595" y="101389"/>
                  </a:lnTo>
                  <a:lnTo>
                    <a:pt x="102649" y="8516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SMARTInkShape-333">
              <a:extLst>
                <a:ext uri="{FF2B5EF4-FFF2-40B4-BE49-F238E27FC236}">
                  <a16:creationId xmlns:a16="http://schemas.microsoft.com/office/drawing/2014/main" id="{F9EDA41D-B0EB-EAFB-A9EF-BE3D8A6E8FDB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1200150" y="2333625"/>
              <a:ext cx="85726" cy="93391"/>
            </a:xfrm>
            <a:custGeom>
              <a:avLst/>
              <a:gdLst/>
              <a:ahLst/>
              <a:cxnLst/>
              <a:rect l="0" t="0" r="0" b="0"/>
              <a:pathLst>
                <a:path w="85726" h="93391">
                  <a:moveTo>
                    <a:pt x="0" y="28575"/>
                  </a:moveTo>
                  <a:lnTo>
                    <a:pt x="0" y="28575"/>
                  </a:lnTo>
                  <a:lnTo>
                    <a:pt x="0" y="19442"/>
                  </a:lnTo>
                  <a:lnTo>
                    <a:pt x="5057" y="14110"/>
                  </a:lnTo>
                  <a:lnTo>
                    <a:pt x="6546" y="13640"/>
                  </a:lnTo>
                  <a:lnTo>
                    <a:pt x="7539" y="14385"/>
                  </a:lnTo>
                  <a:lnTo>
                    <a:pt x="8642" y="18035"/>
                  </a:lnTo>
                  <a:lnTo>
                    <a:pt x="10322" y="27098"/>
                  </a:lnTo>
                  <a:lnTo>
                    <a:pt x="17012" y="48588"/>
                  </a:lnTo>
                  <a:lnTo>
                    <a:pt x="17692" y="54617"/>
                  </a:lnTo>
                  <a:lnTo>
                    <a:pt x="19203" y="58636"/>
                  </a:lnTo>
                  <a:lnTo>
                    <a:pt x="21268" y="61316"/>
                  </a:lnTo>
                  <a:lnTo>
                    <a:pt x="23704" y="63102"/>
                  </a:lnTo>
                  <a:lnTo>
                    <a:pt x="25328" y="65352"/>
                  </a:lnTo>
                  <a:lnTo>
                    <a:pt x="30756" y="76566"/>
                  </a:lnTo>
                  <a:lnTo>
                    <a:pt x="34836" y="82713"/>
                  </a:lnTo>
                  <a:lnTo>
                    <a:pt x="37670" y="93390"/>
                  </a:lnTo>
                  <a:lnTo>
                    <a:pt x="38872" y="92952"/>
                  </a:lnTo>
                  <a:lnTo>
                    <a:pt x="43029" y="89642"/>
                  </a:lnTo>
                  <a:lnTo>
                    <a:pt x="45582" y="84644"/>
                  </a:lnTo>
                  <a:lnTo>
                    <a:pt x="57246" y="40881"/>
                  </a:lnTo>
                  <a:lnTo>
                    <a:pt x="67321" y="13837"/>
                  </a:lnTo>
                  <a:lnTo>
                    <a:pt x="73312" y="6150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SMARTInkShape-334">
              <a:extLst>
                <a:ext uri="{FF2B5EF4-FFF2-40B4-BE49-F238E27FC236}">
                  <a16:creationId xmlns:a16="http://schemas.microsoft.com/office/drawing/2014/main" id="{536B7F1E-172D-C83B-4A83-71EC293FE2EA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1066800" y="2326059"/>
              <a:ext cx="95251" cy="124800"/>
            </a:xfrm>
            <a:custGeom>
              <a:avLst/>
              <a:gdLst/>
              <a:ahLst/>
              <a:cxnLst/>
              <a:rect l="0" t="0" r="0" b="0"/>
              <a:pathLst>
                <a:path w="95251" h="124800">
                  <a:moveTo>
                    <a:pt x="0" y="55191"/>
                  </a:moveTo>
                  <a:lnTo>
                    <a:pt x="0" y="55191"/>
                  </a:lnTo>
                  <a:lnTo>
                    <a:pt x="13258" y="55191"/>
                  </a:lnTo>
                  <a:lnTo>
                    <a:pt x="19298" y="52369"/>
                  </a:lnTo>
                  <a:lnTo>
                    <a:pt x="25510" y="48645"/>
                  </a:lnTo>
                  <a:lnTo>
                    <a:pt x="38122" y="46254"/>
                  </a:lnTo>
                  <a:lnTo>
                    <a:pt x="41289" y="46058"/>
                  </a:lnTo>
                  <a:lnTo>
                    <a:pt x="47631" y="43018"/>
                  </a:lnTo>
                  <a:lnTo>
                    <a:pt x="53978" y="39197"/>
                  </a:lnTo>
                  <a:lnTo>
                    <a:pt x="60326" y="37499"/>
                  </a:lnTo>
                  <a:lnTo>
                    <a:pt x="74907" y="26431"/>
                  </a:lnTo>
                  <a:lnTo>
                    <a:pt x="80917" y="18420"/>
                  </a:lnTo>
                  <a:lnTo>
                    <a:pt x="82519" y="14802"/>
                  </a:lnTo>
                  <a:lnTo>
                    <a:pt x="82530" y="11332"/>
                  </a:lnTo>
                  <a:lnTo>
                    <a:pt x="79719" y="4654"/>
                  </a:lnTo>
                  <a:lnTo>
                    <a:pt x="77487" y="2449"/>
                  </a:lnTo>
                  <a:lnTo>
                    <a:pt x="72186" y="0"/>
                  </a:lnTo>
                  <a:lnTo>
                    <a:pt x="53138" y="3678"/>
                  </a:lnTo>
                  <a:lnTo>
                    <a:pt x="37500" y="11471"/>
                  </a:lnTo>
                  <a:lnTo>
                    <a:pt x="21106" y="30595"/>
                  </a:lnTo>
                  <a:lnTo>
                    <a:pt x="5267" y="70990"/>
                  </a:lnTo>
                  <a:lnTo>
                    <a:pt x="2341" y="87260"/>
                  </a:lnTo>
                  <a:lnTo>
                    <a:pt x="3863" y="101547"/>
                  </a:lnTo>
                  <a:lnTo>
                    <a:pt x="8067" y="113894"/>
                  </a:lnTo>
                  <a:lnTo>
                    <a:pt x="13463" y="122909"/>
                  </a:lnTo>
                  <a:lnTo>
                    <a:pt x="16384" y="124678"/>
                  </a:lnTo>
                  <a:lnTo>
                    <a:pt x="19389" y="124799"/>
                  </a:lnTo>
                  <a:lnTo>
                    <a:pt x="38150" y="116981"/>
                  </a:lnTo>
                  <a:lnTo>
                    <a:pt x="81631" y="93224"/>
                  </a:lnTo>
                  <a:lnTo>
                    <a:pt x="95250" y="837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SMARTInkShape-335">
              <a:extLst>
                <a:ext uri="{FF2B5EF4-FFF2-40B4-BE49-F238E27FC236}">
                  <a16:creationId xmlns:a16="http://schemas.microsoft.com/office/drawing/2014/main" id="{C0A84729-6D4D-BCFB-8240-E63E2EC52C06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990600" y="2238420"/>
              <a:ext cx="18003" cy="199981"/>
            </a:xfrm>
            <a:custGeom>
              <a:avLst/>
              <a:gdLst/>
              <a:ahLst/>
              <a:cxnLst/>
              <a:rect l="0" t="0" r="0" b="0"/>
              <a:pathLst>
                <a:path w="18003" h="199981">
                  <a:moveTo>
                    <a:pt x="0" y="19005"/>
                  </a:moveTo>
                  <a:lnTo>
                    <a:pt x="0" y="19005"/>
                  </a:lnTo>
                  <a:lnTo>
                    <a:pt x="5057" y="19005"/>
                  </a:lnTo>
                  <a:lnTo>
                    <a:pt x="6546" y="17947"/>
                  </a:lnTo>
                  <a:lnTo>
                    <a:pt x="7539" y="16183"/>
                  </a:lnTo>
                  <a:lnTo>
                    <a:pt x="9515" y="106"/>
                  </a:lnTo>
                  <a:lnTo>
                    <a:pt x="14578" y="0"/>
                  </a:lnTo>
                  <a:lnTo>
                    <a:pt x="15010" y="1043"/>
                  </a:lnTo>
                  <a:lnTo>
                    <a:pt x="12668" y="5025"/>
                  </a:lnTo>
                  <a:lnTo>
                    <a:pt x="13744" y="15967"/>
                  </a:lnTo>
                  <a:lnTo>
                    <a:pt x="18002" y="53918"/>
                  </a:lnTo>
                  <a:lnTo>
                    <a:pt x="13683" y="89792"/>
                  </a:lnTo>
                  <a:lnTo>
                    <a:pt x="10346" y="136665"/>
                  </a:lnTo>
                  <a:lnTo>
                    <a:pt x="9597" y="180223"/>
                  </a:lnTo>
                  <a:lnTo>
                    <a:pt x="9525" y="1999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SMARTInkShape-336">
              <a:extLst>
                <a:ext uri="{FF2B5EF4-FFF2-40B4-BE49-F238E27FC236}">
                  <a16:creationId xmlns:a16="http://schemas.microsoft.com/office/drawing/2014/main" id="{69135B03-62A3-E3B8-9EE3-BEBD2BDE3BF1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800100" y="240982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SMARTInkShape-337">
              <a:extLst>
                <a:ext uri="{FF2B5EF4-FFF2-40B4-BE49-F238E27FC236}">
                  <a16:creationId xmlns:a16="http://schemas.microsoft.com/office/drawing/2014/main" id="{FD01966B-235C-33B5-93B2-1C5C27650CCC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613724" y="2305445"/>
              <a:ext cx="119702" cy="266314"/>
            </a:xfrm>
            <a:custGeom>
              <a:avLst/>
              <a:gdLst/>
              <a:ahLst/>
              <a:cxnLst/>
              <a:rect l="0" t="0" r="0" b="0"/>
              <a:pathLst>
                <a:path w="119702" h="266314">
                  <a:moveTo>
                    <a:pt x="62551" y="47230"/>
                  </a:moveTo>
                  <a:lnTo>
                    <a:pt x="62551" y="47230"/>
                  </a:lnTo>
                  <a:lnTo>
                    <a:pt x="62551" y="42174"/>
                  </a:lnTo>
                  <a:lnTo>
                    <a:pt x="61493" y="40684"/>
                  </a:lnTo>
                  <a:lnTo>
                    <a:pt x="59729" y="39691"/>
                  </a:lnTo>
                  <a:lnTo>
                    <a:pt x="57494" y="39029"/>
                  </a:lnTo>
                  <a:lnTo>
                    <a:pt x="57063" y="38588"/>
                  </a:lnTo>
                  <a:lnTo>
                    <a:pt x="57834" y="38293"/>
                  </a:lnTo>
                  <a:lnTo>
                    <a:pt x="61619" y="37821"/>
                  </a:lnTo>
                  <a:lnTo>
                    <a:pt x="57219" y="37739"/>
                  </a:lnTo>
                  <a:lnTo>
                    <a:pt x="56879" y="36670"/>
                  </a:lnTo>
                  <a:lnTo>
                    <a:pt x="59325" y="32659"/>
                  </a:lnTo>
                  <a:lnTo>
                    <a:pt x="59342" y="31166"/>
                  </a:lnTo>
                  <a:lnTo>
                    <a:pt x="58295" y="30171"/>
                  </a:lnTo>
                  <a:lnTo>
                    <a:pt x="53034" y="28183"/>
                  </a:lnTo>
                  <a:lnTo>
                    <a:pt x="58085" y="28181"/>
                  </a:lnTo>
                  <a:lnTo>
                    <a:pt x="58515" y="27122"/>
                  </a:lnTo>
                  <a:lnTo>
                    <a:pt x="53033" y="18665"/>
                  </a:lnTo>
                  <a:lnTo>
                    <a:pt x="53026" y="9246"/>
                  </a:lnTo>
                  <a:lnTo>
                    <a:pt x="44825" y="939"/>
                  </a:lnTo>
                  <a:lnTo>
                    <a:pt x="38837" y="0"/>
                  </a:lnTo>
                  <a:lnTo>
                    <a:pt x="33314" y="2603"/>
                  </a:lnTo>
                  <a:lnTo>
                    <a:pt x="21145" y="12897"/>
                  </a:lnTo>
                  <a:lnTo>
                    <a:pt x="17690" y="18918"/>
                  </a:lnTo>
                  <a:lnTo>
                    <a:pt x="15096" y="25122"/>
                  </a:lnTo>
                  <a:lnTo>
                    <a:pt x="8744" y="34565"/>
                  </a:lnTo>
                  <a:lnTo>
                    <a:pt x="6392" y="44065"/>
                  </a:lnTo>
                  <a:lnTo>
                    <a:pt x="5841" y="50409"/>
                  </a:lnTo>
                  <a:lnTo>
                    <a:pt x="2774" y="56757"/>
                  </a:lnTo>
                  <a:lnTo>
                    <a:pt x="475" y="59931"/>
                  </a:lnTo>
                  <a:lnTo>
                    <a:pt x="0" y="64164"/>
                  </a:lnTo>
                  <a:lnTo>
                    <a:pt x="2295" y="74512"/>
                  </a:lnTo>
                  <a:lnTo>
                    <a:pt x="9537" y="87181"/>
                  </a:lnTo>
                  <a:lnTo>
                    <a:pt x="20998" y="91444"/>
                  </a:lnTo>
                  <a:lnTo>
                    <a:pt x="34558" y="92281"/>
                  </a:lnTo>
                  <a:lnTo>
                    <a:pt x="44112" y="89125"/>
                  </a:lnTo>
                  <a:lnTo>
                    <a:pt x="59928" y="77417"/>
                  </a:lnTo>
                  <a:lnTo>
                    <a:pt x="85966" y="51243"/>
                  </a:lnTo>
                  <a:lnTo>
                    <a:pt x="90446" y="39697"/>
                  </a:lnTo>
                  <a:lnTo>
                    <a:pt x="90673" y="40091"/>
                  </a:lnTo>
                  <a:lnTo>
                    <a:pt x="91108" y="78461"/>
                  </a:lnTo>
                  <a:lnTo>
                    <a:pt x="91122" y="119918"/>
                  </a:lnTo>
                  <a:lnTo>
                    <a:pt x="88303" y="156328"/>
                  </a:lnTo>
                  <a:lnTo>
                    <a:pt x="77868" y="203659"/>
                  </a:lnTo>
                  <a:lnTo>
                    <a:pt x="65616" y="245111"/>
                  </a:lnTo>
                  <a:lnTo>
                    <a:pt x="59327" y="260766"/>
                  </a:lnTo>
                  <a:lnTo>
                    <a:pt x="56168" y="264729"/>
                  </a:lnTo>
                  <a:lnTo>
                    <a:pt x="53004" y="266313"/>
                  </a:lnTo>
                  <a:lnTo>
                    <a:pt x="49837" y="266310"/>
                  </a:lnTo>
                  <a:lnTo>
                    <a:pt x="43495" y="263486"/>
                  </a:lnTo>
                  <a:lnTo>
                    <a:pt x="40322" y="261250"/>
                  </a:lnTo>
                  <a:lnTo>
                    <a:pt x="36797" y="247478"/>
                  </a:lnTo>
                  <a:lnTo>
                    <a:pt x="35406" y="200718"/>
                  </a:lnTo>
                  <a:lnTo>
                    <a:pt x="47282" y="160210"/>
                  </a:lnTo>
                  <a:lnTo>
                    <a:pt x="56118" y="147538"/>
                  </a:lnTo>
                  <a:lnTo>
                    <a:pt x="73980" y="130779"/>
                  </a:lnTo>
                  <a:lnTo>
                    <a:pt x="119701" y="1139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SMARTInkShape-338">
              <a:extLst>
                <a:ext uri="{FF2B5EF4-FFF2-40B4-BE49-F238E27FC236}">
                  <a16:creationId xmlns:a16="http://schemas.microsoft.com/office/drawing/2014/main" id="{642DA98B-750B-4C74-74CD-343BB4E71D71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552450" y="22764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SMARTInkShape-339">
              <a:extLst>
                <a:ext uri="{FF2B5EF4-FFF2-40B4-BE49-F238E27FC236}">
                  <a16:creationId xmlns:a16="http://schemas.microsoft.com/office/drawing/2014/main" id="{BA64342E-1B65-023D-15C3-494796B71171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533526" y="2314967"/>
              <a:ext cx="18533" cy="108226"/>
            </a:xfrm>
            <a:custGeom>
              <a:avLst/>
              <a:gdLst/>
              <a:ahLst/>
              <a:cxnLst/>
              <a:rect l="0" t="0" r="0" b="0"/>
              <a:pathLst>
                <a:path w="18533" h="108226">
                  <a:moveTo>
                    <a:pt x="9399" y="9133"/>
                  </a:moveTo>
                  <a:lnTo>
                    <a:pt x="9399" y="9133"/>
                  </a:lnTo>
                  <a:lnTo>
                    <a:pt x="18532" y="0"/>
                  </a:lnTo>
                  <a:lnTo>
                    <a:pt x="13751" y="4781"/>
                  </a:lnTo>
                  <a:lnTo>
                    <a:pt x="11333" y="12843"/>
                  </a:lnTo>
                  <a:lnTo>
                    <a:pt x="2030" y="55098"/>
                  </a:lnTo>
                  <a:lnTo>
                    <a:pt x="0" y="96054"/>
                  </a:lnTo>
                  <a:lnTo>
                    <a:pt x="2752" y="103503"/>
                  </a:lnTo>
                  <a:lnTo>
                    <a:pt x="4968" y="106972"/>
                  </a:lnTo>
                  <a:lnTo>
                    <a:pt x="6445" y="108225"/>
                  </a:lnTo>
                  <a:lnTo>
                    <a:pt x="9399" y="104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SMARTInkShape-340">
              <a:extLst>
                <a:ext uri="{FF2B5EF4-FFF2-40B4-BE49-F238E27FC236}">
                  <a16:creationId xmlns:a16="http://schemas.microsoft.com/office/drawing/2014/main" id="{33719F68-532D-9368-99D2-C7DCC83BAA54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304800" y="2286000"/>
              <a:ext cx="161926" cy="131116"/>
            </a:xfrm>
            <a:custGeom>
              <a:avLst/>
              <a:gdLst/>
              <a:ahLst/>
              <a:cxnLst/>
              <a:rect l="0" t="0" r="0" b="0"/>
              <a:pathLst>
                <a:path w="161926" h="131116">
                  <a:moveTo>
                    <a:pt x="161925" y="0"/>
                  </a:moveTo>
                  <a:lnTo>
                    <a:pt x="161925" y="0"/>
                  </a:lnTo>
                  <a:lnTo>
                    <a:pt x="115937" y="0"/>
                  </a:lnTo>
                  <a:lnTo>
                    <a:pt x="92913" y="5056"/>
                  </a:lnTo>
                  <a:lnTo>
                    <a:pt x="52962" y="26837"/>
                  </a:lnTo>
                  <a:lnTo>
                    <a:pt x="44705" y="34152"/>
                  </a:lnTo>
                  <a:lnTo>
                    <a:pt x="41036" y="40932"/>
                  </a:lnTo>
                  <a:lnTo>
                    <a:pt x="38970" y="50698"/>
                  </a:lnTo>
                  <a:lnTo>
                    <a:pt x="40797" y="52849"/>
                  </a:lnTo>
                  <a:lnTo>
                    <a:pt x="85046" y="68834"/>
                  </a:lnTo>
                  <a:lnTo>
                    <a:pt x="88447" y="71289"/>
                  </a:lnTo>
                  <a:lnTo>
                    <a:pt x="134978" y="86370"/>
                  </a:lnTo>
                  <a:lnTo>
                    <a:pt x="144657" y="92362"/>
                  </a:lnTo>
                  <a:lnTo>
                    <a:pt x="148959" y="98552"/>
                  </a:lnTo>
                  <a:lnTo>
                    <a:pt x="151380" y="107988"/>
                  </a:lnTo>
                  <a:lnTo>
                    <a:pt x="150662" y="110092"/>
                  </a:lnTo>
                  <a:lnTo>
                    <a:pt x="149125" y="111495"/>
                  </a:lnTo>
                  <a:lnTo>
                    <a:pt x="147041" y="112430"/>
                  </a:lnTo>
                  <a:lnTo>
                    <a:pt x="145653" y="114112"/>
                  </a:lnTo>
                  <a:lnTo>
                    <a:pt x="144110" y="118802"/>
                  </a:lnTo>
                  <a:lnTo>
                    <a:pt x="134957" y="124415"/>
                  </a:lnTo>
                  <a:lnTo>
                    <a:pt x="120306" y="129379"/>
                  </a:lnTo>
                  <a:lnTo>
                    <a:pt x="94207" y="131115"/>
                  </a:lnTo>
                  <a:lnTo>
                    <a:pt x="47488" y="124994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5" name="SMARTInkShape-Group60">
            <a:extLst>
              <a:ext uri="{FF2B5EF4-FFF2-40B4-BE49-F238E27FC236}">
                <a16:creationId xmlns:a16="http://schemas.microsoft.com/office/drawing/2014/main" id="{4811A9A9-31CF-2D5E-5E24-6A233B344E70}"/>
              </a:ext>
            </a:extLst>
          </p:cNvPr>
          <p:cNvGrpSpPr/>
          <p:nvPr/>
        </p:nvGrpSpPr>
        <p:grpSpPr>
          <a:xfrm>
            <a:off x="1790700" y="2219326"/>
            <a:ext cx="457201" cy="190500"/>
            <a:chOff x="1790700" y="2219326"/>
            <a:chExt cx="457201" cy="190500"/>
          </a:xfrm>
        </p:grpSpPr>
        <p:sp>
          <p:nvSpPr>
            <p:cNvPr id="322" name="SMARTInkShape-341">
              <a:extLst>
                <a:ext uri="{FF2B5EF4-FFF2-40B4-BE49-F238E27FC236}">
                  <a16:creationId xmlns:a16="http://schemas.microsoft.com/office/drawing/2014/main" id="{278AE5AE-4864-E706-5854-E773C2A2AB92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2038898" y="2219326"/>
              <a:ext cx="209003" cy="190500"/>
            </a:xfrm>
            <a:custGeom>
              <a:avLst/>
              <a:gdLst/>
              <a:ahLst/>
              <a:cxnLst/>
              <a:rect l="0" t="0" r="0" b="0"/>
              <a:pathLst>
                <a:path w="209003" h="190500">
                  <a:moveTo>
                    <a:pt x="132802" y="19049"/>
                  </a:moveTo>
                  <a:lnTo>
                    <a:pt x="132802" y="19049"/>
                  </a:lnTo>
                  <a:lnTo>
                    <a:pt x="132802" y="13993"/>
                  </a:lnTo>
                  <a:lnTo>
                    <a:pt x="133860" y="12503"/>
                  </a:lnTo>
                  <a:lnTo>
                    <a:pt x="135624" y="11510"/>
                  </a:lnTo>
                  <a:lnTo>
                    <a:pt x="146059" y="9916"/>
                  </a:lnTo>
                  <a:lnTo>
                    <a:pt x="147990" y="8727"/>
                  </a:lnTo>
                  <a:lnTo>
                    <a:pt x="149278" y="6876"/>
                  </a:lnTo>
                  <a:lnTo>
                    <a:pt x="151344" y="1357"/>
                  </a:lnTo>
                  <a:lnTo>
                    <a:pt x="154448" y="603"/>
                  </a:lnTo>
                  <a:lnTo>
                    <a:pt x="170500" y="0"/>
                  </a:lnTo>
                  <a:lnTo>
                    <a:pt x="140481" y="46643"/>
                  </a:lnTo>
                  <a:lnTo>
                    <a:pt x="114015" y="85530"/>
                  </a:lnTo>
                  <a:lnTo>
                    <a:pt x="78497" y="132496"/>
                  </a:lnTo>
                  <a:lnTo>
                    <a:pt x="58458" y="158581"/>
                  </a:lnTo>
                  <a:lnTo>
                    <a:pt x="49313" y="165730"/>
                  </a:lnTo>
                  <a:lnTo>
                    <a:pt x="38215" y="172577"/>
                  </a:lnTo>
                  <a:lnTo>
                    <a:pt x="30039" y="179315"/>
                  </a:lnTo>
                  <a:lnTo>
                    <a:pt x="28310" y="178810"/>
                  </a:lnTo>
                  <a:lnTo>
                    <a:pt x="5689" y="158541"/>
                  </a:lnTo>
                  <a:lnTo>
                    <a:pt x="2224" y="149484"/>
                  </a:lnTo>
                  <a:lnTo>
                    <a:pt x="0" y="121367"/>
                  </a:lnTo>
                  <a:lnTo>
                    <a:pt x="9185" y="74310"/>
                  </a:lnTo>
                  <a:lnTo>
                    <a:pt x="13656" y="65482"/>
                  </a:lnTo>
                  <a:lnTo>
                    <a:pt x="27179" y="54562"/>
                  </a:lnTo>
                  <a:lnTo>
                    <a:pt x="39535" y="49680"/>
                  </a:lnTo>
                  <a:lnTo>
                    <a:pt x="44166" y="51111"/>
                  </a:lnTo>
                  <a:lnTo>
                    <a:pt x="91661" y="84257"/>
                  </a:lnTo>
                  <a:lnTo>
                    <a:pt x="137840" y="120799"/>
                  </a:lnTo>
                  <a:lnTo>
                    <a:pt x="156688" y="139533"/>
                  </a:lnTo>
                  <a:lnTo>
                    <a:pt x="173878" y="163614"/>
                  </a:lnTo>
                  <a:lnTo>
                    <a:pt x="198522" y="180378"/>
                  </a:lnTo>
                  <a:lnTo>
                    <a:pt x="208585" y="180958"/>
                  </a:lnTo>
                  <a:lnTo>
                    <a:pt x="209002" y="1904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SMARTInkShape-342">
              <a:extLst>
                <a:ext uri="{FF2B5EF4-FFF2-40B4-BE49-F238E27FC236}">
                  <a16:creationId xmlns:a16="http://schemas.microsoft.com/office/drawing/2014/main" id="{6201FD5C-1BC9-C311-98F4-B1ED907E4028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1790700" y="237172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19050" y="0"/>
                  </a:moveTo>
                  <a:lnTo>
                    <a:pt x="19050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SMARTInkShape-343">
              <a:extLst>
                <a:ext uri="{FF2B5EF4-FFF2-40B4-BE49-F238E27FC236}">
                  <a16:creationId xmlns:a16="http://schemas.microsoft.com/office/drawing/2014/main" id="{8CD93F69-6F16-A48F-7D45-F717D2A96C8D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1790700" y="22669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9490" y="9525"/>
                  </a:lnTo>
                  <a:lnTo>
                    <a:pt x="9522" y="1324"/>
                  </a:lnTo>
                  <a:lnTo>
                    <a:pt x="10581" y="883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1" name="SMARTInkShape-Group61">
            <a:extLst>
              <a:ext uri="{FF2B5EF4-FFF2-40B4-BE49-F238E27FC236}">
                <a16:creationId xmlns:a16="http://schemas.microsoft.com/office/drawing/2014/main" id="{B1C1AC9D-D9C5-B9BD-4766-BA682594E1C9}"/>
              </a:ext>
            </a:extLst>
          </p:cNvPr>
          <p:cNvGrpSpPr/>
          <p:nvPr/>
        </p:nvGrpSpPr>
        <p:grpSpPr>
          <a:xfrm>
            <a:off x="259176" y="2671046"/>
            <a:ext cx="645700" cy="280782"/>
            <a:chOff x="259176" y="2671046"/>
            <a:chExt cx="645700" cy="280782"/>
          </a:xfrm>
        </p:grpSpPr>
        <p:sp>
          <p:nvSpPr>
            <p:cNvPr id="326" name="SMARTInkShape-344">
              <a:extLst>
                <a:ext uri="{FF2B5EF4-FFF2-40B4-BE49-F238E27FC236}">
                  <a16:creationId xmlns:a16="http://schemas.microsoft.com/office/drawing/2014/main" id="{FAEAC112-F328-45FC-2966-7CCBAFF34943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899387" y="2847975"/>
              <a:ext cx="5489" cy="28576"/>
            </a:xfrm>
            <a:custGeom>
              <a:avLst/>
              <a:gdLst/>
              <a:ahLst/>
              <a:cxnLst/>
              <a:rect l="0" t="0" r="0" b="0"/>
              <a:pathLst>
                <a:path w="5489" h="28576">
                  <a:moveTo>
                    <a:pt x="5488" y="28575"/>
                  </a:moveTo>
                  <a:lnTo>
                    <a:pt x="5488" y="28575"/>
                  </a:lnTo>
                  <a:lnTo>
                    <a:pt x="431" y="28575"/>
                  </a:lnTo>
                  <a:lnTo>
                    <a:pt x="0" y="27517"/>
                  </a:lnTo>
                  <a:lnTo>
                    <a:pt x="4090" y="18214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SMARTInkShape-345">
              <a:extLst>
                <a:ext uri="{FF2B5EF4-FFF2-40B4-BE49-F238E27FC236}">
                  <a16:creationId xmlns:a16="http://schemas.microsoft.com/office/drawing/2014/main" id="{3442FD61-FFEA-F6CC-4D5C-D7875F9F165D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752475" y="2809875"/>
              <a:ext cx="104776" cy="38101"/>
            </a:xfrm>
            <a:custGeom>
              <a:avLst/>
              <a:gdLst/>
              <a:ahLst/>
              <a:cxnLst/>
              <a:rect l="0" t="0" r="0" b="0"/>
              <a:pathLst>
                <a:path w="10477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2822" y="27739"/>
                  </a:lnTo>
                  <a:lnTo>
                    <a:pt x="8201" y="20766"/>
                  </a:lnTo>
                  <a:lnTo>
                    <a:pt x="44158" y="1761"/>
                  </a:lnTo>
                  <a:lnTo>
                    <a:pt x="55603" y="348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SMARTInkShape-346">
              <a:extLst>
                <a:ext uri="{FF2B5EF4-FFF2-40B4-BE49-F238E27FC236}">
                  <a16:creationId xmlns:a16="http://schemas.microsoft.com/office/drawing/2014/main" id="{B2DED62B-B41F-C031-B514-898FAD899921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762117" y="2671046"/>
              <a:ext cx="104624" cy="280782"/>
            </a:xfrm>
            <a:custGeom>
              <a:avLst/>
              <a:gdLst/>
              <a:ahLst/>
              <a:cxnLst/>
              <a:rect l="0" t="0" r="0" b="0"/>
              <a:pathLst>
                <a:path w="104624" h="280782">
                  <a:moveTo>
                    <a:pt x="85608" y="62629"/>
                  </a:moveTo>
                  <a:lnTo>
                    <a:pt x="85608" y="62629"/>
                  </a:lnTo>
                  <a:lnTo>
                    <a:pt x="93809" y="54428"/>
                  </a:lnTo>
                  <a:lnTo>
                    <a:pt x="95930" y="45761"/>
                  </a:lnTo>
                  <a:lnTo>
                    <a:pt x="101602" y="36935"/>
                  </a:lnTo>
                  <a:lnTo>
                    <a:pt x="104255" y="26372"/>
                  </a:lnTo>
                  <a:lnTo>
                    <a:pt x="104623" y="11433"/>
                  </a:lnTo>
                  <a:lnTo>
                    <a:pt x="103576" y="9449"/>
                  </a:lnTo>
                  <a:lnTo>
                    <a:pt x="101820" y="8125"/>
                  </a:lnTo>
                  <a:lnTo>
                    <a:pt x="96454" y="6002"/>
                  </a:lnTo>
                  <a:lnTo>
                    <a:pt x="81991" y="5525"/>
                  </a:lnTo>
                  <a:lnTo>
                    <a:pt x="75887" y="2677"/>
                  </a:lnTo>
                  <a:lnTo>
                    <a:pt x="72777" y="436"/>
                  </a:lnTo>
                  <a:lnTo>
                    <a:pt x="69646" y="0"/>
                  </a:lnTo>
                  <a:lnTo>
                    <a:pt x="63344" y="2339"/>
                  </a:lnTo>
                  <a:lnTo>
                    <a:pt x="53847" y="9605"/>
                  </a:lnTo>
                  <a:lnTo>
                    <a:pt x="25086" y="49298"/>
                  </a:lnTo>
                  <a:lnTo>
                    <a:pt x="9996" y="90139"/>
                  </a:lnTo>
                  <a:lnTo>
                    <a:pt x="2879" y="119463"/>
                  </a:lnTo>
                  <a:lnTo>
                    <a:pt x="475" y="157816"/>
                  </a:lnTo>
                  <a:lnTo>
                    <a:pt x="0" y="197025"/>
                  </a:lnTo>
                  <a:lnTo>
                    <a:pt x="2728" y="241616"/>
                  </a:lnTo>
                  <a:lnTo>
                    <a:pt x="9292" y="280781"/>
                  </a:lnTo>
                  <a:lnTo>
                    <a:pt x="9408" y="2721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SMARTInkShape-347">
              <a:extLst>
                <a:ext uri="{FF2B5EF4-FFF2-40B4-BE49-F238E27FC236}">
                  <a16:creationId xmlns:a16="http://schemas.microsoft.com/office/drawing/2014/main" id="{69DB3C1D-E387-F192-9AF9-B252902315C0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478156" y="2790864"/>
              <a:ext cx="236220" cy="112105"/>
            </a:xfrm>
            <a:custGeom>
              <a:avLst/>
              <a:gdLst/>
              <a:ahLst/>
              <a:cxnLst/>
              <a:rect l="0" t="0" r="0" b="0"/>
              <a:pathLst>
                <a:path w="236220" h="112105">
                  <a:moveTo>
                    <a:pt x="64769" y="76161"/>
                  </a:moveTo>
                  <a:lnTo>
                    <a:pt x="64769" y="76161"/>
                  </a:lnTo>
                  <a:lnTo>
                    <a:pt x="72970" y="59759"/>
                  </a:lnTo>
                  <a:lnTo>
                    <a:pt x="74260" y="39846"/>
                  </a:lnTo>
                  <a:lnTo>
                    <a:pt x="69227" y="33533"/>
                  </a:lnTo>
                  <a:lnTo>
                    <a:pt x="63928" y="30757"/>
                  </a:lnTo>
                  <a:lnTo>
                    <a:pt x="61033" y="30017"/>
                  </a:lnTo>
                  <a:lnTo>
                    <a:pt x="47551" y="20465"/>
                  </a:lnTo>
                  <a:lnTo>
                    <a:pt x="36149" y="19442"/>
                  </a:lnTo>
                  <a:lnTo>
                    <a:pt x="28060" y="22025"/>
                  </a:lnTo>
                  <a:lnTo>
                    <a:pt x="24421" y="24195"/>
                  </a:lnTo>
                  <a:lnTo>
                    <a:pt x="14244" y="37363"/>
                  </a:lnTo>
                  <a:lnTo>
                    <a:pt x="4525" y="54670"/>
                  </a:lnTo>
                  <a:lnTo>
                    <a:pt x="0" y="78260"/>
                  </a:lnTo>
                  <a:lnTo>
                    <a:pt x="1763" y="90499"/>
                  </a:lnTo>
                  <a:lnTo>
                    <a:pt x="3715" y="95245"/>
                  </a:lnTo>
                  <a:lnTo>
                    <a:pt x="11528" y="103340"/>
                  </a:lnTo>
                  <a:lnTo>
                    <a:pt x="22056" y="109407"/>
                  </a:lnTo>
                  <a:lnTo>
                    <a:pt x="33791" y="112104"/>
                  </a:lnTo>
                  <a:lnTo>
                    <a:pt x="46062" y="110480"/>
                  </a:lnTo>
                  <a:lnTo>
                    <a:pt x="56455" y="106231"/>
                  </a:lnTo>
                  <a:lnTo>
                    <a:pt x="59226" y="103616"/>
                  </a:lnTo>
                  <a:lnTo>
                    <a:pt x="70585" y="87655"/>
                  </a:lnTo>
                  <a:lnTo>
                    <a:pt x="76899" y="50152"/>
                  </a:lnTo>
                  <a:lnTo>
                    <a:pt x="89454" y="25503"/>
                  </a:lnTo>
                  <a:lnTo>
                    <a:pt x="93250" y="13644"/>
                  </a:lnTo>
                  <a:lnTo>
                    <a:pt x="97888" y="6748"/>
                  </a:lnTo>
                  <a:lnTo>
                    <a:pt x="103478" y="2977"/>
                  </a:lnTo>
                  <a:lnTo>
                    <a:pt x="112278" y="358"/>
                  </a:lnTo>
                  <a:lnTo>
                    <a:pt x="116929" y="138"/>
                  </a:lnTo>
                  <a:lnTo>
                    <a:pt x="118592" y="1137"/>
                  </a:lnTo>
                  <a:lnTo>
                    <a:pt x="119701" y="2862"/>
                  </a:lnTo>
                  <a:lnTo>
                    <a:pt x="120440" y="5070"/>
                  </a:lnTo>
                  <a:lnTo>
                    <a:pt x="137021" y="32020"/>
                  </a:lnTo>
                  <a:lnTo>
                    <a:pt x="140189" y="47020"/>
                  </a:lnTo>
                  <a:lnTo>
                    <a:pt x="140968" y="66586"/>
                  </a:lnTo>
                  <a:lnTo>
                    <a:pt x="146025" y="61565"/>
                  </a:lnTo>
                  <a:lnTo>
                    <a:pt x="148508" y="56268"/>
                  </a:lnTo>
                  <a:lnTo>
                    <a:pt x="149170" y="53374"/>
                  </a:lnTo>
                  <a:lnTo>
                    <a:pt x="155550" y="47336"/>
                  </a:lnTo>
                  <a:lnTo>
                    <a:pt x="163324" y="41125"/>
                  </a:lnTo>
                  <a:lnTo>
                    <a:pt x="193121" y="4986"/>
                  </a:lnTo>
                  <a:lnTo>
                    <a:pt x="198720" y="2194"/>
                  </a:lnTo>
                  <a:lnTo>
                    <a:pt x="216996" y="48"/>
                  </a:lnTo>
                  <a:lnTo>
                    <a:pt x="221678" y="0"/>
                  </a:lnTo>
                  <a:lnTo>
                    <a:pt x="223350" y="1045"/>
                  </a:lnTo>
                  <a:lnTo>
                    <a:pt x="224465" y="2800"/>
                  </a:lnTo>
                  <a:lnTo>
                    <a:pt x="226034" y="10327"/>
                  </a:lnTo>
                  <a:lnTo>
                    <a:pt x="226655" y="26704"/>
                  </a:lnTo>
                  <a:lnTo>
                    <a:pt x="231739" y="33050"/>
                  </a:lnTo>
                  <a:lnTo>
                    <a:pt x="232174" y="35778"/>
                  </a:lnTo>
                  <a:lnTo>
                    <a:pt x="231406" y="38656"/>
                  </a:lnTo>
                  <a:lnTo>
                    <a:pt x="228788" y="44676"/>
                  </a:lnTo>
                  <a:lnTo>
                    <a:pt x="226776" y="56564"/>
                  </a:lnTo>
                  <a:lnTo>
                    <a:pt x="236219" y="571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" name="SMARTInkShape-348">
              <a:extLst>
                <a:ext uri="{FF2B5EF4-FFF2-40B4-BE49-F238E27FC236}">
                  <a16:creationId xmlns:a16="http://schemas.microsoft.com/office/drawing/2014/main" id="{3107FF99-17DF-34E3-AED8-52088C725A67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259176" y="2809875"/>
              <a:ext cx="169450" cy="114145"/>
            </a:xfrm>
            <a:custGeom>
              <a:avLst/>
              <a:gdLst/>
              <a:ahLst/>
              <a:cxnLst/>
              <a:rect l="0" t="0" r="0" b="0"/>
              <a:pathLst>
                <a:path w="169450" h="114145">
                  <a:moveTo>
                    <a:pt x="93249" y="19050"/>
                  </a:moveTo>
                  <a:lnTo>
                    <a:pt x="93249" y="19050"/>
                  </a:lnTo>
                  <a:lnTo>
                    <a:pt x="93249" y="13994"/>
                  </a:lnTo>
                  <a:lnTo>
                    <a:pt x="94307" y="12504"/>
                  </a:lnTo>
                  <a:lnTo>
                    <a:pt x="96071" y="11511"/>
                  </a:lnTo>
                  <a:lnTo>
                    <a:pt x="102382" y="9641"/>
                  </a:lnTo>
                  <a:lnTo>
                    <a:pt x="102774" y="0"/>
                  </a:lnTo>
                  <a:lnTo>
                    <a:pt x="80384" y="0"/>
                  </a:lnTo>
                  <a:lnTo>
                    <a:pt x="65919" y="5056"/>
                  </a:lnTo>
                  <a:lnTo>
                    <a:pt x="53283" y="13258"/>
                  </a:lnTo>
                  <a:lnTo>
                    <a:pt x="15232" y="58623"/>
                  </a:lnTo>
                  <a:lnTo>
                    <a:pt x="2501" y="79235"/>
                  </a:lnTo>
                  <a:lnTo>
                    <a:pt x="0" y="87427"/>
                  </a:lnTo>
                  <a:lnTo>
                    <a:pt x="391" y="90035"/>
                  </a:lnTo>
                  <a:lnTo>
                    <a:pt x="1711" y="91773"/>
                  </a:lnTo>
                  <a:lnTo>
                    <a:pt x="3648" y="92932"/>
                  </a:lnTo>
                  <a:lnTo>
                    <a:pt x="4940" y="94763"/>
                  </a:lnTo>
                  <a:lnTo>
                    <a:pt x="6376" y="99620"/>
                  </a:lnTo>
                  <a:lnTo>
                    <a:pt x="12658" y="105306"/>
                  </a:lnTo>
                  <a:lnTo>
                    <a:pt x="17297" y="108304"/>
                  </a:lnTo>
                  <a:lnTo>
                    <a:pt x="38995" y="112524"/>
                  </a:lnTo>
                  <a:lnTo>
                    <a:pt x="85302" y="114144"/>
                  </a:lnTo>
                  <a:lnTo>
                    <a:pt x="122699" y="106086"/>
                  </a:lnTo>
                  <a:lnTo>
                    <a:pt x="130327" y="102535"/>
                  </a:lnTo>
                  <a:lnTo>
                    <a:pt x="133843" y="100107"/>
                  </a:lnTo>
                  <a:lnTo>
                    <a:pt x="148903" y="96689"/>
                  </a:lnTo>
                  <a:lnTo>
                    <a:pt x="169449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4" name="SMARTInkShape-Group62">
            <a:extLst>
              <a:ext uri="{FF2B5EF4-FFF2-40B4-BE49-F238E27FC236}">
                <a16:creationId xmlns:a16="http://schemas.microsoft.com/office/drawing/2014/main" id="{1F0AC74C-78E8-E401-0B1B-26C5A49A8F6D}"/>
              </a:ext>
            </a:extLst>
          </p:cNvPr>
          <p:cNvGrpSpPr/>
          <p:nvPr/>
        </p:nvGrpSpPr>
        <p:grpSpPr>
          <a:xfrm>
            <a:off x="1219200" y="2714892"/>
            <a:ext cx="94466" cy="94984"/>
            <a:chOff x="1219200" y="2714892"/>
            <a:chExt cx="94466" cy="94984"/>
          </a:xfrm>
        </p:grpSpPr>
        <p:sp>
          <p:nvSpPr>
            <p:cNvPr id="332" name="SMARTInkShape-349">
              <a:extLst>
                <a:ext uri="{FF2B5EF4-FFF2-40B4-BE49-F238E27FC236}">
                  <a16:creationId xmlns:a16="http://schemas.microsoft.com/office/drawing/2014/main" id="{884287BB-4D12-7A95-37FE-C7D6A8FBDDAB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1276350" y="2714892"/>
              <a:ext cx="37316" cy="94984"/>
            </a:xfrm>
            <a:custGeom>
              <a:avLst/>
              <a:gdLst/>
              <a:ahLst/>
              <a:cxnLst/>
              <a:rect l="0" t="0" r="0" b="0"/>
              <a:pathLst>
                <a:path w="37316" h="94984">
                  <a:moveTo>
                    <a:pt x="19050" y="28308"/>
                  </a:moveTo>
                  <a:lnTo>
                    <a:pt x="19050" y="28308"/>
                  </a:lnTo>
                  <a:lnTo>
                    <a:pt x="29163" y="23252"/>
                  </a:lnTo>
                  <a:lnTo>
                    <a:pt x="32142" y="19645"/>
                  </a:lnTo>
                  <a:lnTo>
                    <a:pt x="37315" y="2773"/>
                  </a:lnTo>
                  <a:lnTo>
                    <a:pt x="36518" y="1760"/>
                  </a:lnTo>
                  <a:lnTo>
                    <a:pt x="29830" y="0"/>
                  </a:lnTo>
                  <a:lnTo>
                    <a:pt x="23890" y="4868"/>
                  </a:lnTo>
                  <a:lnTo>
                    <a:pt x="21201" y="12952"/>
                  </a:lnTo>
                  <a:lnTo>
                    <a:pt x="18948" y="22541"/>
                  </a:lnTo>
                  <a:lnTo>
                    <a:pt x="11700" y="37321"/>
                  </a:lnTo>
                  <a:lnTo>
                    <a:pt x="287" y="82016"/>
                  </a:lnTo>
                  <a:lnTo>
                    <a:pt x="0" y="949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SMARTInkShape-350">
              <a:extLst>
                <a:ext uri="{FF2B5EF4-FFF2-40B4-BE49-F238E27FC236}">
                  <a16:creationId xmlns:a16="http://schemas.microsoft.com/office/drawing/2014/main" id="{2631C232-216A-FB98-BB53-37B57D8391CF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1219200" y="2724185"/>
              <a:ext cx="19048" cy="57116"/>
            </a:xfrm>
            <a:custGeom>
              <a:avLst/>
              <a:gdLst/>
              <a:ahLst/>
              <a:cxnLst/>
              <a:rect l="0" t="0" r="0" b="0"/>
              <a:pathLst>
                <a:path w="19048" h="57116">
                  <a:moveTo>
                    <a:pt x="9525" y="9490"/>
                  </a:moveTo>
                  <a:lnTo>
                    <a:pt x="9525" y="9490"/>
                  </a:lnTo>
                  <a:lnTo>
                    <a:pt x="14582" y="9490"/>
                  </a:lnTo>
                  <a:lnTo>
                    <a:pt x="16071" y="8432"/>
                  </a:lnTo>
                  <a:lnTo>
                    <a:pt x="17064" y="6668"/>
                  </a:lnTo>
                  <a:lnTo>
                    <a:pt x="19040" y="0"/>
                  </a:lnTo>
                  <a:lnTo>
                    <a:pt x="19047" y="5032"/>
                  </a:lnTo>
                  <a:lnTo>
                    <a:pt x="16227" y="10331"/>
                  </a:lnTo>
                  <a:lnTo>
                    <a:pt x="10849" y="17300"/>
                  </a:lnTo>
                  <a:lnTo>
                    <a:pt x="9786" y="26280"/>
                  </a:lnTo>
                  <a:lnTo>
                    <a:pt x="0" y="571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0" name="SMARTInkShape-Group63">
            <a:extLst>
              <a:ext uri="{FF2B5EF4-FFF2-40B4-BE49-F238E27FC236}">
                <a16:creationId xmlns:a16="http://schemas.microsoft.com/office/drawing/2014/main" id="{E9605BA2-E820-3E60-EC74-DB8B37F730E8}"/>
              </a:ext>
            </a:extLst>
          </p:cNvPr>
          <p:cNvGrpSpPr/>
          <p:nvPr/>
        </p:nvGrpSpPr>
        <p:grpSpPr>
          <a:xfrm>
            <a:off x="1781175" y="2676525"/>
            <a:ext cx="742951" cy="190501"/>
            <a:chOff x="1781175" y="2676525"/>
            <a:chExt cx="742951" cy="190501"/>
          </a:xfrm>
        </p:grpSpPr>
        <p:sp>
          <p:nvSpPr>
            <p:cNvPr id="335" name="SMARTInkShape-351">
              <a:extLst>
                <a:ext uri="{FF2B5EF4-FFF2-40B4-BE49-F238E27FC236}">
                  <a16:creationId xmlns:a16="http://schemas.microsoft.com/office/drawing/2014/main" id="{2B785AEB-CB08-300A-E4A2-DBC8DAAB6EBA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324894" y="2676525"/>
              <a:ext cx="199232" cy="178534"/>
            </a:xfrm>
            <a:custGeom>
              <a:avLst/>
              <a:gdLst/>
              <a:ahLst/>
              <a:cxnLst/>
              <a:rect l="0" t="0" r="0" b="0"/>
              <a:pathLst>
                <a:path w="199232" h="178534">
                  <a:moveTo>
                    <a:pt x="199231" y="0"/>
                  </a:moveTo>
                  <a:lnTo>
                    <a:pt x="199231" y="0"/>
                  </a:lnTo>
                  <a:lnTo>
                    <a:pt x="191030" y="0"/>
                  </a:lnTo>
                  <a:lnTo>
                    <a:pt x="147972" y="41757"/>
                  </a:lnTo>
                  <a:lnTo>
                    <a:pt x="111349" y="85963"/>
                  </a:lnTo>
                  <a:lnTo>
                    <a:pt x="96756" y="107080"/>
                  </a:lnTo>
                  <a:lnTo>
                    <a:pt x="51961" y="152349"/>
                  </a:lnTo>
                  <a:lnTo>
                    <a:pt x="20996" y="178533"/>
                  </a:lnTo>
                  <a:lnTo>
                    <a:pt x="19024" y="178289"/>
                  </a:lnTo>
                  <a:lnTo>
                    <a:pt x="11193" y="172888"/>
                  </a:lnTo>
                  <a:lnTo>
                    <a:pt x="5239" y="167503"/>
                  </a:lnTo>
                  <a:lnTo>
                    <a:pt x="1887" y="161582"/>
                  </a:lnTo>
                  <a:lnTo>
                    <a:pt x="0" y="149476"/>
                  </a:lnTo>
                  <a:lnTo>
                    <a:pt x="369" y="120265"/>
                  </a:lnTo>
                  <a:lnTo>
                    <a:pt x="6841" y="102544"/>
                  </a:lnTo>
                  <a:lnTo>
                    <a:pt x="31006" y="64985"/>
                  </a:lnTo>
                  <a:lnTo>
                    <a:pt x="37328" y="60633"/>
                  </a:lnTo>
                  <a:lnTo>
                    <a:pt x="43666" y="57639"/>
                  </a:lnTo>
                  <a:lnTo>
                    <a:pt x="54475" y="49153"/>
                  </a:lnTo>
                  <a:lnTo>
                    <a:pt x="56161" y="49702"/>
                  </a:lnTo>
                  <a:lnTo>
                    <a:pt x="75581" y="64160"/>
                  </a:lnTo>
                  <a:lnTo>
                    <a:pt x="78697" y="64998"/>
                  </a:lnTo>
                  <a:lnTo>
                    <a:pt x="123283" y="105205"/>
                  </a:lnTo>
                  <a:lnTo>
                    <a:pt x="163712" y="142638"/>
                  </a:lnTo>
                  <a:lnTo>
                    <a:pt x="172861" y="149120"/>
                  </a:lnTo>
                  <a:lnTo>
                    <a:pt x="179217" y="160030"/>
                  </a:lnTo>
                  <a:lnTo>
                    <a:pt x="182575" y="161083"/>
                  </a:lnTo>
                  <a:lnTo>
                    <a:pt x="189669" y="161921"/>
                  </a:lnTo>
                  <a:lnTo>
                    <a:pt x="189695" y="166980"/>
                  </a:lnTo>
                  <a:lnTo>
                    <a:pt x="190757" y="168470"/>
                  </a:lnTo>
                  <a:lnTo>
                    <a:pt x="199231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SMARTInkShape-352">
              <a:extLst>
                <a:ext uri="{FF2B5EF4-FFF2-40B4-BE49-F238E27FC236}">
                  <a16:creationId xmlns:a16="http://schemas.microsoft.com/office/drawing/2014/main" id="{BEFD53EC-0EC5-B524-1227-FD51A3F5213B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133600" y="2762250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8201" y="10849"/>
                  </a:lnTo>
                  <a:lnTo>
                    <a:pt x="14189" y="9917"/>
                  </a:lnTo>
                  <a:lnTo>
                    <a:pt x="55868" y="9528"/>
                  </a:lnTo>
                  <a:lnTo>
                    <a:pt x="86295" y="8467"/>
                  </a:lnTo>
                  <a:lnTo>
                    <a:pt x="130375" y="589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SMARTInkShape-353">
              <a:extLst>
                <a:ext uri="{FF2B5EF4-FFF2-40B4-BE49-F238E27FC236}">
                  <a16:creationId xmlns:a16="http://schemas.microsoft.com/office/drawing/2014/main" id="{C8BC8D72-BE52-F209-D1C8-B929CD0F1B78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038350" y="2686166"/>
              <a:ext cx="19051" cy="180860"/>
            </a:xfrm>
            <a:custGeom>
              <a:avLst/>
              <a:gdLst/>
              <a:ahLst/>
              <a:cxnLst/>
              <a:rect l="0" t="0" r="0" b="0"/>
              <a:pathLst>
                <a:path w="19051" h="180860">
                  <a:moveTo>
                    <a:pt x="0" y="9409"/>
                  </a:moveTo>
                  <a:lnTo>
                    <a:pt x="0" y="9409"/>
                  </a:lnTo>
                  <a:lnTo>
                    <a:pt x="0" y="276"/>
                  </a:lnTo>
                  <a:lnTo>
                    <a:pt x="5057" y="0"/>
                  </a:lnTo>
                  <a:lnTo>
                    <a:pt x="6546" y="2078"/>
                  </a:lnTo>
                  <a:lnTo>
                    <a:pt x="9133" y="21353"/>
                  </a:lnTo>
                  <a:lnTo>
                    <a:pt x="9490" y="59407"/>
                  </a:lnTo>
                  <a:lnTo>
                    <a:pt x="9518" y="101090"/>
                  </a:lnTo>
                  <a:lnTo>
                    <a:pt x="9524" y="145342"/>
                  </a:lnTo>
                  <a:lnTo>
                    <a:pt x="10583" y="163750"/>
                  </a:lnTo>
                  <a:lnTo>
                    <a:pt x="19050" y="1808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SMARTInkShape-354">
              <a:extLst>
                <a:ext uri="{FF2B5EF4-FFF2-40B4-BE49-F238E27FC236}">
                  <a16:creationId xmlns:a16="http://schemas.microsoft.com/office/drawing/2014/main" id="{7A376484-7F5E-AB32-BFD6-71B8102D705E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1790700" y="28479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392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SMARTInkShape-355">
              <a:extLst>
                <a:ext uri="{FF2B5EF4-FFF2-40B4-BE49-F238E27FC236}">
                  <a16:creationId xmlns:a16="http://schemas.microsoft.com/office/drawing/2014/main" id="{C2B3F6E8-FF0B-9AC6-35EA-876FD8EEC4F9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1781175" y="27717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5057" y="9525"/>
                  </a:lnTo>
                  <a:lnTo>
                    <a:pt x="6546" y="8467"/>
                  </a:lnTo>
                  <a:lnTo>
                    <a:pt x="7539" y="6703"/>
                  </a:lnTo>
                  <a:lnTo>
                    <a:pt x="8201" y="4469"/>
                  </a:lnTo>
                  <a:lnTo>
                    <a:pt x="9701" y="2979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1" name="SMARTInkShape-356">
            <a:extLst>
              <a:ext uri="{FF2B5EF4-FFF2-40B4-BE49-F238E27FC236}">
                <a16:creationId xmlns:a16="http://schemas.microsoft.com/office/drawing/2014/main" id="{D2199349-F990-C766-4AEE-D431160A48C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90525" y="4195468"/>
            <a:ext cx="2000231" cy="24108"/>
          </a:xfrm>
          <a:custGeom>
            <a:avLst/>
            <a:gdLst/>
            <a:ahLst/>
            <a:cxnLst/>
            <a:rect l="0" t="0" r="0" b="0"/>
            <a:pathLst>
              <a:path w="2000231" h="24108">
                <a:moveTo>
                  <a:pt x="0" y="24107"/>
                </a:moveTo>
                <a:lnTo>
                  <a:pt x="0" y="24107"/>
                </a:lnTo>
                <a:lnTo>
                  <a:pt x="5488" y="24107"/>
                </a:lnTo>
                <a:lnTo>
                  <a:pt x="3145" y="24107"/>
                </a:lnTo>
                <a:lnTo>
                  <a:pt x="46628" y="24107"/>
                </a:lnTo>
                <a:lnTo>
                  <a:pt x="64115" y="23049"/>
                </a:lnTo>
                <a:lnTo>
                  <a:pt x="98897" y="15465"/>
                </a:lnTo>
                <a:lnTo>
                  <a:pt x="142902" y="14634"/>
                </a:lnTo>
                <a:lnTo>
                  <a:pt x="186622" y="14587"/>
                </a:lnTo>
                <a:lnTo>
                  <a:pt x="227834" y="14582"/>
                </a:lnTo>
                <a:lnTo>
                  <a:pt x="267607" y="14582"/>
                </a:lnTo>
                <a:lnTo>
                  <a:pt x="309487" y="14582"/>
                </a:lnTo>
                <a:lnTo>
                  <a:pt x="348882" y="14582"/>
                </a:lnTo>
                <a:lnTo>
                  <a:pt x="396006" y="14582"/>
                </a:lnTo>
                <a:lnTo>
                  <a:pt x="434155" y="14582"/>
                </a:lnTo>
                <a:lnTo>
                  <a:pt x="471186" y="14582"/>
                </a:lnTo>
                <a:lnTo>
                  <a:pt x="515672" y="14582"/>
                </a:lnTo>
                <a:lnTo>
                  <a:pt x="562942" y="14582"/>
                </a:lnTo>
                <a:lnTo>
                  <a:pt x="600949" y="14582"/>
                </a:lnTo>
                <a:lnTo>
                  <a:pt x="648547" y="14582"/>
                </a:lnTo>
                <a:lnTo>
                  <a:pt x="696080" y="14582"/>
                </a:lnTo>
                <a:lnTo>
                  <a:pt x="740939" y="14582"/>
                </a:lnTo>
                <a:lnTo>
                  <a:pt x="788296" y="8036"/>
                </a:lnTo>
                <a:lnTo>
                  <a:pt x="832843" y="5450"/>
                </a:lnTo>
                <a:lnTo>
                  <a:pt x="868598" y="5174"/>
                </a:lnTo>
                <a:lnTo>
                  <a:pt x="912879" y="5080"/>
                </a:lnTo>
                <a:lnTo>
                  <a:pt x="952200" y="5062"/>
                </a:lnTo>
                <a:lnTo>
                  <a:pt x="989452" y="5058"/>
                </a:lnTo>
                <a:lnTo>
                  <a:pt x="1021840" y="5057"/>
                </a:lnTo>
                <a:lnTo>
                  <a:pt x="1067707" y="5057"/>
                </a:lnTo>
                <a:lnTo>
                  <a:pt x="1105521" y="5057"/>
                </a:lnTo>
                <a:lnTo>
                  <a:pt x="1137985" y="5057"/>
                </a:lnTo>
                <a:lnTo>
                  <a:pt x="1173579" y="5057"/>
                </a:lnTo>
                <a:lnTo>
                  <a:pt x="1209507" y="3999"/>
                </a:lnTo>
                <a:lnTo>
                  <a:pt x="1243115" y="0"/>
                </a:lnTo>
                <a:lnTo>
                  <a:pt x="1278512" y="340"/>
                </a:lnTo>
                <a:lnTo>
                  <a:pt x="1322852" y="3659"/>
                </a:lnTo>
                <a:lnTo>
                  <a:pt x="1361853" y="4781"/>
                </a:lnTo>
                <a:lnTo>
                  <a:pt x="1402248" y="5003"/>
                </a:lnTo>
                <a:lnTo>
                  <a:pt x="1440770" y="5041"/>
                </a:lnTo>
                <a:lnTo>
                  <a:pt x="1486438" y="5055"/>
                </a:lnTo>
                <a:lnTo>
                  <a:pt x="1533596" y="5057"/>
                </a:lnTo>
                <a:lnTo>
                  <a:pt x="1577788" y="5057"/>
                </a:lnTo>
                <a:lnTo>
                  <a:pt x="1620723" y="5057"/>
                </a:lnTo>
                <a:lnTo>
                  <a:pt x="1658139" y="5057"/>
                </a:lnTo>
                <a:lnTo>
                  <a:pt x="1704856" y="5057"/>
                </a:lnTo>
                <a:lnTo>
                  <a:pt x="1750695" y="5057"/>
                </a:lnTo>
                <a:lnTo>
                  <a:pt x="1790324" y="5057"/>
                </a:lnTo>
                <a:lnTo>
                  <a:pt x="1835453" y="5057"/>
                </a:lnTo>
                <a:lnTo>
                  <a:pt x="1876243" y="5057"/>
                </a:lnTo>
                <a:lnTo>
                  <a:pt x="1921021" y="5057"/>
                </a:lnTo>
                <a:lnTo>
                  <a:pt x="1968454" y="5057"/>
                </a:lnTo>
                <a:lnTo>
                  <a:pt x="2000230" y="5057"/>
                </a:lnTo>
                <a:lnTo>
                  <a:pt x="1995188" y="10114"/>
                </a:lnTo>
                <a:lnTo>
                  <a:pt x="1971675" y="14582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SMARTInkShape-357">
            <a:extLst>
              <a:ext uri="{FF2B5EF4-FFF2-40B4-BE49-F238E27FC236}">
                <a16:creationId xmlns:a16="http://schemas.microsoft.com/office/drawing/2014/main" id="{2161A317-4A40-01BE-1CDA-AE072630114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38150" y="3152776"/>
            <a:ext cx="1876426" cy="914400"/>
          </a:xfrm>
          <a:custGeom>
            <a:avLst/>
            <a:gdLst/>
            <a:ahLst/>
            <a:cxnLst/>
            <a:rect l="0" t="0" r="0" b="0"/>
            <a:pathLst>
              <a:path w="1876426" h="914400">
                <a:moveTo>
                  <a:pt x="0" y="904874"/>
                </a:moveTo>
                <a:lnTo>
                  <a:pt x="0" y="904874"/>
                </a:lnTo>
                <a:lnTo>
                  <a:pt x="46370" y="904874"/>
                </a:lnTo>
                <a:lnTo>
                  <a:pt x="81408" y="895173"/>
                </a:lnTo>
                <a:lnTo>
                  <a:pt x="98275" y="882208"/>
                </a:lnTo>
                <a:lnTo>
                  <a:pt x="126129" y="853852"/>
                </a:lnTo>
                <a:lnTo>
                  <a:pt x="133327" y="842249"/>
                </a:lnTo>
                <a:lnTo>
                  <a:pt x="178047" y="807807"/>
                </a:lnTo>
                <a:lnTo>
                  <a:pt x="221071" y="769343"/>
                </a:lnTo>
                <a:lnTo>
                  <a:pt x="231604" y="759972"/>
                </a:lnTo>
                <a:lnTo>
                  <a:pt x="244542" y="751520"/>
                </a:lnTo>
                <a:lnTo>
                  <a:pt x="283118" y="707894"/>
                </a:lnTo>
                <a:lnTo>
                  <a:pt x="327294" y="662263"/>
                </a:lnTo>
                <a:lnTo>
                  <a:pt x="364090" y="616809"/>
                </a:lnTo>
                <a:lnTo>
                  <a:pt x="393526" y="572437"/>
                </a:lnTo>
                <a:lnTo>
                  <a:pt x="427201" y="526776"/>
                </a:lnTo>
                <a:lnTo>
                  <a:pt x="455503" y="483869"/>
                </a:lnTo>
                <a:lnTo>
                  <a:pt x="479471" y="437734"/>
                </a:lnTo>
                <a:lnTo>
                  <a:pt x="489323" y="424206"/>
                </a:lnTo>
                <a:lnTo>
                  <a:pt x="511364" y="379591"/>
                </a:lnTo>
                <a:lnTo>
                  <a:pt x="518817" y="355321"/>
                </a:lnTo>
                <a:lnTo>
                  <a:pt x="547195" y="312327"/>
                </a:lnTo>
                <a:lnTo>
                  <a:pt x="555406" y="300736"/>
                </a:lnTo>
                <a:lnTo>
                  <a:pt x="562145" y="282311"/>
                </a:lnTo>
                <a:lnTo>
                  <a:pt x="586693" y="237905"/>
                </a:lnTo>
                <a:lnTo>
                  <a:pt x="612382" y="190672"/>
                </a:lnTo>
                <a:lnTo>
                  <a:pt x="652904" y="146252"/>
                </a:lnTo>
                <a:lnTo>
                  <a:pt x="690295" y="100313"/>
                </a:lnTo>
                <a:lnTo>
                  <a:pt x="700878" y="88645"/>
                </a:lnTo>
                <a:lnTo>
                  <a:pt x="703085" y="82436"/>
                </a:lnTo>
                <a:lnTo>
                  <a:pt x="709710" y="76149"/>
                </a:lnTo>
                <a:lnTo>
                  <a:pt x="750570" y="39980"/>
                </a:lnTo>
                <a:lnTo>
                  <a:pt x="754450" y="38935"/>
                </a:lnTo>
                <a:lnTo>
                  <a:pt x="756967" y="38657"/>
                </a:lnTo>
                <a:lnTo>
                  <a:pt x="799941" y="11865"/>
                </a:lnTo>
                <a:lnTo>
                  <a:pt x="834136" y="8557"/>
                </a:lnTo>
                <a:lnTo>
                  <a:pt x="847549" y="2003"/>
                </a:lnTo>
                <a:lnTo>
                  <a:pt x="892175" y="6"/>
                </a:lnTo>
                <a:lnTo>
                  <a:pt x="908050" y="0"/>
                </a:lnTo>
                <a:lnTo>
                  <a:pt x="949063" y="10321"/>
                </a:lnTo>
                <a:lnTo>
                  <a:pt x="961973" y="17011"/>
                </a:lnTo>
                <a:lnTo>
                  <a:pt x="977893" y="19839"/>
                </a:lnTo>
                <a:lnTo>
                  <a:pt x="1019567" y="43494"/>
                </a:lnTo>
                <a:lnTo>
                  <a:pt x="1029227" y="45788"/>
                </a:lnTo>
                <a:lnTo>
                  <a:pt x="1076469" y="78609"/>
                </a:lnTo>
                <a:lnTo>
                  <a:pt x="1088031" y="87854"/>
                </a:lnTo>
                <a:lnTo>
                  <a:pt x="1110884" y="102204"/>
                </a:lnTo>
                <a:lnTo>
                  <a:pt x="1127077" y="117553"/>
                </a:lnTo>
                <a:lnTo>
                  <a:pt x="1130631" y="123859"/>
                </a:lnTo>
                <a:lnTo>
                  <a:pt x="1131579" y="127022"/>
                </a:lnTo>
                <a:lnTo>
                  <a:pt x="1168630" y="171275"/>
                </a:lnTo>
                <a:lnTo>
                  <a:pt x="1171324" y="177722"/>
                </a:lnTo>
                <a:lnTo>
                  <a:pt x="1207581" y="223503"/>
                </a:lnTo>
                <a:lnTo>
                  <a:pt x="1226744" y="250719"/>
                </a:lnTo>
                <a:lnTo>
                  <a:pt x="1240485" y="274311"/>
                </a:lnTo>
                <a:lnTo>
                  <a:pt x="1273949" y="319365"/>
                </a:lnTo>
                <a:lnTo>
                  <a:pt x="1307389" y="363254"/>
                </a:lnTo>
                <a:lnTo>
                  <a:pt x="1337588" y="402114"/>
                </a:lnTo>
                <a:lnTo>
                  <a:pt x="1368545" y="442889"/>
                </a:lnTo>
                <a:lnTo>
                  <a:pt x="1401479" y="485602"/>
                </a:lnTo>
                <a:lnTo>
                  <a:pt x="1435494" y="529164"/>
                </a:lnTo>
                <a:lnTo>
                  <a:pt x="1459519" y="549927"/>
                </a:lnTo>
                <a:lnTo>
                  <a:pt x="1489965" y="593085"/>
                </a:lnTo>
                <a:lnTo>
                  <a:pt x="1509007" y="616176"/>
                </a:lnTo>
                <a:lnTo>
                  <a:pt x="1510829" y="620333"/>
                </a:lnTo>
                <a:lnTo>
                  <a:pt x="1554326" y="662203"/>
                </a:lnTo>
                <a:lnTo>
                  <a:pt x="1590829" y="704450"/>
                </a:lnTo>
                <a:lnTo>
                  <a:pt x="1602385" y="715255"/>
                </a:lnTo>
                <a:lnTo>
                  <a:pt x="1645045" y="750076"/>
                </a:lnTo>
                <a:lnTo>
                  <a:pt x="1692643" y="797307"/>
                </a:lnTo>
                <a:lnTo>
                  <a:pt x="1739030" y="836141"/>
                </a:lnTo>
                <a:lnTo>
                  <a:pt x="1760534" y="853803"/>
                </a:lnTo>
                <a:lnTo>
                  <a:pt x="1807651" y="879464"/>
                </a:lnTo>
                <a:lnTo>
                  <a:pt x="1854905" y="904678"/>
                </a:lnTo>
                <a:lnTo>
                  <a:pt x="1876425" y="914399"/>
                </a:lnTo>
                <a:lnTo>
                  <a:pt x="1866900" y="914399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SMARTInkShape-358">
            <a:extLst>
              <a:ext uri="{FF2B5EF4-FFF2-40B4-BE49-F238E27FC236}">
                <a16:creationId xmlns:a16="http://schemas.microsoft.com/office/drawing/2014/main" id="{E3A59A43-8CA0-D1BD-FDF3-9359CBC28E9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762000" y="3811370"/>
            <a:ext cx="19051" cy="394613"/>
          </a:xfrm>
          <a:custGeom>
            <a:avLst/>
            <a:gdLst/>
            <a:ahLst/>
            <a:cxnLst/>
            <a:rect l="0" t="0" r="0" b="0"/>
            <a:pathLst>
              <a:path w="19051" h="394613">
                <a:moveTo>
                  <a:pt x="0" y="46255"/>
                </a:moveTo>
                <a:lnTo>
                  <a:pt x="0" y="46255"/>
                </a:lnTo>
                <a:lnTo>
                  <a:pt x="0" y="0"/>
                </a:lnTo>
                <a:lnTo>
                  <a:pt x="0" y="40589"/>
                </a:lnTo>
                <a:lnTo>
                  <a:pt x="0" y="79376"/>
                </a:lnTo>
                <a:lnTo>
                  <a:pt x="0" y="126059"/>
                </a:lnTo>
                <a:lnTo>
                  <a:pt x="8642" y="173094"/>
                </a:lnTo>
                <a:lnTo>
                  <a:pt x="9491" y="215847"/>
                </a:lnTo>
                <a:lnTo>
                  <a:pt x="10581" y="252511"/>
                </a:lnTo>
                <a:lnTo>
                  <a:pt x="14581" y="263513"/>
                </a:lnTo>
                <a:lnTo>
                  <a:pt x="15012" y="268352"/>
                </a:lnTo>
                <a:lnTo>
                  <a:pt x="12679" y="280219"/>
                </a:lnTo>
                <a:lnTo>
                  <a:pt x="18351" y="301227"/>
                </a:lnTo>
                <a:lnTo>
                  <a:pt x="19050" y="347787"/>
                </a:lnTo>
                <a:lnTo>
                  <a:pt x="19050" y="394612"/>
                </a:lnTo>
                <a:lnTo>
                  <a:pt x="19050" y="38915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SMARTInkShape-359">
            <a:extLst>
              <a:ext uri="{FF2B5EF4-FFF2-40B4-BE49-F238E27FC236}">
                <a16:creationId xmlns:a16="http://schemas.microsoft.com/office/drawing/2014/main" id="{2854162F-270F-A988-E857-F8DAEEF334F1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925186" y="3772019"/>
            <a:ext cx="17915" cy="409457"/>
          </a:xfrm>
          <a:custGeom>
            <a:avLst/>
            <a:gdLst/>
            <a:ahLst/>
            <a:cxnLst/>
            <a:rect l="0" t="0" r="0" b="0"/>
            <a:pathLst>
              <a:path w="17915" h="409457">
                <a:moveTo>
                  <a:pt x="8389" y="28456"/>
                </a:moveTo>
                <a:lnTo>
                  <a:pt x="8389" y="28456"/>
                </a:lnTo>
                <a:lnTo>
                  <a:pt x="8389" y="0"/>
                </a:lnTo>
                <a:lnTo>
                  <a:pt x="3332" y="4973"/>
                </a:lnTo>
                <a:lnTo>
                  <a:pt x="188" y="23262"/>
                </a:lnTo>
                <a:lnTo>
                  <a:pt x="0" y="62029"/>
                </a:lnTo>
                <a:lnTo>
                  <a:pt x="4375" y="87087"/>
                </a:lnTo>
                <a:lnTo>
                  <a:pt x="3088" y="123999"/>
                </a:lnTo>
                <a:lnTo>
                  <a:pt x="7924" y="170521"/>
                </a:lnTo>
                <a:lnTo>
                  <a:pt x="8371" y="216612"/>
                </a:lnTo>
                <a:lnTo>
                  <a:pt x="9446" y="254119"/>
                </a:lnTo>
                <a:lnTo>
                  <a:pt x="17031" y="298713"/>
                </a:lnTo>
                <a:lnTo>
                  <a:pt x="17879" y="344980"/>
                </a:lnTo>
                <a:lnTo>
                  <a:pt x="17914" y="391379"/>
                </a:lnTo>
                <a:lnTo>
                  <a:pt x="17914" y="409456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8" name="SMARTInkShape-Group68">
            <a:extLst>
              <a:ext uri="{FF2B5EF4-FFF2-40B4-BE49-F238E27FC236}">
                <a16:creationId xmlns:a16="http://schemas.microsoft.com/office/drawing/2014/main" id="{6F2930F9-6C96-40C9-BB65-D6E3B28C8210}"/>
              </a:ext>
            </a:extLst>
          </p:cNvPr>
          <p:cNvGrpSpPr/>
          <p:nvPr/>
        </p:nvGrpSpPr>
        <p:grpSpPr>
          <a:xfrm>
            <a:off x="1076325" y="3686185"/>
            <a:ext cx="447676" cy="209316"/>
            <a:chOff x="1076325" y="3686185"/>
            <a:chExt cx="447676" cy="209316"/>
          </a:xfrm>
        </p:grpSpPr>
        <p:sp>
          <p:nvSpPr>
            <p:cNvPr id="345" name="SMARTInkShape-360">
              <a:extLst>
                <a:ext uri="{FF2B5EF4-FFF2-40B4-BE49-F238E27FC236}">
                  <a16:creationId xmlns:a16="http://schemas.microsoft.com/office/drawing/2014/main" id="{66901D62-1A41-B1ED-E910-6D48DA6E6310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1362244" y="3695700"/>
              <a:ext cx="161757" cy="171451"/>
            </a:xfrm>
            <a:custGeom>
              <a:avLst/>
              <a:gdLst/>
              <a:ahLst/>
              <a:cxnLst/>
              <a:rect l="0" t="0" r="0" b="0"/>
              <a:pathLst>
                <a:path w="161757" h="171451">
                  <a:moveTo>
                    <a:pt x="142706" y="9525"/>
                  </a:moveTo>
                  <a:lnTo>
                    <a:pt x="142706" y="9525"/>
                  </a:lnTo>
                  <a:lnTo>
                    <a:pt x="142706" y="0"/>
                  </a:lnTo>
                  <a:lnTo>
                    <a:pt x="102176" y="37708"/>
                  </a:lnTo>
                  <a:lnTo>
                    <a:pt x="91884" y="45334"/>
                  </a:lnTo>
                  <a:lnTo>
                    <a:pt x="50537" y="91985"/>
                  </a:lnTo>
                  <a:lnTo>
                    <a:pt x="16136" y="126563"/>
                  </a:lnTo>
                  <a:lnTo>
                    <a:pt x="12818" y="127767"/>
                  </a:lnTo>
                  <a:lnTo>
                    <a:pt x="9547" y="127511"/>
                  </a:lnTo>
                  <a:lnTo>
                    <a:pt x="1750" y="124553"/>
                  </a:lnTo>
                  <a:lnTo>
                    <a:pt x="1110" y="123252"/>
                  </a:lnTo>
                  <a:lnTo>
                    <a:pt x="0" y="100518"/>
                  </a:lnTo>
                  <a:lnTo>
                    <a:pt x="8968" y="54587"/>
                  </a:lnTo>
                  <a:lnTo>
                    <a:pt x="9241" y="49688"/>
                  </a:lnTo>
                  <a:lnTo>
                    <a:pt x="18764" y="38232"/>
                  </a:lnTo>
                  <a:lnTo>
                    <a:pt x="32128" y="38112"/>
                  </a:lnTo>
                  <a:lnTo>
                    <a:pt x="38174" y="40927"/>
                  </a:lnTo>
                  <a:lnTo>
                    <a:pt x="50679" y="51359"/>
                  </a:lnTo>
                  <a:lnTo>
                    <a:pt x="69335" y="74288"/>
                  </a:lnTo>
                  <a:lnTo>
                    <a:pt x="116358" y="116713"/>
                  </a:lnTo>
                  <a:lnTo>
                    <a:pt x="147157" y="147329"/>
                  </a:lnTo>
                  <a:lnTo>
                    <a:pt x="152798" y="150146"/>
                  </a:lnTo>
                  <a:lnTo>
                    <a:pt x="155784" y="150897"/>
                  </a:lnTo>
                  <a:lnTo>
                    <a:pt x="157775" y="152456"/>
                  </a:lnTo>
                  <a:lnTo>
                    <a:pt x="161736" y="161868"/>
                  </a:lnTo>
                  <a:lnTo>
                    <a:pt x="161752" y="161914"/>
                  </a:lnTo>
                  <a:lnTo>
                    <a:pt x="161756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SMARTInkShape-361">
              <a:extLst>
                <a:ext uri="{FF2B5EF4-FFF2-40B4-BE49-F238E27FC236}">
                  <a16:creationId xmlns:a16="http://schemas.microsoft.com/office/drawing/2014/main" id="{087D8557-0537-FF32-931F-FADBAEDC4968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1175619" y="3771900"/>
              <a:ext cx="148357" cy="9526"/>
            </a:xfrm>
            <a:custGeom>
              <a:avLst/>
              <a:gdLst/>
              <a:ahLst/>
              <a:cxnLst/>
              <a:rect l="0" t="0" r="0" b="0"/>
              <a:pathLst>
                <a:path w="148357" h="9526">
                  <a:moveTo>
                    <a:pt x="15006" y="9525"/>
                  </a:moveTo>
                  <a:lnTo>
                    <a:pt x="15006" y="9525"/>
                  </a:lnTo>
                  <a:lnTo>
                    <a:pt x="5598" y="9525"/>
                  </a:lnTo>
                  <a:lnTo>
                    <a:pt x="5516" y="4468"/>
                  </a:lnTo>
                  <a:lnTo>
                    <a:pt x="4446" y="2979"/>
                  </a:lnTo>
                  <a:lnTo>
                    <a:pt x="435" y="1324"/>
                  </a:lnTo>
                  <a:lnTo>
                    <a:pt x="0" y="1941"/>
                  </a:lnTo>
                  <a:lnTo>
                    <a:pt x="2339" y="5449"/>
                  </a:lnTo>
                  <a:lnTo>
                    <a:pt x="6907" y="7713"/>
                  </a:lnTo>
                  <a:lnTo>
                    <a:pt x="47204" y="9454"/>
                  </a:lnTo>
                  <a:lnTo>
                    <a:pt x="89726" y="9511"/>
                  </a:lnTo>
                  <a:lnTo>
                    <a:pt x="116520" y="6698"/>
                  </a:lnTo>
                  <a:lnTo>
                    <a:pt x="14835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SMARTInkShape-362">
              <a:extLst>
                <a:ext uri="{FF2B5EF4-FFF2-40B4-BE49-F238E27FC236}">
                  <a16:creationId xmlns:a16="http://schemas.microsoft.com/office/drawing/2014/main" id="{6FE5077C-EAC5-BD65-E7C5-CAB7C0A79EFA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1076325" y="3686185"/>
              <a:ext cx="9526" cy="209316"/>
            </a:xfrm>
            <a:custGeom>
              <a:avLst/>
              <a:gdLst/>
              <a:ahLst/>
              <a:cxnLst/>
              <a:rect l="0" t="0" r="0" b="0"/>
              <a:pathLst>
                <a:path w="9526" h="209316">
                  <a:moveTo>
                    <a:pt x="0" y="19040"/>
                  </a:moveTo>
                  <a:lnTo>
                    <a:pt x="0" y="19040"/>
                  </a:lnTo>
                  <a:lnTo>
                    <a:pt x="0" y="13983"/>
                  </a:lnTo>
                  <a:lnTo>
                    <a:pt x="1058" y="12494"/>
                  </a:lnTo>
                  <a:lnTo>
                    <a:pt x="2822" y="11501"/>
                  </a:lnTo>
                  <a:lnTo>
                    <a:pt x="9408" y="9549"/>
                  </a:lnTo>
                  <a:lnTo>
                    <a:pt x="9525" y="0"/>
                  </a:lnTo>
                  <a:lnTo>
                    <a:pt x="4468" y="46958"/>
                  </a:lnTo>
                  <a:lnTo>
                    <a:pt x="1324" y="86108"/>
                  </a:lnTo>
                  <a:lnTo>
                    <a:pt x="175" y="131301"/>
                  </a:lnTo>
                  <a:lnTo>
                    <a:pt x="2874" y="154608"/>
                  </a:lnTo>
                  <a:lnTo>
                    <a:pt x="9136" y="200880"/>
                  </a:lnTo>
                  <a:lnTo>
                    <a:pt x="9515" y="209315"/>
                  </a:lnTo>
                  <a:lnTo>
                    <a:pt x="9525" y="200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3" name="SMARTInkShape-Group69">
            <a:extLst>
              <a:ext uri="{FF2B5EF4-FFF2-40B4-BE49-F238E27FC236}">
                <a16:creationId xmlns:a16="http://schemas.microsoft.com/office/drawing/2014/main" id="{D6F98D50-FFC8-9CB2-BFBD-3A7AE0FF3230}"/>
              </a:ext>
            </a:extLst>
          </p:cNvPr>
          <p:cNvGrpSpPr/>
          <p:nvPr/>
        </p:nvGrpSpPr>
        <p:grpSpPr>
          <a:xfrm>
            <a:off x="2047875" y="3748186"/>
            <a:ext cx="742951" cy="252315"/>
            <a:chOff x="2047875" y="3748186"/>
            <a:chExt cx="742951" cy="252315"/>
          </a:xfrm>
        </p:grpSpPr>
        <p:sp>
          <p:nvSpPr>
            <p:cNvPr id="349" name="SMARTInkShape-363">
              <a:extLst>
                <a:ext uri="{FF2B5EF4-FFF2-40B4-BE49-F238E27FC236}">
                  <a16:creationId xmlns:a16="http://schemas.microsoft.com/office/drawing/2014/main" id="{11446118-E906-93C3-BA38-BE377E7C14EC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2658039" y="3821020"/>
              <a:ext cx="132787" cy="122281"/>
            </a:xfrm>
            <a:custGeom>
              <a:avLst/>
              <a:gdLst/>
              <a:ahLst/>
              <a:cxnLst/>
              <a:rect l="0" t="0" r="0" b="0"/>
              <a:pathLst>
                <a:path w="132787" h="122281">
                  <a:moveTo>
                    <a:pt x="8961" y="46130"/>
                  </a:moveTo>
                  <a:lnTo>
                    <a:pt x="8961" y="46130"/>
                  </a:lnTo>
                  <a:lnTo>
                    <a:pt x="16500" y="28230"/>
                  </a:lnTo>
                  <a:lnTo>
                    <a:pt x="17162" y="24671"/>
                  </a:lnTo>
                  <a:lnTo>
                    <a:pt x="23542" y="17896"/>
                  </a:lnTo>
                  <a:lnTo>
                    <a:pt x="32374" y="12415"/>
                  </a:lnTo>
                  <a:lnTo>
                    <a:pt x="46669" y="6074"/>
                  </a:lnTo>
                  <a:lnTo>
                    <a:pt x="53237" y="1869"/>
                  </a:lnTo>
                  <a:lnTo>
                    <a:pt x="59683" y="0"/>
                  </a:lnTo>
                  <a:lnTo>
                    <a:pt x="61826" y="560"/>
                  </a:lnTo>
                  <a:lnTo>
                    <a:pt x="63255" y="1992"/>
                  </a:lnTo>
                  <a:lnTo>
                    <a:pt x="64206" y="4005"/>
                  </a:lnTo>
                  <a:lnTo>
                    <a:pt x="65547" y="16950"/>
                  </a:lnTo>
                  <a:lnTo>
                    <a:pt x="63038" y="25400"/>
                  </a:lnTo>
                  <a:lnTo>
                    <a:pt x="59453" y="32683"/>
                  </a:lnTo>
                  <a:lnTo>
                    <a:pt x="56377" y="42734"/>
                  </a:lnTo>
                  <a:lnTo>
                    <a:pt x="50292" y="53473"/>
                  </a:lnTo>
                  <a:lnTo>
                    <a:pt x="45901" y="69589"/>
                  </a:lnTo>
                  <a:lnTo>
                    <a:pt x="5864" y="115829"/>
                  </a:lnTo>
                  <a:lnTo>
                    <a:pt x="0" y="121759"/>
                  </a:lnTo>
                  <a:lnTo>
                    <a:pt x="7686" y="122280"/>
                  </a:lnTo>
                  <a:lnTo>
                    <a:pt x="13640" y="117259"/>
                  </a:lnTo>
                  <a:lnTo>
                    <a:pt x="21976" y="114784"/>
                  </a:lnTo>
                  <a:lnTo>
                    <a:pt x="66111" y="112815"/>
                  </a:lnTo>
                  <a:lnTo>
                    <a:pt x="110681" y="112805"/>
                  </a:lnTo>
                  <a:lnTo>
                    <a:pt x="132786" y="1128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SMARTInkShape-364">
              <a:extLst>
                <a:ext uri="{FF2B5EF4-FFF2-40B4-BE49-F238E27FC236}">
                  <a16:creationId xmlns:a16="http://schemas.microsoft.com/office/drawing/2014/main" id="{77C01023-E843-045B-8707-62F3F0046557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2571750" y="3748186"/>
              <a:ext cx="74877" cy="176115"/>
            </a:xfrm>
            <a:custGeom>
              <a:avLst/>
              <a:gdLst/>
              <a:ahLst/>
              <a:cxnLst/>
              <a:rect l="0" t="0" r="0" b="0"/>
              <a:pathLst>
                <a:path w="74877" h="176115">
                  <a:moveTo>
                    <a:pt x="66675" y="14189"/>
                  </a:moveTo>
                  <a:lnTo>
                    <a:pt x="66675" y="14189"/>
                  </a:lnTo>
                  <a:lnTo>
                    <a:pt x="74876" y="5988"/>
                  </a:lnTo>
                  <a:lnTo>
                    <a:pt x="74259" y="4488"/>
                  </a:lnTo>
                  <a:lnTo>
                    <a:pt x="70751" y="0"/>
                  </a:lnTo>
                  <a:lnTo>
                    <a:pt x="68334" y="496"/>
                  </a:lnTo>
                  <a:lnTo>
                    <a:pt x="62826" y="6692"/>
                  </a:lnTo>
                  <a:lnTo>
                    <a:pt x="44391" y="48247"/>
                  </a:lnTo>
                  <a:lnTo>
                    <a:pt x="21028" y="93933"/>
                  </a:lnTo>
                  <a:lnTo>
                    <a:pt x="6741" y="136832"/>
                  </a:lnTo>
                  <a:lnTo>
                    <a:pt x="0" y="1761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SMARTInkShape-365">
              <a:extLst>
                <a:ext uri="{FF2B5EF4-FFF2-40B4-BE49-F238E27FC236}">
                  <a16:creationId xmlns:a16="http://schemas.microsoft.com/office/drawing/2014/main" id="{CEC28B04-A218-2DF0-3AEA-3B888B7BFA8F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2400476" y="3753243"/>
              <a:ext cx="129138" cy="122341"/>
            </a:xfrm>
            <a:custGeom>
              <a:avLst/>
              <a:gdLst/>
              <a:ahLst/>
              <a:cxnLst/>
              <a:rect l="0" t="0" r="0" b="0"/>
              <a:pathLst>
                <a:path w="129138" h="122341">
                  <a:moveTo>
                    <a:pt x="123649" y="9132"/>
                  </a:moveTo>
                  <a:lnTo>
                    <a:pt x="123649" y="9132"/>
                  </a:lnTo>
                  <a:lnTo>
                    <a:pt x="128705" y="4075"/>
                  </a:lnTo>
                  <a:lnTo>
                    <a:pt x="129137" y="2586"/>
                  </a:lnTo>
                  <a:lnTo>
                    <a:pt x="128366" y="1593"/>
                  </a:lnTo>
                  <a:lnTo>
                    <a:pt x="124581" y="0"/>
                  </a:lnTo>
                  <a:lnTo>
                    <a:pt x="110474" y="12899"/>
                  </a:lnTo>
                  <a:lnTo>
                    <a:pt x="73544" y="57924"/>
                  </a:lnTo>
                  <a:lnTo>
                    <a:pt x="35500" y="104768"/>
                  </a:lnTo>
                  <a:lnTo>
                    <a:pt x="25205" y="115137"/>
                  </a:lnTo>
                  <a:lnTo>
                    <a:pt x="17102" y="119745"/>
                  </a:lnTo>
                  <a:lnTo>
                    <a:pt x="6589" y="122340"/>
                  </a:lnTo>
                  <a:lnTo>
                    <a:pt x="4334" y="120588"/>
                  </a:lnTo>
                  <a:lnTo>
                    <a:pt x="1828" y="112995"/>
                  </a:lnTo>
                  <a:lnTo>
                    <a:pt x="0" y="73567"/>
                  </a:lnTo>
                  <a:lnTo>
                    <a:pt x="1000" y="67964"/>
                  </a:lnTo>
                  <a:lnTo>
                    <a:pt x="2725" y="64228"/>
                  </a:lnTo>
                  <a:lnTo>
                    <a:pt x="4933" y="61738"/>
                  </a:lnTo>
                  <a:lnTo>
                    <a:pt x="7386" y="56149"/>
                  </a:lnTo>
                  <a:lnTo>
                    <a:pt x="8041" y="53176"/>
                  </a:lnTo>
                  <a:lnTo>
                    <a:pt x="14018" y="43937"/>
                  </a:lnTo>
                  <a:lnTo>
                    <a:pt x="19538" y="40476"/>
                  </a:lnTo>
                  <a:lnTo>
                    <a:pt x="22491" y="39553"/>
                  </a:lnTo>
                  <a:lnTo>
                    <a:pt x="25519" y="39996"/>
                  </a:lnTo>
                  <a:lnTo>
                    <a:pt x="31705" y="43311"/>
                  </a:lnTo>
                  <a:lnTo>
                    <a:pt x="50635" y="60145"/>
                  </a:lnTo>
                  <a:lnTo>
                    <a:pt x="71792" y="90812"/>
                  </a:lnTo>
                  <a:lnTo>
                    <a:pt x="76887" y="102008"/>
                  </a:lnTo>
                  <a:lnTo>
                    <a:pt x="89802" y="116143"/>
                  </a:lnTo>
                  <a:lnTo>
                    <a:pt x="97317" y="120192"/>
                  </a:lnTo>
                  <a:lnTo>
                    <a:pt x="100803" y="120214"/>
                  </a:lnTo>
                  <a:lnTo>
                    <a:pt x="114124" y="1139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SMARTInkShape-366">
              <a:extLst>
                <a:ext uri="{FF2B5EF4-FFF2-40B4-BE49-F238E27FC236}">
                  <a16:creationId xmlns:a16="http://schemas.microsoft.com/office/drawing/2014/main" id="{12B5BAE2-251D-AB4B-1A74-D31A8FE53BE7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2047875" y="3781425"/>
              <a:ext cx="342901" cy="219076"/>
            </a:xfrm>
            <a:custGeom>
              <a:avLst/>
              <a:gdLst/>
              <a:ahLst/>
              <a:cxnLst/>
              <a:rect l="0" t="0" r="0" b="0"/>
              <a:pathLst>
                <a:path w="342901" h="219076">
                  <a:moveTo>
                    <a:pt x="0" y="219075"/>
                  </a:moveTo>
                  <a:lnTo>
                    <a:pt x="0" y="219075"/>
                  </a:lnTo>
                  <a:lnTo>
                    <a:pt x="5488" y="219075"/>
                  </a:lnTo>
                  <a:lnTo>
                    <a:pt x="3145" y="219075"/>
                  </a:lnTo>
                  <a:lnTo>
                    <a:pt x="8477" y="219075"/>
                  </a:lnTo>
                  <a:lnTo>
                    <a:pt x="9059" y="216253"/>
                  </a:lnTo>
                  <a:lnTo>
                    <a:pt x="9433" y="205818"/>
                  </a:lnTo>
                  <a:lnTo>
                    <a:pt x="11580" y="202828"/>
                  </a:lnTo>
                  <a:lnTo>
                    <a:pt x="50675" y="176513"/>
                  </a:lnTo>
                  <a:lnTo>
                    <a:pt x="96480" y="152146"/>
                  </a:lnTo>
                  <a:lnTo>
                    <a:pt x="136180" y="132006"/>
                  </a:lnTo>
                  <a:lnTo>
                    <a:pt x="180635" y="111286"/>
                  </a:lnTo>
                  <a:lnTo>
                    <a:pt x="224456" y="91911"/>
                  </a:lnTo>
                  <a:lnTo>
                    <a:pt x="265567" y="73421"/>
                  </a:lnTo>
                  <a:lnTo>
                    <a:pt x="300261" y="60025"/>
                  </a:lnTo>
                  <a:lnTo>
                    <a:pt x="309132" y="57369"/>
                  </a:lnTo>
                  <a:lnTo>
                    <a:pt x="323848" y="47626"/>
                  </a:lnTo>
                  <a:lnTo>
                    <a:pt x="318794" y="47625"/>
                  </a:lnTo>
                  <a:lnTo>
                    <a:pt x="313489" y="44803"/>
                  </a:lnTo>
                  <a:lnTo>
                    <a:pt x="307604" y="41079"/>
                  </a:lnTo>
                  <a:lnTo>
                    <a:pt x="297107" y="38493"/>
                  </a:lnTo>
                  <a:lnTo>
                    <a:pt x="290762" y="33160"/>
                  </a:lnTo>
                  <a:lnTo>
                    <a:pt x="282333" y="30612"/>
                  </a:lnTo>
                  <a:lnTo>
                    <a:pt x="272590" y="28422"/>
                  </a:lnTo>
                  <a:lnTo>
                    <a:pt x="257711" y="21215"/>
                  </a:lnTo>
                  <a:lnTo>
                    <a:pt x="254358" y="20494"/>
                  </a:lnTo>
                  <a:lnTo>
                    <a:pt x="244581" y="14421"/>
                  </a:lnTo>
                  <a:lnTo>
                    <a:pt x="228600" y="0"/>
                  </a:lnTo>
                  <a:lnTo>
                    <a:pt x="233656" y="0"/>
                  </a:lnTo>
                  <a:lnTo>
                    <a:pt x="235146" y="1058"/>
                  </a:lnTo>
                  <a:lnTo>
                    <a:pt x="236139" y="2822"/>
                  </a:lnTo>
                  <a:lnTo>
                    <a:pt x="236801" y="5057"/>
                  </a:lnTo>
                  <a:lnTo>
                    <a:pt x="238301" y="6546"/>
                  </a:lnTo>
                  <a:lnTo>
                    <a:pt x="242789" y="8201"/>
                  </a:lnTo>
                  <a:lnTo>
                    <a:pt x="290361" y="19203"/>
                  </a:lnTo>
                  <a:lnTo>
                    <a:pt x="302168" y="25328"/>
                  </a:lnTo>
                  <a:lnTo>
                    <a:pt x="342900" y="28575"/>
                  </a:lnTo>
                  <a:lnTo>
                    <a:pt x="304778" y="69519"/>
                  </a:lnTo>
                  <a:lnTo>
                    <a:pt x="274373" y="114436"/>
                  </a:lnTo>
                  <a:lnTo>
                    <a:pt x="270110" y="122474"/>
                  </a:lnTo>
                  <a:lnTo>
                    <a:pt x="267374" y="136258"/>
                  </a:lnTo>
                  <a:lnTo>
                    <a:pt x="268207" y="138464"/>
                  </a:lnTo>
                  <a:lnTo>
                    <a:pt x="269822" y="139934"/>
                  </a:lnTo>
                  <a:lnTo>
                    <a:pt x="276225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9" name="SMARTInkShape-Group70">
            <a:extLst>
              <a:ext uri="{FF2B5EF4-FFF2-40B4-BE49-F238E27FC236}">
                <a16:creationId xmlns:a16="http://schemas.microsoft.com/office/drawing/2014/main" id="{94FBD0EE-9E91-78B9-2AAF-F1DF926BB97B}"/>
              </a:ext>
            </a:extLst>
          </p:cNvPr>
          <p:cNvGrpSpPr/>
          <p:nvPr/>
        </p:nvGrpSpPr>
        <p:grpSpPr>
          <a:xfrm>
            <a:off x="191997" y="3352834"/>
            <a:ext cx="503329" cy="838167"/>
            <a:chOff x="191997" y="3352834"/>
            <a:chExt cx="503329" cy="838167"/>
          </a:xfrm>
        </p:grpSpPr>
        <p:sp>
          <p:nvSpPr>
            <p:cNvPr id="354" name="SMARTInkShape-367">
              <a:extLst>
                <a:ext uri="{FF2B5EF4-FFF2-40B4-BE49-F238E27FC236}">
                  <a16:creationId xmlns:a16="http://schemas.microsoft.com/office/drawing/2014/main" id="{6B7D74A7-7190-52AF-C5CA-48669CC5534D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447959" y="3457982"/>
              <a:ext cx="123542" cy="132944"/>
            </a:xfrm>
            <a:custGeom>
              <a:avLst/>
              <a:gdLst/>
              <a:ahLst/>
              <a:cxnLst/>
              <a:rect l="0" t="0" r="0" b="0"/>
              <a:pathLst>
                <a:path w="123542" h="132944">
                  <a:moveTo>
                    <a:pt x="9241" y="47218"/>
                  </a:moveTo>
                  <a:lnTo>
                    <a:pt x="9241" y="47218"/>
                  </a:lnTo>
                  <a:lnTo>
                    <a:pt x="9241" y="33961"/>
                  </a:lnTo>
                  <a:lnTo>
                    <a:pt x="12063" y="27920"/>
                  </a:lnTo>
                  <a:lnTo>
                    <a:pt x="15787" y="21708"/>
                  </a:lnTo>
                  <a:lnTo>
                    <a:pt x="17442" y="15419"/>
                  </a:lnTo>
                  <a:lnTo>
                    <a:pt x="18942" y="13319"/>
                  </a:lnTo>
                  <a:lnTo>
                    <a:pt x="21000" y="11919"/>
                  </a:lnTo>
                  <a:lnTo>
                    <a:pt x="28953" y="9948"/>
                  </a:lnTo>
                  <a:lnTo>
                    <a:pt x="31907" y="9671"/>
                  </a:lnTo>
                  <a:lnTo>
                    <a:pt x="38012" y="6542"/>
                  </a:lnTo>
                  <a:lnTo>
                    <a:pt x="45498" y="965"/>
                  </a:lnTo>
                  <a:lnTo>
                    <a:pt x="51851" y="0"/>
                  </a:lnTo>
                  <a:lnTo>
                    <a:pt x="53523" y="922"/>
                  </a:lnTo>
                  <a:lnTo>
                    <a:pt x="54637" y="2596"/>
                  </a:lnTo>
                  <a:lnTo>
                    <a:pt x="56426" y="7829"/>
                  </a:lnTo>
                  <a:lnTo>
                    <a:pt x="63325" y="16468"/>
                  </a:lnTo>
                  <a:lnTo>
                    <a:pt x="65483" y="25289"/>
                  </a:lnTo>
                  <a:lnTo>
                    <a:pt x="65987" y="31474"/>
                  </a:lnTo>
                  <a:lnTo>
                    <a:pt x="61215" y="45963"/>
                  </a:lnTo>
                  <a:lnTo>
                    <a:pt x="25456" y="87986"/>
                  </a:lnTo>
                  <a:lnTo>
                    <a:pt x="6996" y="101093"/>
                  </a:lnTo>
                  <a:lnTo>
                    <a:pt x="675" y="111998"/>
                  </a:lnTo>
                  <a:lnTo>
                    <a:pt x="0" y="118388"/>
                  </a:lnTo>
                  <a:lnTo>
                    <a:pt x="964" y="120065"/>
                  </a:lnTo>
                  <a:lnTo>
                    <a:pt x="2664" y="121182"/>
                  </a:lnTo>
                  <a:lnTo>
                    <a:pt x="8435" y="122425"/>
                  </a:lnTo>
                  <a:lnTo>
                    <a:pt x="50763" y="123379"/>
                  </a:lnTo>
                  <a:lnTo>
                    <a:pt x="66817" y="123407"/>
                  </a:lnTo>
                  <a:lnTo>
                    <a:pt x="74694" y="126235"/>
                  </a:lnTo>
                  <a:lnTo>
                    <a:pt x="78276" y="128471"/>
                  </a:lnTo>
                  <a:lnTo>
                    <a:pt x="93431" y="131618"/>
                  </a:lnTo>
                  <a:lnTo>
                    <a:pt x="123541" y="1329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SMARTInkShape-368">
              <a:extLst>
                <a:ext uri="{FF2B5EF4-FFF2-40B4-BE49-F238E27FC236}">
                  <a16:creationId xmlns:a16="http://schemas.microsoft.com/office/drawing/2014/main" id="{79273961-2DB0-D2EC-B9A0-C3D700DDD0F1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352425" y="3352834"/>
              <a:ext cx="76085" cy="247617"/>
            </a:xfrm>
            <a:custGeom>
              <a:avLst/>
              <a:gdLst/>
              <a:ahLst/>
              <a:cxnLst/>
              <a:rect l="0" t="0" r="0" b="0"/>
              <a:pathLst>
                <a:path w="76085" h="247617">
                  <a:moveTo>
                    <a:pt x="66675" y="9491"/>
                  </a:moveTo>
                  <a:lnTo>
                    <a:pt x="66675" y="9491"/>
                  </a:lnTo>
                  <a:lnTo>
                    <a:pt x="76084" y="83"/>
                  </a:lnTo>
                  <a:lnTo>
                    <a:pt x="71109" y="0"/>
                  </a:lnTo>
                  <a:lnTo>
                    <a:pt x="65823" y="5626"/>
                  </a:lnTo>
                  <a:lnTo>
                    <a:pt x="62932" y="10089"/>
                  </a:lnTo>
                  <a:lnTo>
                    <a:pt x="50688" y="53158"/>
                  </a:lnTo>
                  <a:lnTo>
                    <a:pt x="38078" y="100078"/>
                  </a:lnTo>
                  <a:lnTo>
                    <a:pt x="28568" y="141459"/>
                  </a:lnTo>
                  <a:lnTo>
                    <a:pt x="20930" y="183255"/>
                  </a:lnTo>
                  <a:lnTo>
                    <a:pt x="17063" y="195375"/>
                  </a:lnTo>
                  <a:lnTo>
                    <a:pt x="12875" y="205348"/>
                  </a:lnTo>
                  <a:lnTo>
                    <a:pt x="0" y="2476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SMARTInkShape-369">
              <a:extLst>
                <a:ext uri="{FF2B5EF4-FFF2-40B4-BE49-F238E27FC236}">
                  <a16:creationId xmlns:a16="http://schemas.microsoft.com/office/drawing/2014/main" id="{60C84056-4795-21CA-4A6C-F641704068BE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191997" y="3390900"/>
              <a:ext cx="131854" cy="146089"/>
            </a:xfrm>
            <a:custGeom>
              <a:avLst/>
              <a:gdLst/>
              <a:ahLst/>
              <a:cxnLst/>
              <a:rect l="0" t="0" r="0" b="0"/>
              <a:pathLst>
                <a:path w="131854" h="146089">
                  <a:moveTo>
                    <a:pt x="112803" y="0"/>
                  </a:moveTo>
                  <a:lnTo>
                    <a:pt x="112803" y="0"/>
                  </a:lnTo>
                  <a:lnTo>
                    <a:pt x="112803" y="5488"/>
                  </a:lnTo>
                  <a:lnTo>
                    <a:pt x="112803" y="276"/>
                  </a:lnTo>
                  <a:lnTo>
                    <a:pt x="112803" y="9140"/>
                  </a:lnTo>
                  <a:lnTo>
                    <a:pt x="106257" y="17053"/>
                  </a:lnTo>
                  <a:lnTo>
                    <a:pt x="103102" y="25749"/>
                  </a:lnTo>
                  <a:lnTo>
                    <a:pt x="76493" y="68368"/>
                  </a:lnTo>
                  <a:lnTo>
                    <a:pt x="62886" y="92930"/>
                  </a:lnTo>
                  <a:lnTo>
                    <a:pt x="51093" y="110791"/>
                  </a:lnTo>
                  <a:lnTo>
                    <a:pt x="46218" y="120148"/>
                  </a:lnTo>
                  <a:lnTo>
                    <a:pt x="24960" y="144520"/>
                  </a:lnTo>
                  <a:lnTo>
                    <a:pt x="21433" y="146088"/>
                  </a:lnTo>
                  <a:lnTo>
                    <a:pt x="18023" y="146076"/>
                  </a:lnTo>
                  <a:lnTo>
                    <a:pt x="14691" y="145009"/>
                  </a:lnTo>
                  <a:lnTo>
                    <a:pt x="12470" y="143239"/>
                  </a:lnTo>
                  <a:lnTo>
                    <a:pt x="3557" y="124748"/>
                  </a:lnTo>
                  <a:lnTo>
                    <a:pt x="0" y="102226"/>
                  </a:lnTo>
                  <a:lnTo>
                    <a:pt x="6239" y="54920"/>
                  </a:lnTo>
                  <a:lnTo>
                    <a:pt x="10320" y="37439"/>
                  </a:lnTo>
                  <a:lnTo>
                    <a:pt x="15397" y="27223"/>
                  </a:lnTo>
                  <a:lnTo>
                    <a:pt x="21181" y="22683"/>
                  </a:lnTo>
                  <a:lnTo>
                    <a:pt x="30387" y="20126"/>
                  </a:lnTo>
                  <a:lnTo>
                    <a:pt x="33517" y="21884"/>
                  </a:lnTo>
                  <a:lnTo>
                    <a:pt x="74342" y="66254"/>
                  </a:lnTo>
                  <a:lnTo>
                    <a:pt x="106361" y="107464"/>
                  </a:lnTo>
                  <a:lnTo>
                    <a:pt x="112762" y="111262"/>
                  </a:lnTo>
                  <a:lnTo>
                    <a:pt x="125495" y="113700"/>
                  </a:lnTo>
                  <a:lnTo>
                    <a:pt x="127614" y="112842"/>
                  </a:lnTo>
                  <a:lnTo>
                    <a:pt x="131853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SMARTInkShape-370">
              <a:extLst>
                <a:ext uri="{FF2B5EF4-FFF2-40B4-BE49-F238E27FC236}">
                  <a16:creationId xmlns:a16="http://schemas.microsoft.com/office/drawing/2014/main" id="{0C02A14F-8215-E37A-C2BA-6EAFF0D361FA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510215" y="3705283"/>
              <a:ext cx="185111" cy="142183"/>
            </a:xfrm>
            <a:custGeom>
              <a:avLst/>
              <a:gdLst/>
              <a:ahLst/>
              <a:cxnLst/>
              <a:rect l="0" t="0" r="0" b="0"/>
              <a:pathLst>
                <a:path w="185111" h="142183">
                  <a:moveTo>
                    <a:pt x="80335" y="76142"/>
                  </a:moveTo>
                  <a:lnTo>
                    <a:pt x="80335" y="76142"/>
                  </a:lnTo>
                  <a:lnTo>
                    <a:pt x="80335" y="66734"/>
                  </a:lnTo>
                  <a:lnTo>
                    <a:pt x="72134" y="66627"/>
                  </a:lnTo>
                  <a:lnTo>
                    <a:pt x="52612" y="84932"/>
                  </a:lnTo>
                  <a:lnTo>
                    <a:pt x="14406" y="131963"/>
                  </a:lnTo>
                  <a:lnTo>
                    <a:pt x="7641" y="137993"/>
                  </a:lnTo>
                  <a:lnTo>
                    <a:pt x="0" y="141387"/>
                  </a:lnTo>
                  <a:lnTo>
                    <a:pt x="320" y="141864"/>
                  </a:lnTo>
                  <a:lnTo>
                    <a:pt x="1592" y="142182"/>
                  </a:lnTo>
                  <a:lnTo>
                    <a:pt x="2440" y="141335"/>
                  </a:lnTo>
                  <a:lnTo>
                    <a:pt x="25527" y="93895"/>
                  </a:lnTo>
                  <a:lnTo>
                    <a:pt x="49664" y="47396"/>
                  </a:lnTo>
                  <a:lnTo>
                    <a:pt x="70676" y="136"/>
                  </a:lnTo>
                  <a:lnTo>
                    <a:pt x="75827" y="0"/>
                  </a:lnTo>
                  <a:lnTo>
                    <a:pt x="81154" y="2790"/>
                  </a:lnTo>
                  <a:lnTo>
                    <a:pt x="102608" y="22334"/>
                  </a:lnTo>
                  <a:lnTo>
                    <a:pt x="139720" y="68269"/>
                  </a:lnTo>
                  <a:lnTo>
                    <a:pt x="153214" y="82230"/>
                  </a:lnTo>
                  <a:lnTo>
                    <a:pt x="155059" y="86962"/>
                  </a:lnTo>
                  <a:lnTo>
                    <a:pt x="155551" y="89706"/>
                  </a:lnTo>
                  <a:lnTo>
                    <a:pt x="156937" y="91534"/>
                  </a:lnTo>
                  <a:lnTo>
                    <a:pt x="164650" y="94710"/>
                  </a:lnTo>
                  <a:lnTo>
                    <a:pt x="185110" y="951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SMARTInkShape-371">
              <a:extLst>
                <a:ext uri="{FF2B5EF4-FFF2-40B4-BE49-F238E27FC236}">
                  <a16:creationId xmlns:a16="http://schemas.microsoft.com/office/drawing/2014/main" id="{A14F0F98-66A6-4D6D-3719-4808BDE417B6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571500" y="3771941"/>
              <a:ext cx="81137" cy="419060"/>
            </a:xfrm>
            <a:custGeom>
              <a:avLst/>
              <a:gdLst/>
              <a:ahLst/>
              <a:cxnLst/>
              <a:rect l="0" t="0" r="0" b="0"/>
              <a:pathLst>
                <a:path w="81137" h="419060">
                  <a:moveTo>
                    <a:pt x="0" y="28534"/>
                  </a:moveTo>
                  <a:lnTo>
                    <a:pt x="0" y="28534"/>
                  </a:lnTo>
                  <a:lnTo>
                    <a:pt x="8201" y="12132"/>
                  </a:lnTo>
                  <a:lnTo>
                    <a:pt x="9522" y="0"/>
                  </a:lnTo>
                  <a:lnTo>
                    <a:pt x="22782" y="44792"/>
                  </a:lnTo>
                  <a:lnTo>
                    <a:pt x="28489" y="85132"/>
                  </a:lnTo>
                  <a:lnTo>
                    <a:pt x="38710" y="123675"/>
                  </a:lnTo>
                  <a:lnTo>
                    <a:pt x="50921" y="161862"/>
                  </a:lnTo>
                  <a:lnTo>
                    <a:pt x="62466" y="199979"/>
                  </a:lnTo>
                  <a:lnTo>
                    <a:pt x="65844" y="238083"/>
                  </a:lnTo>
                  <a:lnTo>
                    <a:pt x="69251" y="263836"/>
                  </a:lnTo>
                  <a:lnTo>
                    <a:pt x="74141" y="293339"/>
                  </a:lnTo>
                  <a:lnTo>
                    <a:pt x="75590" y="332773"/>
                  </a:lnTo>
                  <a:lnTo>
                    <a:pt x="81136" y="378966"/>
                  </a:lnTo>
                  <a:lnTo>
                    <a:pt x="76200" y="4190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4" name="SMARTInkShape-Group71">
            <a:extLst>
              <a:ext uri="{FF2B5EF4-FFF2-40B4-BE49-F238E27FC236}">
                <a16:creationId xmlns:a16="http://schemas.microsoft.com/office/drawing/2014/main" id="{A540B007-679D-CACF-461A-6B8506A24C00}"/>
              </a:ext>
            </a:extLst>
          </p:cNvPr>
          <p:cNvGrpSpPr/>
          <p:nvPr/>
        </p:nvGrpSpPr>
        <p:grpSpPr>
          <a:xfrm>
            <a:off x="162241" y="4514850"/>
            <a:ext cx="456885" cy="165978"/>
            <a:chOff x="162241" y="4514850"/>
            <a:chExt cx="456885" cy="165978"/>
          </a:xfrm>
        </p:grpSpPr>
        <p:sp>
          <p:nvSpPr>
            <p:cNvPr id="360" name="SMARTInkShape-372">
              <a:extLst>
                <a:ext uri="{FF2B5EF4-FFF2-40B4-BE49-F238E27FC236}">
                  <a16:creationId xmlns:a16="http://schemas.microsoft.com/office/drawing/2014/main" id="{A6105B8B-79C5-6AFD-F26C-A2205620FAA2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400050" y="4657725"/>
              <a:ext cx="219076" cy="9526"/>
            </a:xfrm>
            <a:custGeom>
              <a:avLst/>
              <a:gdLst/>
              <a:ahLst/>
              <a:cxnLst/>
              <a:rect l="0" t="0" r="0" b="0"/>
              <a:pathLst>
                <a:path w="219076" h="9526">
                  <a:moveTo>
                    <a:pt x="0" y="9525"/>
                  </a:moveTo>
                  <a:lnTo>
                    <a:pt x="0" y="9525"/>
                  </a:lnTo>
                  <a:lnTo>
                    <a:pt x="42194" y="8467"/>
                  </a:lnTo>
                  <a:lnTo>
                    <a:pt x="81208" y="1324"/>
                  </a:lnTo>
                  <a:lnTo>
                    <a:pt x="121835" y="6807"/>
                  </a:lnTo>
                  <a:lnTo>
                    <a:pt x="166131" y="9167"/>
                  </a:lnTo>
                  <a:lnTo>
                    <a:pt x="206187" y="9494"/>
                  </a:lnTo>
                  <a:lnTo>
                    <a:pt x="210483" y="8446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SMARTInkShape-373">
              <a:extLst>
                <a:ext uri="{FF2B5EF4-FFF2-40B4-BE49-F238E27FC236}">
                  <a16:creationId xmlns:a16="http://schemas.microsoft.com/office/drawing/2014/main" id="{B95CCDD9-87EE-F5D6-7D29-E95DDD51784E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476250" y="4543425"/>
              <a:ext cx="1" cy="114301"/>
            </a:xfrm>
            <a:custGeom>
              <a:avLst/>
              <a:gdLst/>
              <a:ahLst/>
              <a:cxnLst/>
              <a:rect l="0" t="0" r="0" b="0"/>
              <a:pathLst>
                <a:path w="1" h="114301">
                  <a:moveTo>
                    <a:pt x="0" y="0"/>
                  </a:moveTo>
                  <a:lnTo>
                    <a:pt x="0" y="0"/>
                  </a:lnTo>
                  <a:lnTo>
                    <a:pt x="0" y="42562"/>
                  </a:lnTo>
                  <a:lnTo>
                    <a:pt x="0" y="88981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SMARTInkShape-374">
              <a:extLst>
                <a:ext uri="{FF2B5EF4-FFF2-40B4-BE49-F238E27FC236}">
                  <a16:creationId xmlns:a16="http://schemas.microsoft.com/office/drawing/2014/main" id="{F58FAF10-C325-ACE9-0BD5-9A9916ADFC15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390525" y="4514850"/>
              <a:ext cx="171451" cy="28576"/>
            </a:xfrm>
            <a:custGeom>
              <a:avLst/>
              <a:gdLst/>
              <a:ahLst/>
              <a:cxnLst/>
              <a:rect l="0" t="0" r="0" b="0"/>
              <a:pathLst>
                <a:path w="1714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10361" y="21036"/>
                  </a:lnTo>
                  <a:lnTo>
                    <a:pt x="50113" y="10965"/>
                  </a:lnTo>
                  <a:lnTo>
                    <a:pt x="87275" y="3263"/>
                  </a:lnTo>
                  <a:lnTo>
                    <a:pt x="128639" y="645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SMARTInkShape-375">
              <a:extLst>
                <a:ext uri="{FF2B5EF4-FFF2-40B4-BE49-F238E27FC236}">
                  <a16:creationId xmlns:a16="http://schemas.microsoft.com/office/drawing/2014/main" id="{440226F7-93D8-61AB-EE36-2F5CB3CB17D2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162241" y="4528412"/>
              <a:ext cx="171135" cy="152416"/>
            </a:xfrm>
            <a:custGeom>
              <a:avLst/>
              <a:gdLst/>
              <a:ahLst/>
              <a:cxnLst/>
              <a:rect l="0" t="0" r="0" b="0"/>
              <a:pathLst>
                <a:path w="171135" h="152416">
                  <a:moveTo>
                    <a:pt x="75884" y="24538"/>
                  </a:moveTo>
                  <a:lnTo>
                    <a:pt x="75884" y="24538"/>
                  </a:lnTo>
                  <a:lnTo>
                    <a:pt x="85293" y="15130"/>
                  </a:lnTo>
                  <a:lnTo>
                    <a:pt x="93600" y="15023"/>
                  </a:lnTo>
                  <a:lnTo>
                    <a:pt x="94045" y="13962"/>
                  </a:lnTo>
                  <a:lnTo>
                    <a:pt x="94539" y="9960"/>
                  </a:lnTo>
                  <a:lnTo>
                    <a:pt x="95729" y="8469"/>
                  </a:lnTo>
                  <a:lnTo>
                    <a:pt x="104424" y="5498"/>
                  </a:lnTo>
                  <a:lnTo>
                    <a:pt x="96255" y="5488"/>
                  </a:lnTo>
                  <a:lnTo>
                    <a:pt x="95815" y="4430"/>
                  </a:lnTo>
                  <a:lnTo>
                    <a:pt x="95325" y="431"/>
                  </a:lnTo>
                  <a:lnTo>
                    <a:pt x="94137" y="0"/>
                  </a:lnTo>
                  <a:lnTo>
                    <a:pt x="84624" y="4090"/>
                  </a:lnTo>
                  <a:lnTo>
                    <a:pt x="77610" y="5212"/>
                  </a:lnTo>
                  <a:lnTo>
                    <a:pt x="68621" y="11979"/>
                  </a:lnTo>
                  <a:lnTo>
                    <a:pt x="59738" y="15173"/>
                  </a:lnTo>
                  <a:lnTo>
                    <a:pt x="44098" y="28152"/>
                  </a:lnTo>
                  <a:lnTo>
                    <a:pt x="11824" y="73316"/>
                  </a:lnTo>
                  <a:lnTo>
                    <a:pt x="3281" y="96024"/>
                  </a:lnTo>
                  <a:lnTo>
                    <a:pt x="0" y="122270"/>
                  </a:lnTo>
                  <a:lnTo>
                    <a:pt x="2646" y="129005"/>
                  </a:lnTo>
                  <a:lnTo>
                    <a:pt x="7913" y="136895"/>
                  </a:lnTo>
                  <a:lnTo>
                    <a:pt x="32583" y="148944"/>
                  </a:lnTo>
                  <a:lnTo>
                    <a:pt x="40667" y="151925"/>
                  </a:lnTo>
                  <a:lnTo>
                    <a:pt x="55293" y="152415"/>
                  </a:lnTo>
                  <a:lnTo>
                    <a:pt x="97621" y="145896"/>
                  </a:lnTo>
                  <a:lnTo>
                    <a:pt x="137242" y="136635"/>
                  </a:lnTo>
                  <a:lnTo>
                    <a:pt x="171134" y="1293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6" name="SMARTInkShape-Group72">
            <a:extLst>
              <a:ext uri="{FF2B5EF4-FFF2-40B4-BE49-F238E27FC236}">
                <a16:creationId xmlns:a16="http://schemas.microsoft.com/office/drawing/2014/main" id="{9FEF159D-898A-375C-FA85-D7AB31C716F4}"/>
              </a:ext>
            </a:extLst>
          </p:cNvPr>
          <p:cNvGrpSpPr/>
          <p:nvPr/>
        </p:nvGrpSpPr>
        <p:grpSpPr>
          <a:xfrm>
            <a:off x="877376" y="4401874"/>
            <a:ext cx="1446725" cy="369085"/>
            <a:chOff x="877376" y="4401874"/>
            <a:chExt cx="1446725" cy="369085"/>
          </a:xfrm>
        </p:grpSpPr>
        <p:sp>
          <p:nvSpPr>
            <p:cNvPr id="365" name="SMARTInkShape-376">
              <a:extLst>
                <a:ext uri="{FF2B5EF4-FFF2-40B4-BE49-F238E27FC236}">
                  <a16:creationId xmlns:a16="http://schemas.microsoft.com/office/drawing/2014/main" id="{AB8A224D-8B63-167E-FAEF-1D76561B8AB4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2295525" y="46386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8201" y="17610"/>
                  </a:lnTo>
                  <a:lnTo>
                    <a:pt x="1905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SMARTInkShape-377">
              <a:extLst>
                <a:ext uri="{FF2B5EF4-FFF2-40B4-BE49-F238E27FC236}">
                  <a16:creationId xmlns:a16="http://schemas.microsoft.com/office/drawing/2014/main" id="{5DFCA17C-9F5D-C418-80F5-5AF28B0EDD21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2305050" y="45243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4468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SMARTInkShape-378">
              <a:extLst>
                <a:ext uri="{FF2B5EF4-FFF2-40B4-BE49-F238E27FC236}">
                  <a16:creationId xmlns:a16="http://schemas.microsoft.com/office/drawing/2014/main" id="{047DFB66-7660-997C-64CC-8B909F3ED5A1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2047875" y="4401874"/>
              <a:ext cx="85213" cy="358409"/>
            </a:xfrm>
            <a:custGeom>
              <a:avLst/>
              <a:gdLst/>
              <a:ahLst/>
              <a:cxnLst/>
              <a:rect l="0" t="0" r="0" b="0"/>
              <a:pathLst>
                <a:path w="85213" h="358409">
                  <a:moveTo>
                    <a:pt x="28575" y="8201"/>
                  </a:moveTo>
                  <a:lnTo>
                    <a:pt x="28575" y="8201"/>
                  </a:lnTo>
                  <a:lnTo>
                    <a:pt x="33632" y="3144"/>
                  </a:lnTo>
                  <a:lnTo>
                    <a:pt x="38936" y="662"/>
                  </a:lnTo>
                  <a:lnTo>
                    <a:pt x="41832" y="0"/>
                  </a:lnTo>
                  <a:lnTo>
                    <a:pt x="44822" y="617"/>
                  </a:lnTo>
                  <a:lnTo>
                    <a:pt x="50965" y="4125"/>
                  </a:lnTo>
                  <a:lnTo>
                    <a:pt x="60374" y="22163"/>
                  </a:lnTo>
                  <a:lnTo>
                    <a:pt x="65430" y="63248"/>
                  </a:lnTo>
                  <a:lnTo>
                    <a:pt x="69251" y="108680"/>
                  </a:lnTo>
                  <a:lnTo>
                    <a:pt x="76964" y="146981"/>
                  </a:lnTo>
                  <a:lnTo>
                    <a:pt x="83994" y="188367"/>
                  </a:lnTo>
                  <a:lnTo>
                    <a:pt x="85212" y="227624"/>
                  </a:lnTo>
                  <a:lnTo>
                    <a:pt x="83507" y="273088"/>
                  </a:lnTo>
                  <a:lnTo>
                    <a:pt x="67805" y="312643"/>
                  </a:lnTo>
                  <a:lnTo>
                    <a:pt x="59769" y="329775"/>
                  </a:lnTo>
                  <a:lnTo>
                    <a:pt x="43344" y="345370"/>
                  </a:lnTo>
                  <a:lnTo>
                    <a:pt x="26131" y="355636"/>
                  </a:lnTo>
                  <a:lnTo>
                    <a:pt x="17611" y="358408"/>
                  </a:lnTo>
                  <a:lnTo>
                    <a:pt x="13857" y="358089"/>
                  </a:lnTo>
                  <a:lnTo>
                    <a:pt x="0" y="3511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SMARTInkShape-379">
              <a:extLst>
                <a:ext uri="{FF2B5EF4-FFF2-40B4-BE49-F238E27FC236}">
                  <a16:creationId xmlns:a16="http://schemas.microsoft.com/office/drawing/2014/main" id="{6EB26901-3D00-BE75-53E8-968213A0B1F4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905000" y="4572567"/>
              <a:ext cx="142876" cy="85159"/>
            </a:xfrm>
            <a:custGeom>
              <a:avLst/>
              <a:gdLst/>
              <a:ahLst/>
              <a:cxnLst/>
              <a:rect l="0" t="0" r="0" b="0"/>
              <a:pathLst>
                <a:path w="142876" h="85159">
                  <a:moveTo>
                    <a:pt x="0" y="37533"/>
                  </a:moveTo>
                  <a:lnTo>
                    <a:pt x="0" y="37533"/>
                  </a:lnTo>
                  <a:lnTo>
                    <a:pt x="20722" y="19633"/>
                  </a:lnTo>
                  <a:lnTo>
                    <a:pt x="35773" y="12121"/>
                  </a:lnTo>
                  <a:lnTo>
                    <a:pt x="56973" y="8975"/>
                  </a:lnTo>
                  <a:lnTo>
                    <a:pt x="57149" y="54946"/>
                  </a:lnTo>
                  <a:lnTo>
                    <a:pt x="54327" y="63969"/>
                  </a:lnTo>
                  <a:lnTo>
                    <a:pt x="48949" y="73329"/>
                  </a:lnTo>
                  <a:lnTo>
                    <a:pt x="49566" y="74097"/>
                  </a:lnTo>
                  <a:lnTo>
                    <a:pt x="53074" y="74950"/>
                  </a:lnTo>
                  <a:lnTo>
                    <a:pt x="54433" y="74120"/>
                  </a:lnTo>
                  <a:lnTo>
                    <a:pt x="55338" y="72506"/>
                  </a:lnTo>
                  <a:lnTo>
                    <a:pt x="56911" y="65892"/>
                  </a:lnTo>
                  <a:lnTo>
                    <a:pt x="57044" y="61426"/>
                  </a:lnTo>
                  <a:lnTo>
                    <a:pt x="59925" y="55913"/>
                  </a:lnTo>
                  <a:lnTo>
                    <a:pt x="79266" y="29935"/>
                  </a:lnTo>
                  <a:lnTo>
                    <a:pt x="111931" y="3742"/>
                  </a:lnTo>
                  <a:lnTo>
                    <a:pt x="130111" y="0"/>
                  </a:lnTo>
                  <a:lnTo>
                    <a:pt x="131191" y="870"/>
                  </a:lnTo>
                  <a:lnTo>
                    <a:pt x="132391" y="4658"/>
                  </a:lnTo>
                  <a:lnTo>
                    <a:pt x="133769" y="6092"/>
                  </a:lnTo>
                  <a:lnTo>
                    <a:pt x="138122" y="7684"/>
                  </a:lnTo>
                  <a:lnTo>
                    <a:pt x="139706" y="11284"/>
                  </a:lnTo>
                  <a:lnTo>
                    <a:pt x="142752" y="54637"/>
                  </a:lnTo>
                  <a:lnTo>
                    <a:pt x="142875" y="851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SMARTInkShape-380">
              <a:extLst>
                <a:ext uri="{FF2B5EF4-FFF2-40B4-BE49-F238E27FC236}">
                  <a16:creationId xmlns:a16="http://schemas.microsoft.com/office/drawing/2014/main" id="{A4584DC9-D657-74CE-EF67-2A165C5FD4FB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790700" y="4581529"/>
              <a:ext cx="104776" cy="84241"/>
            </a:xfrm>
            <a:custGeom>
              <a:avLst/>
              <a:gdLst/>
              <a:ahLst/>
              <a:cxnLst/>
              <a:rect l="0" t="0" r="0" b="0"/>
              <a:pathLst>
                <a:path w="104776" h="84241">
                  <a:moveTo>
                    <a:pt x="0" y="28571"/>
                  </a:moveTo>
                  <a:lnTo>
                    <a:pt x="0" y="28571"/>
                  </a:lnTo>
                  <a:lnTo>
                    <a:pt x="0" y="23514"/>
                  </a:lnTo>
                  <a:lnTo>
                    <a:pt x="2822" y="18210"/>
                  </a:lnTo>
                  <a:lnTo>
                    <a:pt x="6546" y="12324"/>
                  </a:lnTo>
                  <a:lnTo>
                    <a:pt x="9524" y="0"/>
                  </a:lnTo>
                  <a:lnTo>
                    <a:pt x="9525" y="14185"/>
                  </a:lnTo>
                  <a:lnTo>
                    <a:pt x="589" y="42374"/>
                  </a:lnTo>
                  <a:lnTo>
                    <a:pt x="116" y="54228"/>
                  </a:lnTo>
                  <a:lnTo>
                    <a:pt x="2874" y="58671"/>
                  </a:lnTo>
                  <a:lnTo>
                    <a:pt x="6569" y="64174"/>
                  </a:lnTo>
                  <a:lnTo>
                    <a:pt x="8211" y="70148"/>
                  </a:lnTo>
                  <a:lnTo>
                    <a:pt x="9707" y="72164"/>
                  </a:lnTo>
                  <a:lnTo>
                    <a:pt x="11763" y="73508"/>
                  </a:lnTo>
                  <a:lnTo>
                    <a:pt x="14192" y="74404"/>
                  </a:lnTo>
                  <a:lnTo>
                    <a:pt x="15812" y="76060"/>
                  </a:lnTo>
                  <a:lnTo>
                    <a:pt x="18623" y="84240"/>
                  </a:lnTo>
                  <a:lnTo>
                    <a:pt x="18923" y="80226"/>
                  </a:lnTo>
                  <a:lnTo>
                    <a:pt x="20024" y="78882"/>
                  </a:lnTo>
                  <a:lnTo>
                    <a:pt x="29395" y="73904"/>
                  </a:lnTo>
                  <a:lnTo>
                    <a:pt x="36380" y="68100"/>
                  </a:lnTo>
                  <a:lnTo>
                    <a:pt x="37336" y="64484"/>
                  </a:lnTo>
                  <a:lnTo>
                    <a:pt x="37591" y="62038"/>
                  </a:lnTo>
                  <a:lnTo>
                    <a:pt x="38819" y="60407"/>
                  </a:lnTo>
                  <a:lnTo>
                    <a:pt x="43006" y="58596"/>
                  </a:lnTo>
                  <a:lnTo>
                    <a:pt x="44545" y="57054"/>
                  </a:lnTo>
                  <a:lnTo>
                    <a:pt x="49839" y="46976"/>
                  </a:lnTo>
                  <a:lnTo>
                    <a:pt x="66245" y="29009"/>
                  </a:lnTo>
                  <a:lnTo>
                    <a:pt x="69480" y="50708"/>
                  </a:lnTo>
                  <a:lnTo>
                    <a:pt x="77031" y="64764"/>
                  </a:lnTo>
                  <a:lnTo>
                    <a:pt x="85217" y="75527"/>
                  </a:lnTo>
                  <a:lnTo>
                    <a:pt x="90631" y="70941"/>
                  </a:lnTo>
                  <a:lnTo>
                    <a:pt x="93197" y="62924"/>
                  </a:lnTo>
                  <a:lnTo>
                    <a:pt x="97464" y="46511"/>
                  </a:lnTo>
                  <a:lnTo>
                    <a:pt x="104775" y="190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SMARTInkShape-381">
              <a:extLst>
                <a:ext uri="{FF2B5EF4-FFF2-40B4-BE49-F238E27FC236}">
                  <a16:creationId xmlns:a16="http://schemas.microsoft.com/office/drawing/2014/main" id="{BE27C78A-B04B-5CB4-87C5-46914B33DC62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696003" y="4591604"/>
              <a:ext cx="56397" cy="79618"/>
            </a:xfrm>
            <a:custGeom>
              <a:avLst/>
              <a:gdLst/>
              <a:ahLst/>
              <a:cxnLst/>
              <a:rect l="0" t="0" r="0" b="0"/>
              <a:pathLst>
                <a:path w="56397" h="79618">
                  <a:moveTo>
                    <a:pt x="28022" y="47071"/>
                  </a:moveTo>
                  <a:lnTo>
                    <a:pt x="28022" y="47071"/>
                  </a:lnTo>
                  <a:lnTo>
                    <a:pt x="28022" y="42014"/>
                  </a:lnTo>
                  <a:lnTo>
                    <a:pt x="29080" y="40525"/>
                  </a:lnTo>
                  <a:lnTo>
                    <a:pt x="30844" y="39532"/>
                  </a:lnTo>
                  <a:lnTo>
                    <a:pt x="33079" y="38870"/>
                  </a:lnTo>
                  <a:lnTo>
                    <a:pt x="34568" y="37370"/>
                  </a:lnTo>
                  <a:lnTo>
                    <a:pt x="36223" y="32882"/>
                  </a:lnTo>
                  <a:lnTo>
                    <a:pt x="37537" y="1316"/>
                  </a:lnTo>
                  <a:lnTo>
                    <a:pt x="36482" y="693"/>
                  </a:lnTo>
                  <a:lnTo>
                    <a:pt x="32487" y="0"/>
                  </a:lnTo>
                  <a:lnTo>
                    <a:pt x="29941" y="1932"/>
                  </a:lnTo>
                  <a:lnTo>
                    <a:pt x="3648" y="34230"/>
                  </a:lnTo>
                  <a:lnTo>
                    <a:pt x="1314" y="40658"/>
                  </a:lnTo>
                  <a:lnTo>
                    <a:pt x="0" y="55284"/>
                  </a:lnTo>
                  <a:lnTo>
                    <a:pt x="1933" y="59955"/>
                  </a:lnTo>
                  <a:lnTo>
                    <a:pt x="20954" y="78427"/>
                  </a:lnTo>
                  <a:lnTo>
                    <a:pt x="25427" y="79617"/>
                  </a:lnTo>
                  <a:lnTo>
                    <a:pt x="36041" y="78116"/>
                  </a:lnTo>
                  <a:lnTo>
                    <a:pt x="40776" y="74119"/>
                  </a:lnTo>
                  <a:lnTo>
                    <a:pt x="48860" y="61208"/>
                  </a:lnTo>
                  <a:lnTo>
                    <a:pt x="55069" y="29167"/>
                  </a:lnTo>
                  <a:lnTo>
                    <a:pt x="56396" y="11839"/>
                  </a:lnTo>
                  <a:lnTo>
                    <a:pt x="55405" y="10884"/>
                  </a:lnTo>
                  <a:lnTo>
                    <a:pt x="51481" y="9821"/>
                  </a:lnTo>
                  <a:lnTo>
                    <a:pt x="28022" y="89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SMARTInkShape-382">
              <a:extLst>
                <a:ext uri="{FF2B5EF4-FFF2-40B4-BE49-F238E27FC236}">
                  <a16:creationId xmlns:a16="http://schemas.microsoft.com/office/drawing/2014/main" id="{2C6F882D-2AC1-C9CC-9617-9FC73AF8558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524000" y="4572055"/>
              <a:ext cx="104776" cy="95196"/>
            </a:xfrm>
            <a:custGeom>
              <a:avLst/>
              <a:gdLst/>
              <a:ahLst/>
              <a:cxnLst/>
              <a:rect l="0" t="0" r="0" b="0"/>
              <a:pathLst>
                <a:path w="104776" h="95196">
                  <a:moveTo>
                    <a:pt x="0" y="28520"/>
                  </a:moveTo>
                  <a:lnTo>
                    <a:pt x="0" y="28520"/>
                  </a:lnTo>
                  <a:lnTo>
                    <a:pt x="13257" y="7061"/>
                  </a:lnTo>
                  <a:lnTo>
                    <a:pt x="19298" y="3108"/>
                  </a:lnTo>
                  <a:lnTo>
                    <a:pt x="28032" y="130"/>
                  </a:lnTo>
                  <a:lnTo>
                    <a:pt x="33470" y="0"/>
                  </a:lnTo>
                  <a:lnTo>
                    <a:pt x="35014" y="2098"/>
                  </a:lnTo>
                  <a:lnTo>
                    <a:pt x="37186" y="15164"/>
                  </a:lnTo>
                  <a:lnTo>
                    <a:pt x="36771" y="32442"/>
                  </a:lnTo>
                  <a:lnTo>
                    <a:pt x="28608" y="75542"/>
                  </a:lnTo>
                  <a:lnTo>
                    <a:pt x="28585" y="70910"/>
                  </a:lnTo>
                  <a:lnTo>
                    <a:pt x="31402" y="65704"/>
                  </a:lnTo>
                  <a:lnTo>
                    <a:pt x="54085" y="35697"/>
                  </a:lnTo>
                  <a:lnTo>
                    <a:pt x="60374" y="31710"/>
                  </a:lnTo>
                  <a:lnTo>
                    <a:pt x="93291" y="20064"/>
                  </a:lnTo>
                  <a:lnTo>
                    <a:pt x="98966" y="19471"/>
                  </a:lnTo>
                  <a:lnTo>
                    <a:pt x="100902" y="20370"/>
                  </a:lnTo>
                  <a:lnTo>
                    <a:pt x="102193" y="22029"/>
                  </a:lnTo>
                  <a:lnTo>
                    <a:pt x="103628" y="27751"/>
                  </a:lnTo>
                  <a:lnTo>
                    <a:pt x="104265" y="37351"/>
                  </a:lnTo>
                  <a:lnTo>
                    <a:pt x="99187" y="60760"/>
                  </a:lnTo>
                  <a:lnTo>
                    <a:pt x="104775" y="951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" name="SMARTInkShape-383">
              <a:extLst>
                <a:ext uri="{FF2B5EF4-FFF2-40B4-BE49-F238E27FC236}">
                  <a16:creationId xmlns:a16="http://schemas.microsoft.com/office/drawing/2014/main" id="{311657DB-2ECB-173A-BFBE-8EF2A458F65F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400182" y="4524375"/>
              <a:ext cx="104769" cy="123826"/>
            </a:xfrm>
            <a:custGeom>
              <a:avLst/>
              <a:gdLst/>
              <a:ahLst/>
              <a:cxnLst/>
              <a:rect l="0" t="0" r="0" b="0"/>
              <a:pathLst>
                <a:path w="104769" h="123826">
                  <a:moveTo>
                    <a:pt x="95243" y="0"/>
                  </a:moveTo>
                  <a:lnTo>
                    <a:pt x="95243" y="0"/>
                  </a:lnTo>
                  <a:lnTo>
                    <a:pt x="104733" y="0"/>
                  </a:lnTo>
                  <a:lnTo>
                    <a:pt x="96098" y="7604"/>
                  </a:lnTo>
                  <a:lnTo>
                    <a:pt x="50579" y="31798"/>
                  </a:lnTo>
                  <a:lnTo>
                    <a:pt x="4231" y="55727"/>
                  </a:lnTo>
                  <a:lnTo>
                    <a:pt x="2819" y="56202"/>
                  </a:lnTo>
                  <a:lnTo>
                    <a:pt x="1877" y="57576"/>
                  </a:lnTo>
                  <a:lnTo>
                    <a:pt x="0" y="66638"/>
                  </a:lnTo>
                  <a:lnTo>
                    <a:pt x="5052" y="71720"/>
                  </a:lnTo>
                  <a:lnTo>
                    <a:pt x="10355" y="74209"/>
                  </a:lnTo>
                  <a:lnTo>
                    <a:pt x="13251" y="74873"/>
                  </a:lnTo>
                  <a:lnTo>
                    <a:pt x="60699" y="101687"/>
                  </a:lnTo>
                  <a:lnTo>
                    <a:pt x="77365" y="111151"/>
                  </a:lnTo>
                  <a:lnTo>
                    <a:pt x="84301" y="119599"/>
                  </a:lnTo>
                  <a:lnTo>
                    <a:pt x="93593" y="123268"/>
                  </a:lnTo>
                  <a:lnTo>
                    <a:pt x="104768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SMARTInkShape-384">
              <a:extLst>
                <a:ext uri="{FF2B5EF4-FFF2-40B4-BE49-F238E27FC236}">
                  <a16:creationId xmlns:a16="http://schemas.microsoft.com/office/drawing/2014/main" id="{21A1B017-E3D3-71F4-7B57-851B368ADBA3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371600" y="4486275"/>
              <a:ext cx="19051" cy="180976"/>
            </a:xfrm>
            <a:custGeom>
              <a:avLst/>
              <a:gdLst/>
              <a:ahLst/>
              <a:cxnLst/>
              <a:rect l="0" t="0" r="0" b="0"/>
              <a:pathLst>
                <a:path w="19051" h="180976">
                  <a:moveTo>
                    <a:pt x="9525" y="9525"/>
                  </a:moveTo>
                  <a:lnTo>
                    <a:pt x="9525" y="9525"/>
                  </a:lnTo>
                  <a:lnTo>
                    <a:pt x="17726" y="9525"/>
                  </a:lnTo>
                  <a:lnTo>
                    <a:pt x="18167" y="8467"/>
                  </a:lnTo>
                  <a:lnTo>
                    <a:pt x="19050" y="0"/>
                  </a:lnTo>
                  <a:lnTo>
                    <a:pt x="16228" y="46051"/>
                  </a:lnTo>
                  <a:lnTo>
                    <a:pt x="10114" y="91453"/>
                  </a:lnTo>
                  <a:lnTo>
                    <a:pt x="9540" y="138307"/>
                  </a:lnTo>
                  <a:lnTo>
                    <a:pt x="9528" y="162316"/>
                  </a:lnTo>
                  <a:lnTo>
                    <a:pt x="6704" y="170213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SMARTInkShape-385">
              <a:extLst>
                <a:ext uri="{FF2B5EF4-FFF2-40B4-BE49-F238E27FC236}">
                  <a16:creationId xmlns:a16="http://schemas.microsoft.com/office/drawing/2014/main" id="{67BEBF93-40DD-13C0-335E-C62492F08E60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1020630" y="4533900"/>
              <a:ext cx="208096" cy="150762"/>
            </a:xfrm>
            <a:custGeom>
              <a:avLst/>
              <a:gdLst/>
              <a:ahLst/>
              <a:cxnLst/>
              <a:rect l="0" t="0" r="0" b="0"/>
              <a:pathLst>
                <a:path w="208096" h="150762">
                  <a:moveTo>
                    <a:pt x="17595" y="57150"/>
                  </a:moveTo>
                  <a:lnTo>
                    <a:pt x="17595" y="57150"/>
                  </a:lnTo>
                  <a:lnTo>
                    <a:pt x="17595" y="52093"/>
                  </a:lnTo>
                  <a:lnTo>
                    <a:pt x="18653" y="50604"/>
                  </a:lnTo>
                  <a:lnTo>
                    <a:pt x="20417" y="49611"/>
                  </a:lnTo>
                  <a:lnTo>
                    <a:pt x="22652" y="48949"/>
                  </a:lnTo>
                  <a:lnTo>
                    <a:pt x="34900" y="41340"/>
                  </a:lnTo>
                  <a:lnTo>
                    <a:pt x="68017" y="38227"/>
                  </a:lnTo>
                  <a:lnTo>
                    <a:pt x="82865" y="43194"/>
                  </a:lnTo>
                  <a:lnTo>
                    <a:pt x="86508" y="45729"/>
                  </a:lnTo>
                  <a:lnTo>
                    <a:pt x="90556" y="51369"/>
                  </a:lnTo>
                  <a:lnTo>
                    <a:pt x="92835" y="65550"/>
                  </a:lnTo>
                  <a:lnTo>
                    <a:pt x="86001" y="101338"/>
                  </a:lnTo>
                  <a:lnTo>
                    <a:pt x="71380" y="130768"/>
                  </a:lnTo>
                  <a:lnTo>
                    <a:pt x="65135" y="137494"/>
                  </a:lnTo>
                  <a:lnTo>
                    <a:pt x="42788" y="148712"/>
                  </a:lnTo>
                  <a:lnTo>
                    <a:pt x="34789" y="150761"/>
                  </a:lnTo>
                  <a:lnTo>
                    <a:pt x="31174" y="150249"/>
                  </a:lnTo>
                  <a:lnTo>
                    <a:pt x="19592" y="144055"/>
                  </a:lnTo>
                  <a:lnTo>
                    <a:pt x="13130" y="138168"/>
                  </a:lnTo>
                  <a:lnTo>
                    <a:pt x="10319" y="132669"/>
                  </a:lnTo>
                  <a:lnTo>
                    <a:pt x="0" y="102884"/>
                  </a:lnTo>
                  <a:lnTo>
                    <a:pt x="4033" y="82343"/>
                  </a:lnTo>
                  <a:lnTo>
                    <a:pt x="25438" y="43299"/>
                  </a:lnTo>
                  <a:lnTo>
                    <a:pt x="33781" y="34060"/>
                  </a:lnTo>
                  <a:lnTo>
                    <a:pt x="67561" y="11123"/>
                  </a:lnTo>
                  <a:lnTo>
                    <a:pt x="94488" y="3296"/>
                  </a:lnTo>
                  <a:lnTo>
                    <a:pt x="133972" y="434"/>
                  </a:lnTo>
                  <a:lnTo>
                    <a:pt x="180378" y="25"/>
                  </a:lnTo>
                  <a:lnTo>
                    <a:pt x="20809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SMARTInkShape-386">
              <a:extLst>
                <a:ext uri="{FF2B5EF4-FFF2-40B4-BE49-F238E27FC236}">
                  <a16:creationId xmlns:a16="http://schemas.microsoft.com/office/drawing/2014/main" id="{07CAC135-6DAF-6094-6931-6487E9DD20C7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877376" y="4448178"/>
              <a:ext cx="75112" cy="322781"/>
            </a:xfrm>
            <a:custGeom>
              <a:avLst/>
              <a:gdLst/>
              <a:ahLst/>
              <a:cxnLst/>
              <a:rect l="0" t="0" r="0" b="0"/>
              <a:pathLst>
                <a:path w="75112" h="322781">
                  <a:moveTo>
                    <a:pt x="56074" y="9522"/>
                  </a:moveTo>
                  <a:lnTo>
                    <a:pt x="56074" y="9522"/>
                  </a:lnTo>
                  <a:lnTo>
                    <a:pt x="61131" y="4465"/>
                  </a:lnTo>
                  <a:lnTo>
                    <a:pt x="66435" y="1983"/>
                  </a:lnTo>
                  <a:lnTo>
                    <a:pt x="75111" y="0"/>
                  </a:lnTo>
                  <a:lnTo>
                    <a:pt x="66459" y="7602"/>
                  </a:lnTo>
                  <a:lnTo>
                    <a:pt x="56809" y="13255"/>
                  </a:lnTo>
                  <a:lnTo>
                    <a:pt x="33367" y="48320"/>
                  </a:lnTo>
                  <a:lnTo>
                    <a:pt x="11176" y="93190"/>
                  </a:lnTo>
                  <a:lnTo>
                    <a:pt x="4369" y="116558"/>
                  </a:lnTo>
                  <a:lnTo>
                    <a:pt x="1344" y="148110"/>
                  </a:lnTo>
                  <a:lnTo>
                    <a:pt x="0" y="180478"/>
                  </a:lnTo>
                  <a:lnTo>
                    <a:pt x="2065" y="225628"/>
                  </a:lnTo>
                  <a:lnTo>
                    <a:pt x="9380" y="262995"/>
                  </a:lnTo>
                  <a:lnTo>
                    <a:pt x="18250" y="288531"/>
                  </a:lnTo>
                  <a:lnTo>
                    <a:pt x="35159" y="320247"/>
                  </a:lnTo>
                  <a:lnTo>
                    <a:pt x="36839" y="321447"/>
                  </a:lnTo>
                  <a:lnTo>
                    <a:pt x="41528" y="322780"/>
                  </a:lnTo>
                  <a:lnTo>
                    <a:pt x="44260" y="322078"/>
                  </a:lnTo>
                  <a:lnTo>
                    <a:pt x="50118" y="318474"/>
                  </a:lnTo>
                  <a:lnTo>
                    <a:pt x="52103" y="314974"/>
                  </a:lnTo>
                  <a:lnTo>
                    <a:pt x="56074" y="2952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6" name="SMARTInkShape-Group73">
            <a:extLst>
              <a:ext uri="{FF2B5EF4-FFF2-40B4-BE49-F238E27FC236}">
                <a16:creationId xmlns:a16="http://schemas.microsoft.com/office/drawing/2014/main" id="{5F3A43E4-39A8-D1BB-1985-F98EB4D61EF5}"/>
              </a:ext>
            </a:extLst>
          </p:cNvPr>
          <p:cNvGrpSpPr/>
          <p:nvPr/>
        </p:nvGrpSpPr>
        <p:grpSpPr>
          <a:xfrm>
            <a:off x="2571750" y="4410110"/>
            <a:ext cx="1390651" cy="447641"/>
            <a:chOff x="2571750" y="4410110"/>
            <a:chExt cx="1390651" cy="447641"/>
          </a:xfrm>
        </p:grpSpPr>
        <p:sp>
          <p:nvSpPr>
            <p:cNvPr id="377" name="SMARTInkShape-387">
              <a:extLst>
                <a:ext uri="{FF2B5EF4-FFF2-40B4-BE49-F238E27FC236}">
                  <a16:creationId xmlns:a16="http://schemas.microsoft.com/office/drawing/2014/main" id="{2A3CB477-0775-6333-97AE-DD8EEFC46E93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3848100" y="4762511"/>
              <a:ext cx="114301" cy="95240"/>
            </a:xfrm>
            <a:custGeom>
              <a:avLst/>
              <a:gdLst/>
              <a:ahLst/>
              <a:cxnLst/>
              <a:rect l="0" t="0" r="0" b="0"/>
              <a:pathLst>
                <a:path w="114301" h="95240">
                  <a:moveTo>
                    <a:pt x="0" y="28564"/>
                  </a:moveTo>
                  <a:lnTo>
                    <a:pt x="0" y="28564"/>
                  </a:lnTo>
                  <a:lnTo>
                    <a:pt x="5056" y="28564"/>
                  </a:lnTo>
                  <a:lnTo>
                    <a:pt x="6546" y="27506"/>
                  </a:lnTo>
                  <a:lnTo>
                    <a:pt x="7539" y="25742"/>
                  </a:lnTo>
                  <a:lnTo>
                    <a:pt x="8201" y="23507"/>
                  </a:lnTo>
                  <a:lnTo>
                    <a:pt x="14189" y="15307"/>
                  </a:lnTo>
                  <a:lnTo>
                    <a:pt x="19712" y="12089"/>
                  </a:lnTo>
                  <a:lnTo>
                    <a:pt x="25694" y="9600"/>
                  </a:lnTo>
                  <a:lnTo>
                    <a:pt x="35012" y="3308"/>
                  </a:lnTo>
                  <a:lnTo>
                    <a:pt x="44476" y="972"/>
                  </a:lnTo>
                  <a:lnTo>
                    <a:pt x="56985" y="0"/>
                  </a:lnTo>
                  <a:lnTo>
                    <a:pt x="66279" y="9122"/>
                  </a:lnTo>
                  <a:lnTo>
                    <a:pt x="66558" y="14454"/>
                  </a:lnTo>
                  <a:lnTo>
                    <a:pt x="63801" y="19823"/>
                  </a:lnTo>
                  <a:lnTo>
                    <a:pt x="58464" y="26837"/>
                  </a:lnTo>
                  <a:lnTo>
                    <a:pt x="56352" y="35827"/>
                  </a:lnTo>
                  <a:lnTo>
                    <a:pt x="26286" y="68918"/>
                  </a:lnTo>
                  <a:lnTo>
                    <a:pt x="19443" y="72957"/>
                  </a:lnTo>
                  <a:lnTo>
                    <a:pt x="16137" y="74034"/>
                  </a:lnTo>
                  <a:lnTo>
                    <a:pt x="13934" y="75811"/>
                  </a:lnTo>
                  <a:lnTo>
                    <a:pt x="9535" y="85688"/>
                  </a:lnTo>
                  <a:lnTo>
                    <a:pt x="9530" y="85703"/>
                  </a:lnTo>
                  <a:lnTo>
                    <a:pt x="54306" y="85714"/>
                  </a:lnTo>
                  <a:lnTo>
                    <a:pt x="99735" y="85714"/>
                  </a:lnTo>
                  <a:lnTo>
                    <a:pt x="113777" y="85714"/>
                  </a:lnTo>
                  <a:lnTo>
                    <a:pt x="114300" y="952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SMARTInkShape-388">
              <a:extLst>
                <a:ext uri="{FF2B5EF4-FFF2-40B4-BE49-F238E27FC236}">
                  <a16:creationId xmlns:a16="http://schemas.microsoft.com/office/drawing/2014/main" id="{0B4104D9-23DC-AB9F-610E-12986185DF25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771900" y="4686300"/>
              <a:ext cx="81689" cy="152401"/>
            </a:xfrm>
            <a:custGeom>
              <a:avLst/>
              <a:gdLst/>
              <a:ahLst/>
              <a:cxnLst/>
              <a:rect l="0" t="0" r="0" b="0"/>
              <a:pathLst>
                <a:path w="81689" h="152401">
                  <a:moveTo>
                    <a:pt x="76200" y="0"/>
                  </a:moveTo>
                  <a:lnTo>
                    <a:pt x="76200" y="0"/>
                  </a:lnTo>
                  <a:lnTo>
                    <a:pt x="81256" y="0"/>
                  </a:lnTo>
                  <a:lnTo>
                    <a:pt x="81688" y="1058"/>
                  </a:lnTo>
                  <a:lnTo>
                    <a:pt x="55018" y="43848"/>
                  </a:lnTo>
                  <a:lnTo>
                    <a:pt x="31872" y="85642"/>
                  </a:lnTo>
                  <a:lnTo>
                    <a:pt x="10425" y="129277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SMARTInkShape-389">
              <a:extLst>
                <a:ext uri="{FF2B5EF4-FFF2-40B4-BE49-F238E27FC236}">
                  <a16:creationId xmlns:a16="http://schemas.microsoft.com/office/drawing/2014/main" id="{E5AE7970-E3FA-2039-89B9-9B7839F1ABF8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3619634" y="4657842"/>
              <a:ext cx="133217" cy="114184"/>
            </a:xfrm>
            <a:custGeom>
              <a:avLst/>
              <a:gdLst/>
              <a:ahLst/>
              <a:cxnLst/>
              <a:rect l="0" t="0" r="0" b="0"/>
              <a:pathLst>
                <a:path w="133217" h="114184">
                  <a:moveTo>
                    <a:pt x="95116" y="9408"/>
                  </a:moveTo>
                  <a:lnTo>
                    <a:pt x="95116" y="9408"/>
                  </a:lnTo>
                  <a:lnTo>
                    <a:pt x="104607" y="9408"/>
                  </a:lnTo>
                  <a:lnTo>
                    <a:pt x="104641" y="0"/>
                  </a:lnTo>
                  <a:lnTo>
                    <a:pt x="104641" y="8095"/>
                  </a:lnTo>
                  <a:lnTo>
                    <a:pt x="59517" y="54517"/>
                  </a:lnTo>
                  <a:lnTo>
                    <a:pt x="35363" y="75862"/>
                  </a:lnTo>
                  <a:lnTo>
                    <a:pt x="11677" y="93239"/>
                  </a:lnTo>
                  <a:lnTo>
                    <a:pt x="9856" y="92811"/>
                  </a:lnTo>
                  <a:lnTo>
                    <a:pt x="5012" y="89515"/>
                  </a:lnTo>
                  <a:lnTo>
                    <a:pt x="2152" y="81700"/>
                  </a:lnTo>
                  <a:lnTo>
                    <a:pt x="0" y="45986"/>
                  </a:lnTo>
                  <a:lnTo>
                    <a:pt x="2747" y="38718"/>
                  </a:lnTo>
                  <a:lnTo>
                    <a:pt x="4962" y="35298"/>
                  </a:lnTo>
                  <a:lnTo>
                    <a:pt x="7497" y="33018"/>
                  </a:lnTo>
                  <a:lnTo>
                    <a:pt x="13135" y="30485"/>
                  </a:lnTo>
                  <a:lnTo>
                    <a:pt x="15062" y="30868"/>
                  </a:lnTo>
                  <a:lnTo>
                    <a:pt x="16346" y="32181"/>
                  </a:lnTo>
                  <a:lnTo>
                    <a:pt x="18409" y="36837"/>
                  </a:lnTo>
                  <a:lnTo>
                    <a:pt x="21513" y="37473"/>
                  </a:lnTo>
                  <a:lnTo>
                    <a:pt x="36236" y="37953"/>
                  </a:lnTo>
                  <a:lnTo>
                    <a:pt x="82423" y="82441"/>
                  </a:lnTo>
                  <a:lnTo>
                    <a:pt x="112309" y="112326"/>
                  </a:lnTo>
                  <a:lnTo>
                    <a:pt x="116163" y="113358"/>
                  </a:lnTo>
                  <a:lnTo>
                    <a:pt x="133216" y="1141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SMARTInkShape-390">
              <a:extLst>
                <a:ext uri="{FF2B5EF4-FFF2-40B4-BE49-F238E27FC236}">
                  <a16:creationId xmlns:a16="http://schemas.microsoft.com/office/drawing/2014/main" id="{8846F815-2CA4-FE3D-37C1-243258C892E8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3362325" y="4552950"/>
              <a:ext cx="200026" cy="9526"/>
            </a:xfrm>
            <a:custGeom>
              <a:avLst/>
              <a:gdLst/>
              <a:ahLst/>
              <a:cxnLst/>
              <a:rect l="0" t="0" r="0" b="0"/>
              <a:pathLst>
                <a:path w="200026" h="9526">
                  <a:moveTo>
                    <a:pt x="0" y="0"/>
                  </a:moveTo>
                  <a:lnTo>
                    <a:pt x="0" y="0"/>
                  </a:lnTo>
                  <a:lnTo>
                    <a:pt x="40020" y="0"/>
                  </a:lnTo>
                  <a:lnTo>
                    <a:pt x="67244" y="2822"/>
                  </a:lnTo>
                  <a:lnTo>
                    <a:pt x="113316" y="8642"/>
                  </a:lnTo>
                  <a:lnTo>
                    <a:pt x="158271" y="9502"/>
                  </a:lnTo>
                  <a:lnTo>
                    <a:pt x="169506" y="9522"/>
                  </a:lnTo>
                  <a:lnTo>
                    <a:pt x="181554" y="1986"/>
                  </a:lnTo>
                  <a:lnTo>
                    <a:pt x="199619" y="3"/>
                  </a:lnTo>
                  <a:lnTo>
                    <a:pt x="2000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" name="SMARTInkShape-391">
              <a:extLst>
                <a:ext uri="{FF2B5EF4-FFF2-40B4-BE49-F238E27FC236}">
                  <a16:creationId xmlns:a16="http://schemas.microsoft.com/office/drawing/2014/main" id="{B62265E0-A0FC-6172-AA39-D851BDF468F7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3362325" y="4476750"/>
              <a:ext cx="200026" cy="171451"/>
            </a:xfrm>
            <a:custGeom>
              <a:avLst/>
              <a:gdLst/>
              <a:ahLst/>
              <a:cxnLst/>
              <a:rect l="0" t="0" r="0" b="0"/>
              <a:pathLst>
                <a:path w="200026" h="171451">
                  <a:moveTo>
                    <a:pt x="0" y="0"/>
                  </a:moveTo>
                  <a:lnTo>
                    <a:pt x="0" y="0"/>
                  </a:lnTo>
                  <a:lnTo>
                    <a:pt x="40020" y="0"/>
                  </a:lnTo>
                  <a:lnTo>
                    <a:pt x="83429" y="0"/>
                  </a:lnTo>
                  <a:lnTo>
                    <a:pt x="127762" y="1058"/>
                  </a:lnTo>
                  <a:lnTo>
                    <a:pt x="174818" y="8936"/>
                  </a:lnTo>
                  <a:lnTo>
                    <a:pt x="188816" y="9491"/>
                  </a:lnTo>
                  <a:lnTo>
                    <a:pt x="188319" y="10561"/>
                  </a:lnTo>
                  <a:lnTo>
                    <a:pt x="183621" y="17123"/>
                  </a:lnTo>
                  <a:lnTo>
                    <a:pt x="182151" y="22780"/>
                  </a:lnTo>
                  <a:lnTo>
                    <a:pt x="171210" y="36971"/>
                  </a:lnTo>
                  <a:lnTo>
                    <a:pt x="128024" y="73204"/>
                  </a:lnTo>
                  <a:lnTo>
                    <a:pt x="80788" y="106085"/>
                  </a:lnTo>
                  <a:lnTo>
                    <a:pt x="36342" y="135037"/>
                  </a:lnTo>
                  <a:lnTo>
                    <a:pt x="26736" y="142213"/>
                  </a:lnTo>
                  <a:lnTo>
                    <a:pt x="24174" y="145609"/>
                  </a:lnTo>
                  <a:lnTo>
                    <a:pt x="18505" y="149382"/>
                  </a:lnTo>
                  <a:lnTo>
                    <a:pt x="15511" y="150388"/>
                  </a:lnTo>
                  <a:lnTo>
                    <a:pt x="13516" y="152117"/>
                  </a:lnTo>
                  <a:lnTo>
                    <a:pt x="10051" y="160424"/>
                  </a:lnTo>
                  <a:lnTo>
                    <a:pt x="14737" y="166537"/>
                  </a:lnTo>
                  <a:lnTo>
                    <a:pt x="25600" y="169267"/>
                  </a:lnTo>
                  <a:lnTo>
                    <a:pt x="63108" y="171163"/>
                  </a:lnTo>
                  <a:lnTo>
                    <a:pt x="108265" y="171393"/>
                  </a:lnTo>
                  <a:lnTo>
                    <a:pt x="153340" y="171447"/>
                  </a:lnTo>
                  <a:lnTo>
                    <a:pt x="185457" y="171450"/>
                  </a:lnTo>
                  <a:lnTo>
                    <a:pt x="191081" y="168628"/>
                  </a:lnTo>
                  <a:lnTo>
                    <a:pt x="200025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SMARTInkShape-392">
              <a:extLst>
                <a:ext uri="{FF2B5EF4-FFF2-40B4-BE49-F238E27FC236}">
                  <a16:creationId xmlns:a16="http://schemas.microsoft.com/office/drawing/2014/main" id="{F6C5DCE7-15E3-064B-4E88-541886280D5F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3038475" y="4648200"/>
              <a:ext cx="171451" cy="9526"/>
            </a:xfrm>
            <a:custGeom>
              <a:avLst/>
              <a:gdLst/>
              <a:ahLst/>
              <a:cxnLst/>
              <a:rect l="0" t="0" r="0" b="0"/>
              <a:pathLst>
                <a:path w="171451" h="9526">
                  <a:moveTo>
                    <a:pt x="0" y="9525"/>
                  </a:moveTo>
                  <a:lnTo>
                    <a:pt x="0" y="9525"/>
                  </a:lnTo>
                  <a:lnTo>
                    <a:pt x="40282" y="8467"/>
                  </a:lnTo>
                  <a:lnTo>
                    <a:pt x="85667" y="589"/>
                  </a:lnTo>
                  <a:lnTo>
                    <a:pt x="131114" y="16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SMARTInkShape-393">
              <a:extLst>
                <a:ext uri="{FF2B5EF4-FFF2-40B4-BE49-F238E27FC236}">
                  <a16:creationId xmlns:a16="http://schemas.microsoft.com/office/drawing/2014/main" id="{67180EF9-DE22-82A2-F561-10FB7DDBDEE7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3009900" y="4516177"/>
              <a:ext cx="200026" cy="17724"/>
            </a:xfrm>
            <a:custGeom>
              <a:avLst/>
              <a:gdLst/>
              <a:ahLst/>
              <a:cxnLst/>
              <a:rect l="0" t="0" r="0" b="0"/>
              <a:pathLst>
                <a:path w="200026" h="17724">
                  <a:moveTo>
                    <a:pt x="0" y="17723"/>
                  </a:moveTo>
                  <a:lnTo>
                    <a:pt x="0" y="17723"/>
                  </a:lnTo>
                  <a:lnTo>
                    <a:pt x="47062" y="17723"/>
                  </a:lnTo>
                  <a:lnTo>
                    <a:pt x="93257" y="12666"/>
                  </a:lnTo>
                  <a:lnTo>
                    <a:pt x="134015" y="9081"/>
                  </a:lnTo>
                  <a:lnTo>
                    <a:pt x="180677" y="8250"/>
                  </a:lnTo>
                  <a:lnTo>
                    <a:pt x="183951" y="8232"/>
                  </a:lnTo>
                  <a:lnTo>
                    <a:pt x="186134" y="7162"/>
                  </a:lnTo>
                  <a:lnTo>
                    <a:pt x="187590" y="5391"/>
                  </a:lnTo>
                  <a:lnTo>
                    <a:pt x="188560" y="3151"/>
                  </a:lnTo>
                  <a:lnTo>
                    <a:pt x="190265" y="1659"/>
                  </a:lnTo>
                  <a:lnTo>
                    <a:pt x="194982" y="0"/>
                  </a:lnTo>
                  <a:lnTo>
                    <a:pt x="196663" y="616"/>
                  </a:lnTo>
                  <a:lnTo>
                    <a:pt x="200025" y="81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" name="SMARTInkShape-394">
              <a:extLst>
                <a:ext uri="{FF2B5EF4-FFF2-40B4-BE49-F238E27FC236}">
                  <a16:creationId xmlns:a16="http://schemas.microsoft.com/office/drawing/2014/main" id="{BF70094F-5FE5-0620-5DD5-34B8D4C7A4FE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2590800" y="4410110"/>
              <a:ext cx="266701" cy="19016"/>
            </a:xfrm>
            <a:custGeom>
              <a:avLst/>
              <a:gdLst/>
              <a:ahLst/>
              <a:cxnLst/>
              <a:rect l="0" t="0" r="0" b="0"/>
              <a:pathLst>
                <a:path w="266701" h="19016">
                  <a:moveTo>
                    <a:pt x="0" y="19015"/>
                  </a:moveTo>
                  <a:lnTo>
                    <a:pt x="0" y="19015"/>
                  </a:lnTo>
                  <a:lnTo>
                    <a:pt x="9721" y="17957"/>
                  </a:lnTo>
                  <a:lnTo>
                    <a:pt x="48905" y="10814"/>
                  </a:lnTo>
                  <a:lnTo>
                    <a:pt x="86692" y="9882"/>
                  </a:lnTo>
                  <a:lnTo>
                    <a:pt x="131402" y="9607"/>
                  </a:lnTo>
                  <a:lnTo>
                    <a:pt x="173107" y="14581"/>
                  </a:lnTo>
                  <a:lnTo>
                    <a:pt x="209917" y="17081"/>
                  </a:lnTo>
                  <a:lnTo>
                    <a:pt x="254188" y="10028"/>
                  </a:lnTo>
                  <a:lnTo>
                    <a:pt x="258359" y="9848"/>
                  </a:lnTo>
                  <a:lnTo>
                    <a:pt x="261139" y="8670"/>
                  </a:lnTo>
                  <a:lnTo>
                    <a:pt x="262993" y="6827"/>
                  </a:lnTo>
                  <a:lnTo>
                    <a:pt x="266681" y="0"/>
                  </a:lnTo>
                  <a:lnTo>
                    <a:pt x="266700" y="9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5" name="SMARTInkShape-395">
              <a:extLst>
                <a:ext uri="{FF2B5EF4-FFF2-40B4-BE49-F238E27FC236}">
                  <a16:creationId xmlns:a16="http://schemas.microsoft.com/office/drawing/2014/main" id="{3AEE3205-C96F-37C8-79CE-0AA4265F23C7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2571750" y="4538201"/>
              <a:ext cx="266701" cy="145737"/>
            </a:xfrm>
            <a:custGeom>
              <a:avLst/>
              <a:gdLst/>
              <a:ahLst/>
              <a:cxnLst/>
              <a:rect l="0" t="0" r="0" b="0"/>
              <a:pathLst>
                <a:path w="266701" h="145737">
                  <a:moveTo>
                    <a:pt x="0" y="33799"/>
                  </a:moveTo>
                  <a:lnTo>
                    <a:pt x="0" y="33799"/>
                  </a:lnTo>
                  <a:lnTo>
                    <a:pt x="0" y="25598"/>
                  </a:lnTo>
                  <a:lnTo>
                    <a:pt x="1058" y="25157"/>
                  </a:lnTo>
                  <a:lnTo>
                    <a:pt x="5056" y="24666"/>
                  </a:lnTo>
                  <a:lnTo>
                    <a:pt x="6546" y="23478"/>
                  </a:lnTo>
                  <a:lnTo>
                    <a:pt x="9133" y="16107"/>
                  </a:lnTo>
                  <a:lnTo>
                    <a:pt x="12172" y="15352"/>
                  </a:lnTo>
                  <a:lnTo>
                    <a:pt x="22748" y="14868"/>
                  </a:lnTo>
                  <a:lnTo>
                    <a:pt x="28808" y="11980"/>
                  </a:lnTo>
                  <a:lnTo>
                    <a:pt x="35028" y="8227"/>
                  </a:lnTo>
                  <a:lnTo>
                    <a:pt x="61588" y="0"/>
                  </a:lnTo>
                  <a:lnTo>
                    <a:pt x="82128" y="4327"/>
                  </a:lnTo>
                  <a:lnTo>
                    <a:pt x="95613" y="15467"/>
                  </a:lnTo>
                  <a:lnTo>
                    <a:pt x="100703" y="21418"/>
                  </a:lnTo>
                  <a:lnTo>
                    <a:pt x="109295" y="42073"/>
                  </a:lnTo>
                  <a:lnTo>
                    <a:pt x="109253" y="53704"/>
                  </a:lnTo>
                  <a:lnTo>
                    <a:pt x="100603" y="78418"/>
                  </a:lnTo>
                  <a:lnTo>
                    <a:pt x="87645" y="97136"/>
                  </a:lnTo>
                  <a:lnTo>
                    <a:pt x="61191" y="123826"/>
                  </a:lnTo>
                  <a:lnTo>
                    <a:pt x="52115" y="128559"/>
                  </a:lnTo>
                  <a:lnTo>
                    <a:pt x="47677" y="138440"/>
                  </a:lnTo>
                  <a:lnTo>
                    <a:pt x="47640" y="133478"/>
                  </a:lnTo>
                  <a:lnTo>
                    <a:pt x="50454" y="128195"/>
                  </a:lnTo>
                  <a:lnTo>
                    <a:pt x="52686" y="125305"/>
                  </a:lnTo>
                  <a:lnTo>
                    <a:pt x="94618" y="98573"/>
                  </a:lnTo>
                  <a:lnTo>
                    <a:pt x="133186" y="77246"/>
                  </a:lnTo>
                  <a:lnTo>
                    <a:pt x="178747" y="52651"/>
                  </a:lnTo>
                  <a:lnTo>
                    <a:pt x="220703" y="28677"/>
                  </a:lnTo>
                  <a:lnTo>
                    <a:pt x="254675" y="7153"/>
                  </a:lnTo>
                  <a:lnTo>
                    <a:pt x="254450" y="6510"/>
                  </a:lnTo>
                  <a:lnTo>
                    <a:pt x="251378" y="5796"/>
                  </a:lnTo>
                  <a:lnTo>
                    <a:pt x="243698" y="5393"/>
                  </a:lnTo>
                  <a:lnTo>
                    <a:pt x="229663" y="10331"/>
                  </a:lnTo>
                  <a:lnTo>
                    <a:pt x="187034" y="35272"/>
                  </a:lnTo>
                  <a:lnTo>
                    <a:pt x="169472" y="46790"/>
                  </a:lnTo>
                  <a:lnTo>
                    <a:pt x="149265" y="74465"/>
                  </a:lnTo>
                  <a:lnTo>
                    <a:pt x="141129" y="92090"/>
                  </a:lnTo>
                  <a:lnTo>
                    <a:pt x="139629" y="104861"/>
                  </a:lnTo>
                  <a:lnTo>
                    <a:pt x="147290" y="126741"/>
                  </a:lnTo>
                  <a:lnTo>
                    <a:pt x="158596" y="136137"/>
                  </a:lnTo>
                  <a:lnTo>
                    <a:pt x="173145" y="142783"/>
                  </a:lnTo>
                  <a:lnTo>
                    <a:pt x="186668" y="145736"/>
                  </a:lnTo>
                  <a:lnTo>
                    <a:pt x="228512" y="139691"/>
                  </a:lnTo>
                  <a:lnTo>
                    <a:pt x="245390" y="133848"/>
                  </a:lnTo>
                  <a:lnTo>
                    <a:pt x="266700" y="1195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7" name="SMARTInkShape-396">
            <a:extLst>
              <a:ext uri="{FF2B5EF4-FFF2-40B4-BE49-F238E27FC236}">
                <a16:creationId xmlns:a16="http://schemas.microsoft.com/office/drawing/2014/main" id="{49BC0579-C91A-9798-D0A4-A05B2D2E2325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095625" y="4449533"/>
            <a:ext cx="28576" cy="151043"/>
          </a:xfrm>
          <a:custGeom>
            <a:avLst/>
            <a:gdLst/>
            <a:ahLst/>
            <a:cxnLst/>
            <a:rect l="0" t="0" r="0" b="0"/>
            <a:pathLst>
              <a:path w="28576" h="151043">
                <a:moveTo>
                  <a:pt x="0" y="17692"/>
                </a:moveTo>
                <a:lnTo>
                  <a:pt x="0" y="17692"/>
                </a:lnTo>
                <a:lnTo>
                  <a:pt x="9133" y="8559"/>
                </a:lnTo>
                <a:lnTo>
                  <a:pt x="9490" y="0"/>
                </a:lnTo>
                <a:lnTo>
                  <a:pt x="9525" y="21319"/>
                </a:lnTo>
                <a:lnTo>
                  <a:pt x="21283" y="65582"/>
                </a:lnTo>
                <a:lnTo>
                  <a:pt x="25334" y="79193"/>
                </a:lnTo>
                <a:lnTo>
                  <a:pt x="28385" y="123872"/>
                </a:lnTo>
                <a:lnTo>
                  <a:pt x="28575" y="151042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2" name="SMARTInkShape-Group75">
            <a:extLst>
              <a:ext uri="{FF2B5EF4-FFF2-40B4-BE49-F238E27FC236}">
                <a16:creationId xmlns:a16="http://schemas.microsoft.com/office/drawing/2014/main" id="{56C8FA45-ACD5-A300-53BE-CFE7790E30E7}"/>
              </a:ext>
            </a:extLst>
          </p:cNvPr>
          <p:cNvGrpSpPr/>
          <p:nvPr/>
        </p:nvGrpSpPr>
        <p:grpSpPr>
          <a:xfrm>
            <a:off x="4038600" y="4500212"/>
            <a:ext cx="400051" cy="681389"/>
            <a:chOff x="4038600" y="4500212"/>
            <a:chExt cx="400051" cy="681389"/>
          </a:xfrm>
        </p:grpSpPr>
        <p:sp>
          <p:nvSpPr>
            <p:cNvPr id="388" name="SMARTInkShape-397">
              <a:extLst>
                <a:ext uri="{FF2B5EF4-FFF2-40B4-BE49-F238E27FC236}">
                  <a16:creationId xmlns:a16="http://schemas.microsoft.com/office/drawing/2014/main" id="{267CF75D-BF7C-0A37-B76D-3308E7F979A2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248150" y="5025260"/>
              <a:ext cx="180976" cy="156341"/>
            </a:xfrm>
            <a:custGeom>
              <a:avLst/>
              <a:gdLst/>
              <a:ahLst/>
              <a:cxnLst/>
              <a:rect l="0" t="0" r="0" b="0"/>
              <a:pathLst>
                <a:path w="180976" h="156341">
                  <a:moveTo>
                    <a:pt x="0" y="42040"/>
                  </a:moveTo>
                  <a:lnTo>
                    <a:pt x="0" y="42040"/>
                  </a:lnTo>
                  <a:lnTo>
                    <a:pt x="8662" y="34436"/>
                  </a:lnTo>
                  <a:lnTo>
                    <a:pt x="37585" y="16214"/>
                  </a:lnTo>
                  <a:lnTo>
                    <a:pt x="40932" y="15297"/>
                  </a:lnTo>
                  <a:lnTo>
                    <a:pt x="44221" y="15745"/>
                  </a:lnTo>
                  <a:lnTo>
                    <a:pt x="50698" y="19065"/>
                  </a:lnTo>
                  <a:lnTo>
                    <a:pt x="51790" y="21432"/>
                  </a:lnTo>
                  <a:lnTo>
                    <a:pt x="51460" y="24067"/>
                  </a:lnTo>
                  <a:lnTo>
                    <a:pt x="49330" y="29819"/>
                  </a:lnTo>
                  <a:lnTo>
                    <a:pt x="48383" y="35902"/>
                  </a:lnTo>
                  <a:lnTo>
                    <a:pt x="53262" y="54978"/>
                  </a:lnTo>
                  <a:lnTo>
                    <a:pt x="47681" y="102518"/>
                  </a:lnTo>
                  <a:lnTo>
                    <a:pt x="47662" y="102466"/>
                  </a:lnTo>
                  <a:lnTo>
                    <a:pt x="47627" y="89269"/>
                  </a:lnTo>
                  <a:lnTo>
                    <a:pt x="53271" y="78553"/>
                  </a:lnTo>
                  <a:lnTo>
                    <a:pt x="92099" y="35824"/>
                  </a:lnTo>
                  <a:lnTo>
                    <a:pt x="134768" y="1204"/>
                  </a:lnTo>
                  <a:lnTo>
                    <a:pt x="138529" y="0"/>
                  </a:lnTo>
                  <a:lnTo>
                    <a:pt x="142094" y="255"/>
                  </a:lnTo>
                  <a:lnTo>
                    <a:pt x="145529" y="1483"/>
                  </a:lnTo>
                  <a:lnTo>
                    <a:pt x="147819" y="3360"/>
                  </a:lnTo>
                  <a:lnTo>
                    <a:pt x="156854" y="22038"/>
                  </a:lnTo>
                  <a:lnTo>
                    <a:pt x="166536" y="63166"/>
                  </a:lnTo>
                  <a:lnTo>
                    <a:pt x="176075" y="110221"/>
                  </a:lnTo>
                  <a:lnTo>
                    <a:pt x="180975" y="1563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" name="SMARTInkShape-398">
              <a:extLst>
                <a:ext uri="{FF2B5EF4-FFF2-40B4-BE49-F238E27FC236}">
                  <a16:creationId xmlns:a16="http://schemas.microsoft.com/office/drawing/2014/main" id="{3DBE09D4-7A1D-33E0-AD54-4A870C8F6EFD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4038600" y="4914900"/>
              <a:ext cx="390526" cy="233348"/>
            </a:xfrm>
            <a:custGeom>
              <a:avLst/>
              <a:gdLst/>
              <a:ahLst/>
              <a:cxnLst/>
              <a:rect l="0" t="0" r="0" b="0"/>
              <a:pathLst>
                <a:path w="390526" h="233348">
                  <a:moveTo>
                    <a:pt x="0" y="180975"/>
                  </a:moveTo>
                  <a:lnTo>
                    <a:pt x="0" y="180975"/>
                  </a:lnTo>
                  <a:lnTo>
                    <a:pt x="8662" y="173371"/>
                  </a:lnTo>
                  <a:lnTo>
                    <a:pt x="54189" y="149177"/>
                  </a:lnTo>
                  <a:lnTo>
                    <a:pt x="101017" y="125705"/>
                  </a:lnTo>
                  <a:lnTo>
                    <a:pt x="103662" y="124382"/>
                  </a:lnTo>
                  <a:lnTo>
                    <a:pt x="114558" y="134103"/>
                  </a:lnTo>
                  <a:lnTo>
                    <a:pt x="119707" y="141798"/>
                  </a:lnTo>
                  <a:lnTo>
                    <a:pt x="121994" y="149805"/>
                  </a:lnTo>
                  <a:lnTo>
                    <a:pt x="126286" y="172192"/>
                  </a:lnTo>
                  <a:lnTo>
                    <a:pt x="131257" y="190720"/>
                  </a:lnTo>
                  <a:lnTo>
                    <a:pt x="133227" y="224850"/>
                  </a:lnTo>
                  <a:lnTo>
                    <a:pt x="136118" y="229755"/>
                  </a:lnTo>
                  <a:lnTo>
                    <a:pt x="138370" y="232545"/>
                  </a:lnTo>
                  <a:lnTo>
                    <a:pt x="139872" y="233347"/>
                  </a:lnTo>
                  <a:lnTo>
                    <a:pt x="140873" y="232823"/>
                  </a:lnTo>
                  <a:lnTo>
                    <a:pt x="141986" y="229419"/>
                  </a:lnTo>
                  <a:lnTo>
                    <a:pt x="147897" y="182913"/>
                  </a:lnTo>
                  <a:lnTo>
                    <a:pt x="151511" y="141141"/>
                  </a:lnTo>
                  <a:lnTo>
                    <a:pt x="153195" y="101322"/>
                  </a:lnTo>
                  <a:lnTo>
                    <a:pt x="161019" y="53842"/>
                  </a:lnTo>
                  <a:lnTo>
                    <a:pt x="161915" y="6777"/>
                  </a:lnTo>
                  <a:lnTo>
                    <a:pt x="161925" y="595"/>
                  </a:lnTo>
                  <a:lnTo>
                    <a:pt x="203879" y="2"/>
                  </a:lnTo>
                  <a:lnTo>
                    <a:pt x="249215" y="0"/>
                  </a:lnTo>
                  <a:lnTo>
                    <a:pt x="293430" y="0"/>
                  </a:lnTo>
                  <a:lnTo>
                    <a:pt x="338518" y="0"/>
                  </a:lnTo>
                  <a:lnTo>
                    <a:pt x="370374" y="1058"/>
                  </a:lnTo>
                  <a:lnTo>
                    <a:pt x="39052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0" name="SMARTInkShape-399">
              <a:extLst>
                <a:ext uri="{FF2B5EF4-FFF2-40B4-BE49-F238E27FC236}">
                  <a16:creationId xmlns:a16="http://schemas.microsoft.com/office/drawing/2014/main" id="{8D51CA3D-FEEB-6FB2-65C8-FCF22DF6A390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4095760" y="4785949"/>
              <a:ext cx="293763" cy="33702"/>
            </a:xfrm>
            <a:custGeom>
              <a:avLst/>
              <a:gdLst/>
              <a:ahLst/>
              <a:cxnLst/>
              <a:rect l="0" t="0" r="0" b="0"/>
              <a:pathLst>
                <a:path w="293763" h="33702">
                  <a:moveTo>
                    <a:pt x="9515" y="14651"/>
                  </a:moveTo>
                  <a:lnTo>
                    <a:pt x="9515" y="14651"/>
                  </a:lnTo>
                  <a:lnTo>
                    <a:pt x="0" y="14651"/>
                  </a:lnTo>
                  <a:lnTo>
                    <a:pt x="19236" y="14651"/>
                  </a:lnTo>
                  <a:lnTo>
                    <a:pt x="27241" y="11829"/>
                  </a:lnTo>
                  <a:lnTo>
                    <a:pt x="30857" y="9594"/>
                  </a:lnTo>
                  <a:lnTo>
                    <a:pt x="75760" y="5715"/>
                  </a:lnTo>
                  <a:lnTo>
                    <a:pt x="119262" y="186"/>
                  </a:lnTo>
                  <a:lnTo>
                    <a:pt x="159957" y="1994"/>
                  </a:lnTo>
                  <a:lnTo>
                    <a:pt x="197943" y="0"/>
                  </a:lnTo>
                  <a:lnTo>
                    <a:pt x="241487" y="4450"/>
                  </a:lnTo>
                  <a:lnTo>
                    <a:pt x="268010" y="5037"/>
                  </a:lnTo>
                  <a:lnTo>
                    <a:pt x="275391" y="7909"/>
                  </a:lnTo>
                  <a:lnTo>
                    <a:pt x="293762" y="22735"/>
                  </a:lnTo>
                  <a:lnTo>
                    <a:pt x="293205" y="24273"/>
                  </a:lnTo>
                  <a:lnTo>
                    <a:pt x="285740" y="337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SMARTInkShape-400">
              <a:extLst>
                <a:ext uri="{FF2B5EF4-FFF2-40B4-BE49-F238E27FC236}">
                  <a16:creationId xmlns:a16="http://schemas.microsoft.com/office/drawing/2014/main" id="{4621C633-8FD7-F591-8017-AC2CA777BB6A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4153352" y="4500212"/>
              <a:ext cx="285299" cy="181048"/>
            </a:xfrm>
            <a:custGeom>
              <a:avLst/>
              <a:gdLst/>
              <a:ahLst/>
              <a:cxnLst/>
              <a:rect l="0" t="0" r="0" b="0"/>
              <a:pathLst>
                <a:path w="285299" h="181048">
                  <a:moveTo>
                    <a:pt x="37648" y="62263"/>
                  </a:moveTo>
                  <a:lnTo>
                    <a:pt x="37648" y="62263"/>
                  </a:lnTo>
                  <a:lnTo>
                    <a:pt x="37648" y="53130"/>
                  </a:lnTo>
                  <a:lnTo>
                    <a:pt x="42704" y="52855"/>
                  </a:lnTo>
                  <a:lnTo>
                    <a:pt x="48009" y="49968"/>
                  </a:lnTo>
                  <a:lnTo>
                    <a:pt x="53895" y="46216"/>
                  </a:lnTo>
                  <a:lnTo>
                    <a:pt x="66296" y="43806"/>
                  </a:lnTo>
                  <a:lnTo>
                    <a:pt x="69446" y="43608"/>
                  </a:lnTo>
                  <a:lnTo>
                    <a:pt x="75770" y="46211"/>
                  </a:lnTo>
                  <a:lnTo>
                    <a:pt x="97114" y="59483"/>
                  </a:lnTo>
                  <a:lnTo>
                    <a:pt x="101119" y="65614"/>
                  </a:lnTo>
                  <a:lnTo>
                    <a:pt x="103374" y="75015"/>
                  </a:lnTo>
                  <a:lnTo>
                    <a:pt x="103077" y="101825"/>
                  </a:lnTo>
                  <a:lnTo>
                    <a:pt x="91040" y="135062"/>
                  </a:lnTo>
                  <a:lnTo>
                    <a:pt x="78494" y="156647"/>
                  </a:lnTo>
                  <a:lnTo>
                    <a:pt x="77578" y="160110"/>
                  </a:lnTo>
                  <a:lnTo>
                    <a:pt x="70917" y="166781"/>
                  </a:lnTo>
                  <a:lnTo>
                    <a:pt x="61959" y="172216"/>
                  </a:lnTo>
                  <a:lnTo>
                    <a:pt x="47585" y="178527"/>
                  </a:lnTo>
                  <a:lnTo>
                    <a:pt x="44273" y="181047"/>
                  </a:lnTo>
                  <a:lnTo>
                    <a:pt x="39948" y="180611"/>
                  </a:lnTo>
                  <a:lnTo>
                    <a:pt x="14205" y="167450"/>
                  </a:lnTo>
                  <a:lnTo>
                    <a:pt x="12494" y="165196"/>
                  </a:lnTo>
                  <a:lnTo>
                    <a:pt x="2978" y="142258"/>
                  </a:lnTo>
                  <a:lnTo>
                    <a:pt x="0" y="109721"/>
                  </a:lnTo>
                  <a:lnTo>
                    <a:pt x="4738" y="87966"/>
                  </a:lnTo>
                  <a:lnTo>
                    <a:pt x="21949" y="54894"/>
                  </a:lnTo>
                  <a:lnTo>
                    <a:pt x="31023" y="45582"/>
                  </a:lnTo>
                  <a:lnTo>
                    <a:pt x="61760" y="24371"/>
                  </a:lnTo>
                  <a:lnTo>
                    <a:pt x="96392" y="7954"/>
                  </a:lnTo>
                  <a:lnTo>
                    <a:pt x="141967" y="0"/>
                  </a:lnTo>
                  <a:lnTo>
                    <a:pt x="187763" y="3789"/>
                  </a:lnTo>
                  <a:lnTo>
                    <a:pt x="215124" y="7543"/>
                  </a:lnTo>
                  <a:lnTo>
                    <a:pt x="256416" y="16837"/>
                  </a:lnTo>
                  <a:lnTo>
                    <a:pt x="267169" y="21966"/>
                  </a:lnTo>
                  <a:lnTo>
                    <a:pt x="274282" y="29744"/>
                  </a:lnTo>
                  <a:lnTo>
                    <a:pt x="285284" y="33684"/>
                  </a:lnTo>
                  <a:lnTo>
                    <a:pt x="285298" y="432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7" name="SMARTInkShape-Group76">
            <a:extLst>
              <a:ext uri="{FF2B5EF4-FFF2-40B4-BE49-F238E27FC236}">
                <a16:creationId xmlns:a16="http://schemas.microsoft.com/office/drawing/2014/main" id="{4C89D133-3EA9-0661-A595-5643D64A87CB}"/>
              </a:ext>
            </a:extLst>
          </p:cNvPr>
          <p:cNvGrpSpPr/>
          <p:nvPr/>
        </p:nvGrpSpPr>
        <p:grpSpPr>
          <a:xfrm>
            <a:off x="101630" y="5296292"/>
            <a:ext cx="1946047" cy="409184"/>
            <a:chOff x="101630" y="5296292"/>
            <a:chExt cx="1946047" cy="409184"/>
          </a:xfrm>
        </p:grpSpPr>
        <p:sp>
          <p:nvSpPr>
            <p:cNvPr id="393" name="SMARTInkShape-401">
              <a:extLst>
                <a:ext uri="{FF2B5EF4-FFF2-40B4-BE49-F238E27FC236}">
                  <a16:creationId xmlns:a16="http://schemas.microsoft.com/office/drawing/2014/main" id="{DBA5CD0E-720E-EDE4-0A92-A83CEB41FA3A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1981200" y="5296292"/>
              <a:ext cx="66477" cy="409184"/>
            </a:xfrm>
            <a:custGeom>
              <a:avLst/>
              <a:gdLst/>
              <a:ahLst/>
              <a:cxnLst/>
              <a:rect l="0" t="0" r="0" b="0"/>
              <a:pathLst>
                <a:path w="66477" h="409184">
                  <a:moveTo>
                    <a:pt x="9525" y="9133"/>
                  </a:moveTo>
                  <a:lnTo>
                    <a:pt x="9525" y="9133"/>
                  </a:lnTo>
                  <a:lnTo>
                    <a:pt x="9525" y="932"/>
                  </a:lnTo>
                  <a:lnTo>
                    <a:pt x="10583" y="491"/>
                  </a:lnTo>
                  <a:lnTo>
                    <a:pt x="14582" y="0"/>
                  </a:lnTo>
                  <a:lnTo>
                    <a:pt x="19886" y="2605"/>
                  </a:lnTo>
                  <a:lnTo>
                    <a:pt x="22782" y="4781"/>
                  </a:lnTo>
                  <a:lnTo>
                    <a:pt x="26001" y="12843"/>
                  </a:lnTo>
                  <a:lnTo>
                    <a:pt x="38179" y="50435"/>
                  </a:lnTo>
                  <a:lnTo>
                    <a:pt x="46249" y="81465"/>
                  </a:lnTo>
                  <a:lnTo>
                    <a:pt x="53920" y="128988"/>
                  </a:lnTo>
                  <a:lnTo>
                    <a:pt x="59015" y="167060"/>
                  </a:lnTo>
                  <a:lnTo>
                    <a:pt x="65162" y="213424"/>
                  </a:lnTo>
                  <a:lnTo>
                    <a:pt x="66226" y="260870"/>
                  </a:lnTo>
                  <a:lnTo>
                    <a:pt x="66476" y="293877"/>
                  </a:lnTo>
                  <a:lnTo>
                    <a:pt x="63794" y="336565"/>
                  </a:lnTo>
                  <a:lnTo>
                    <a:pt x="56966" y="380687"/>
                  </a:lnTo>
                  <a:lnTo>
                    <a:pt x="52482" y="390522"/>
                  </a:lnTo>
                  <a:lnTo>
                    <a:pt x="44139" y="398420"/>
                  </a:lnTo>
                  <a:lnTo>
                    <a:pt x="0" y="4091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4" name="SMARTInkShape-402">
              <a:extLst>
                <a:ext uri="{FF2B5EF4-FFF2-40B4-BE49-F238E27FC236}">
                  <a16:creationId xmlns:a16="http://schemas.microsoft.com/office/drawing/2014/main" id="{65C9F72B-69EE-A62B-5C5C-5D4153A52F9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1866900" y="5497757"/>
              <a:ext cx="133348" cy="83894"/>
            </a:xfrm>
            <a:custGeom>
              <a:avLst/>
              <a:gdLst/>
              <a:ahLst/>
              <a:cxnLst/>
              <a:rect l="0" t="0" r="0" b="0"/>
              <a:pathLst>
                <a:path w="133348" h="83894">
                  <a:moveTo>
                    <a:pt x="0" y="26743"/>
                  </a:moveTo>
                  <a:lnTo>
                    <a:pt x="0" y="26743"/>
                  </a:lnTo>
                  <a:lnTo>
                    <a:pt x="22120" y="7445"/>
                  </a:lnTo>
                  <a:lnTo>
                    <a:pt x="34943" y="0"/>
                  </a:lnTo>
                  <a:lnTo>
                    <a:pt x="35996" y="448"/>
                  </a:lnTo>
                  <a:lnTo>
                    <a:pt x="36697" y="1805"/>
                  </a:lnTo>
                  <a:lnTo>
                    <a:pt x="39104" y="32352"/>
                  </a:lnTo>
                  <a:lnTo>
                    <a:pt x="43132" y="39114"/>
                  </a:lnTo>
                  <a:lnTo>
                    <a:pt x="43572" y="42398"/>
                  </a:lnTo>
                  <a:lnTo>
                    <a:pt x="38124" y="83219"/>
                  </a:lnTo>
                  <a:lnTo>
                    <a:pt x="43164" y="83693"/>
                  </a:lnTo>
                  <a:lnTo>
                    <a:pt x="44651" y="82701"/>
                  </a:lnTo>
                  <a:lnTo>
                    <a:pt x="45642" y="80982"/>
                  </a:lnTo>
                  <a:lnTo>
                    <a:pt x="46303" y="78777"/>
                  </a:lnTo>
                  <a:lnTo>
                    <a:pt x="47802" y="77309"/>
                  </a:lnTo>
                  <a:lnTo>
                    <a:pt x="52290" y="75675"/>
                  </a:lnTo>
                  <a:lnTo>
                    <a:pt x="57812" y="69304"/>
                  </a:lnTo>
                  <a:lnTo>
                    <a:pt x="62736" y="60476"/>
                  </a:lnTo>
                  <a:lnTo>
                    <a:pt x="64924" y="53025"/>
                  </a:lnTo>
                  <a:lnTo>
                    <a:pt x="71541" y="46185"/>
                  </a:lnTo>
                  <a:lnTo>
                    <a:pt x="102380" y="22061"/>
                  </a:lnTo>
                  <a:lnTo>
                    <a:pt x="110061" y="18312"/>
                  </a:lnTo>
                  <a:lnTo>
                    <a:pt x="121803" y="9301"/>
                  </a:lnTo>
                  <a:lnTo>
                    <a:pt x="123535" y="9823"/>
                  </a:lnTo>
                  <a:lnTo>
                    <a:pt x="128282" y="13226"/>
                  </a:lnTo>
                  <a:lnTo>
                    <a:pt x="131098" y="18266"/>
                  </a:lnTo>
                  <a:lnTo>
                    <a:pt x="133053" y="27743"/>
                  </a:lnTo>
                  <a:lnTo>
                    <a:pt x="133347" y="72013"/>
                  </a:lnTo>
                  <a:lnTo>
                    <a:pt x="123825" y="838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5" name="SMARTInkShape-403">
              <a:extLst>
                <a:ext uri="{FF2B5EF4-FFF2-40B4-BE49-F238E27FC236}">
                  <a16:creationId xmlns:a16="http://schemas.microsoft.com/office/drawing/2014/main" id="{A0B4318E-E03C-D32B-5248-06EBFD9E900A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1733550" y="5515033"/>
              <a:ext cx="123826" cy="95141"/>
            </a:xfrm>
            <a:custGeom>
              <a:avLst/>
              <a:gdLst/>
              <a:ahLst/>
              <a:cxnLst/>
              <a:rect l="0" t="0" r="0" b="0"/>
              <a:pathLst>
                <a:path w="123826" h="95141">
                  <a:moveTo>
                    <a:pt x="0" y="38042"/>
                  </a:moveTo>
                  <a:lnTo>
                    <a:pt x="0" y="38042"/>
                  </a:lnTo>
                  <a:lnTo>
                    <a:pt x="0" y="32986"/>
                  </a:lnTo>
                  <a:lnTo>
                    <a:pt x="5057" y="19728"/>
                  </a:lnTo>
                  <a:lnTo>
                    <a:pt x="19005" y="0"/>
                  </a:lnTo>
                  <a:lnTo>
                    <a:pt x="20107" y="38545"/>
                  </a:lnTo>
                  <a:lnTo>
                    <a:pt x="33239" y="77765"/>
                  </a:lnTo>
                  <a:lnTo>
                    <a:pt x="47106" y="94595"/>
                  </a:lnTo>
                  <a:lnTo>
                    <a:pt x="55781" y="95140"/>
                  </a:lnTo>
                  <a:lnTo>
                    <a:pt x="61801" y="85064"/>
                  </a:lnTo>
                  <a:lnTo>
                    <a:pt x="74024" y="42114"/>
                  </a:lnTo>
                  <a:lnTo>
                    <a:pt x="76162" y="19620"/>
                  </a:lnTo>
                  <a:lnTo>
                    <a:pt x="77251" y="28838"/>
                  </a:lnTo>
                  <a:lnTo>
                    <a:pt x="92446" y="68344"/>
                  </a:lnTo>
                  <a:lnTo>
                    <a:pt x="102026" y="84754"/>
                  </a:lnTo>
                  <a:lnTo>
                    <a:pt x="102943" y="88233"/>
                  </a:lnTo>
                  <a:lnTo>
                    <a:pt x="104612" y="90552"/>
                  </a:lnTo>
                  <a:lnTo>
                    <a:pt x="106783" y="92099"/>
                  </a:lnTo>
                  <a:lnTo>
                    <a:pt x="109288" y="93130"/>
                  </a:lnTo>
                  <a:lnTo>
                    <a:pt x="110959" y="92760"/>
                  </a:lnTo>
                  <a:lnTo>
                    <a:pt x="112072" y="91454"/>
                  </a:lnTo>
                  <a:lnTo>
                    <a:pt x="113860" y="86811"/>
                  </a:lnTo>
                  <a:lnTo>
                    <a:pt x="122462" y="77566"/>
                  </a:lnTo>
                  <a:lnTo>
                    <a:pt x="123809" y="30620"/>
                  </a:lnTo>
                  <a:lnTo>
                    <a:pt x="123825" y="94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6" name="SMARTInkShape-404">
              <a:extLst>
                <a:ext uri="{FF2B5EF4-FFF2-40B4-BE49-F238E27FC236}">
                  <a16:creationId xmlns:a16="http://schemas.microsoft.com/office/drawing/2014/main" id="{AC77C156-0FBA-DC73-C24D-59E6B500014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1659630" y="5515375"/>
              <a:ext cx="54199" cy="91947"/>
            </a:xfrm>
            <a:custGeom>
              <a:avLst/>
              <a:gdLst/>
              <a:ahLst/>
              <a:cxnLst/>
              <a:rect l="0" t="0" r="0" b="0"/>
              <a:pathLst>
                <a:path w="54199" h="91947">
                  <a:moveTo>
                    <a:pt x="26295" y="47225"/>
                  </a:moveTo>
                  <a:lnTo>
                    <a:pt x="26295" y="47225"/>
                  </a:lnTo>
                  <a:lnTo>
                    <a:pt x="26295" y="948"/>
                  </a:lnTo>
                  <a:lnTo>
                    <a:pt x="25237" y="498"/>
                  </a:lnTo>
                  <a:lnTo>
                    <a:pt x="21238" y="0"/>
                  </a:lnTo>
                  <a:lnTo>
                    <a:pt x="18691" y="1983"/>
                  </a:lnTo>
                  <a:lnTo>
                    <a:pt x="3905" y="21093"/>
                  </a:lnTo>
                  <a:lnTo>
                    <a:pt x="469" y="33494"/>
                  </a:lnTo>
                  <a:lnTo>
                    <a:pt x="0" y="49589"/>
                  </a:lnTo>
                  <a:lnTo>
                    <a:pt x="5686" y="74383"/>
                  </a:lnTo>
                  <a:lnTo>
                    <a:pt x="11139" y="85048"/>
                  </a:lnTo>
                  <a:lnTo>
                    <a:pt x="17090" y="90495"/>
                  </a:lnTo>
                  <a:lnTo>
                    <a:pt x="20158" y="91946"/>
                  </a:lnTo>
                  <a:lnTo>
                    <a:pt x="29212" y="90737"/>
                  </a:lnTo>
                  <a:lnTo>
                    <a:pt x="39233" y="86672"/>
                  </a:lnTo>
                  <a:lnTo>
                    <a:pt x="47215" y="81338"/>
                  </a:lnTo>
                  <a:lnTo>
                    <a:pt x="49767" y="77375"/>
                  </a:lnTo>
                  <a:lnTo>
                    <a:pt x="53358" y="61685"/>
                  </a:lnTo>
                  <a:lnTo>
                    <a:pt x="54198" y="49772"/>
                  </a:lnTo>
                  <a:lnTo>
                    <a:pt x="48927" y="37421"/>
                  </a:lnTo>
                  <a:lnTo>
                    <a:pt x="40587" y="26993"/>
                  </a:lnTo>
                  <a:lnTo>
                    <a:pt x="16770" y="9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SMARTInkShape-405">
              <a:extLst>
                <a:ext uri="{FF2B5EF4-FFF2-40B4-BE49-F238E27FC236}">
                  <a16:creationId xmlns:a16="http://schemas.microsoft.com/office/drawing/2014/main" id="{40E10849-BA3A-45C3-CB11-D69297360F0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1381843" y="5476991"/>
              <a:ext cx="227882" cy="132251"/>
            </a:xfrm>
            <a:custGeom>
              <a:avLst/>
              <a:gdLst/>
              <a:ahLst/>
              <a:cxnLst/>
              <a:rect l="0" t="0" r="0" b="0"/>
              <a:pathLst>
                <a:path w="227882" h="132251">
                  <a:moveTo>
                    <a:pt x="56432" y="9409"/>
                  </a:moveTo>
                  <a:lnTo>
                    <a:pt x="56432" y="9409"/>
                  </a:lnTo>
                  <a:lnTo>
                    <a:pt x="61489" y="9409"/>
                  </a:lnTo>
                  <a:lnTo>
                    <a:pt x="66793" y="6587"/>
                  </a:lnTo>
                  <a:lnTo>
                    <a:pt x="72679" y="2864"/>
                  </a:lnTo>
                  <a:lnTo>
                    <a:pt x="84464" y="0"/>
                  </a:lnTo>
                  <a:lnTo>
                    <a:pt x="67670" y="16138"/>
                  </a:lnTo>
                  <a:lnTo>
                    <a:pt x="21326" y="41174"/>
                  </a:lnTo>
                  <a:lnTo>
                    <a:pt x="1705" y="55154"/>
                  </a:lnTo>
                  <a:lnTo>
                    <a:pt x="359" y="59021"/>
                  </a:lnTo>
                  <a:lnTo>
                    <a:pt x="0" y="61534"/>
                  </a:lnTo>
                  <a:lnTo>
                    <a:pt x="1877" y="63209"/>
                  </a:lnTo>
                  <a:lnTo>
                    <a:pt x="17277" y="68719"/>
                  </a:lnTo>
                  <a:lnTo>
                    <a:pt x="24213" y="72811"/>
                  </a:lnTo>
                  <a:lnTo>
                    <a:pt x="50237" y="83401"/>
                  </a:lnTo>
                  <a:lnTo>
                    <a:pt x="75305" y="101893"/>
                  </a:lnTo>
                  <a:lnTo>
                    <a:pt x="78539" y="102815"/>
                  </a:lnTo>
                  <a:lnTo>
                    <a:pt x="80695" y="104488"/>
                  </a:lnTo>
                  <a:lnTo>
                    <a:pt x="84788" y="110840"/>
                  </a:lnTo>
                  <a:lnTo>
                    <a:pt x="90116" y="113193"/>
                  </a:lnTo>
                  <a:lnTo>
                    <a:pt x="89472" y="113524"/>
                  </a:lnTo>
                  <a:lnTo>
                    <a:pt x="87984" y="113745"/>
                  </a:lnTo>
                  <a:lnTo>
                    <a:pt x="88050" y="113891"/>
                  </a:lnTo>
                  <a:lnTo>
                    <a:pt x="90946" y="114053"/>
                  </a:lnTo>
                  <a:lnTo>
                    <a:pt x="92141" y="113038"/>
                  </a:lnTo>
                  <a:lnTo>
                    <a:pt x="93470" y="109089"/>
                  </a:lnTo>
                  <a:lnTo>
                    <a:pt x="95528" y="88671"/>
                  </a:lnTo>
                  <a:lnTo>
                    <a:pt x="99560" y="82383"/>
                  </a:lnTo>
                  <a:lnTo>
                    <a:pt x="104881" y="78884"/>
                  </a:lnTo>
                  <a:lnTo>
                    <a:pt x="107781" y="77952"/>
                  </a:lnTo>
                  <a:lnTo>
                    <a:pt x="113826" y="71269"/>
                  </a:lnTo>
                  <a:lnTo>
                    <a:pt x="120040" y="63361"/>
                  </a:lnTo>
                  <a:lnTo>
                    <a:pt x="126330" y="59845"/>
                  </a:lnTo>
                  <a:lnTo>
                    <a:pt x="140280" y="57280"/>
                  </a:lnTo>
                  <a:lnTo>
                    <a:pt x="146657" y="62164"/>
                  </a:lnTo>
                  <a:lnTo>
                    <a:pt x="149449" y="67428"/>
                  </a:lnTo>
                  <a:lnTo>
                    <a:pt x="151388" y="83607"/>
                  </a:lnTo>
                  <a:lnTo>
                    <a:pt x="151680" y="131020"/>
                  </a:lnTo>
                  <a:lnTo>
                    <a:pt x="151681" y="132250"/>
                  </a:lnTo>
                  <a:lnTo>
                    <a:pt x="156738" y="127886"/>
                  </a:lnTo>
                  <a:lnTo>
                    <a:pt x="168987" y="110384"/>
                  </a:lnTo>
                  <a:lnTo>
                    <a:pt x="214047" y="63099"/>
                  </a:lnTo>
                  <a:lnTo>
                    <a:pt x="225851" y="57833"/>
                  </a:lnTo>
                  <a:lnTo>
                    <a:pt x="226528" y="58625"/>
                  </a:lnTo>
                  <a:lnTo>
                    <a:pt x="227703" y="65305"/>
                  </a:lnTo>
                  <a:lnTo>
                    <a:pt x="227881" y="111557"/>
                  </a:lnTo>
                  <a:lnTo>
                    <a:pt x="218357" y="1237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" name="SMARTInkShape-406">
              <a:extLst>
                <a:ext uri="{FF2B5EF4-FFF2-40B4-BE49-F238E27FC236}">
                  <a16:creationId xmlns:a16="http://schemas.microsoft.com/office/drawing/2014/main" id="{EE36B83A-3514-605C-6AD4-86F49DEC5CCE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1371600" y="5430967"/>
              <a:ext cx="28425" cy="198309"/>
            </a:xfrm>
            <a:custGeom>
              <a:avLst/>
              <a:gdLst/>
              <a:ahLst/>
              <a:cxnLst/>
              <a:rect l="0" t="0" r="0" b="0"/>
              <a:pathLst>
                <a:path w="28425" h="198309">
                  <a:moveTo>
                    <a:pt x="9525" y="17333"/>
                  </a:moveTo>
                  <a:lnTo>
                    <a:pt x="9525" y="17333"/>
                  </a:lnTo>
                  <a:lnTo>
                    <a:pt x="9525" y="12277"/>
                  </a:lnTo>
                  <a:lnTo>
                    <a:pt x="12347" y="6972"/>
                  </a:lnTo>
                  <a:lnTo>
                    <a:pt x="14582" y="4076"/>
                  </a:lnTo>
                  <a:lnTo>
                    <a:pt x="19886" y="858"/>
                  </a:lnTo>
                  <a:lnTo>
                    <a:pt x="22782" y="0"/>
                  </a:lnTo>
                  <a:lnTo>
                    <a:pt x="24713" y="486"/>
                  </a:lnTo>
                  <a:lnTo>
                    <a:pt x="26000" y="1868"/>
                  </a:lnTo>
                  <a:lnTo>
                    <a:pt x="26859" y="3849"/>
                  </a:lnTo>
                  <a:lnTo>
                    <a:pt x="28424" y="49145"/>
                  </a:lnTo>
                  <a:lnTo>
                    <a:pt x="23474" y="87202"/>
                  </a:lnTo>
                  <a:lnTo>
                    <a:pt x="18865" y="130382"/>
                  </a:lnTo>
                  <a:lnTo>
                    <a:pt x="11683" y="169485"/>
                  </a:lnTo>
                  <a:lnTo>
                    <a:pt x="9951" y="192615"/>
                  </a:lnTo>
                  <a:lnTo>
                    <a:pt x="8751" y="194512"/>
                  </a:lnTo>
                  <a:lnTo>
                    <a:pt x="0" y="1983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9" name="SMARTInkShape-407">
              <a:extLst>
                <a:ext uri="{FF2B5EF4-FFF2-40B4-BE49-F238E27FC236}">
                  <a16:creationId xmlns:a16="http://schemas.microsoft.com/office/drawing/2014/main" id="{77B832D8-4512-55E6-F290-22B99EA1B7FF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1181100" y="5515023"/>
              <a:ext cx="123789" cy="76153"/>
            </a:xfrm>
            <a:custGeom>
              <a:avLst/>
              <a:gdLst/>
              <a:ahLst/>
              <a:cxnLst/>
              <a:rect l="0" t="0" r="0" b="0"/>
              <a:pathLst>
                <a:path w="123789" h="76153">
                  <a:moveTo>
                    <a:pt x="0" y="28527"/>
                  </a:moveTo>
                  <a:lnTo>
                    <a:pt x="0" y="28527"/>
                  </a:lnTo>
                  <a:lnTo>
                    <a:pt x="16247" y="13339"/>
                  </a:lnTo>
                  <a:lnTo>
                    <a:pt x="22390" y="11194"/>
                  </a:lnTo>
                  <a:lnTo>
                    <a:pt x="24452" y="9564"/>
                  </a:lnTo>
                  <a:lnTo>
                    <a:pt x="26743" y="4929"/>
                  </a:lnTo>
                  <a:lnTo>
                    <a:pt x="28412" y="4328"/>
                  </a:lnTo>
                  <a:lnTo>
                    <a:pt x="30583" y="4986"/>
                  </a:lnTo>
                  <a:lnTo>
                    <a:pt x="33088" y="6483"/>
                  </a:lnTo>
                  <a:lnTo>
                    <a:pt x="34759" y="8539"/>
                  </a:lnTo>
                  <a:lnTo>
                    <a:pt x="45443" y="36197"/>
                  </a:lnTo>
                  <a:lnTo>
                    <a:pt x="47587" y="64713"/>
                  </a:lnTo>
                  <a:lnTo>
                    <a:pt x="46541" y="65351"/>
                  </a:lnTo>
                  <a:lnTo>
                    <a:pt x="42557" y="66060"/>
                  </a:lnTo>
                  <a:lnTo>
                    <a:pt x="42130" y="65190"/>
                  </a:lnTo>
                  <a:lnTo>
                    <a:pt x="57572" y="39768"/>
                  </a:lnTo>
                  <a:lnTo>
                    <a:pt x="79400" y="15928"/>
                  </a:lnTo>
                  <a:lnTo>
                    <a:pt x="103826" y="512"/>
                  </a:lnTo>
                  <a:lnTo>
                    <a:pt x="112893" y="0"/>
                  </a:lnTo>
                  <a:lnTo>
                    <a:pt x="122377" y="8157"/>
                  </a:lnTo>
                  <a:lnTo>
                    <a:pt x="123788" y="40965"/>
                  </a:lnTo>
                  <a:lnTo>
                    <a:pt x="114300" y="761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0" name="SMARTInkShape-408">
              <a:extLst>
                <a:ext uri="{FF2B5EF4-FFF2-40B4-BE49-F238E27FC236}">
                  <a16:creationId xmlns:a16="http://schemas.microsoft.com/office/drawing/2014/main" id="{D0ADBCFA-C32E-E747-8641-C30D1B3B178F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1047750" y="5518828"/>
              <a:ext cx="114301" cy="91338"/>
            </a:xfrm>
            <a:custGeom>
              <a:avLst/>
              <a:gdLst/>
              <a:ahLst/>
              <a:cxnLst/>
              <a:rect l="0" t="0" r="0" b="0"/>
              <a:pathLst>
                <a:path w="114301" h="91338">
                  <a:moveTo>
                    <a:pt x="0" y="5672"/>
                  </a:moveTo>
                  <a:lnTo>
                    <a:pt x="0" y="5672"/>
                  </a:lnTo>
                  <a:lnTo>
                    <a:pt x="9522" y="5672"/>
                  </a:lnTo>
                  <a:lnTo>
                    <a:pt x="9524" y="184"/>
                  </a:lnTo>
                  <a:lnTo>
                    <a:pt x="9525" y="4740"/>
                  </a:lnTo>
                  <a:lnTo>
                    <a:pt x="9525" y="0"/>
                  </a:lnTo>
                  <a:lnTo>
                    <a:pt x="9525" y="10644"/>
                  </a:lnTo>
                  <a:lnTo>
                    <a:pt x="4037" y="29507"/>
                  </a:lnTo>
                  <a:lnTo>
                    <a:pt x="6380" y="41312"/>
                  </a:lnTo>
                  <a:lnTo>
                    <a:pt x="25587" y="75388"/>
                  </a:lnTo>
                  <a:lnTo>
                    <a:pt x="31833" y="83576"/>
                  </a:lnTo>
                  <a:lnTo>
                    <a:pt x="38137" y="87920"/>
                  </a:lnTo>
                  <a:lnTo>
                    <a:pt x="47636" y="90366"/>
                  </a:lnTo>
                  <a:lnTo>
                    <a:pt x="78052" y="91337"/>
                  </a:lnTo>
                  <a:lnTo>
                    <a:pt x="85137" y="88549"/>
                  </a:lnTo>
                  <a:lnTo>
                    <a:pt x="88508" y="86323"/>
                  </a:lnTo>
                  <a:lnTo>
                    <a:pt x="90755" y="83781"/>
                  </a:lnTo>
                  <a:lnTo>
                    <a:pt x="94658" y="74062"/>
                  </a:lnTo>
                  <a:lnTo>
                    <a:pt x="108456" y="29581"/>
                  </a:lnTo>
                  <a:lnTo>
                    <a:pt x="114300" y="56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SMARTInkShape-409">
              <a:extLst>
                <a:ext uri="{FF2B5EF4-FFF2-40B4-BE49-F238E27FC236}">
                  <a16:creationId xmlns:a16="http://schemas.microsoft.com/office/drawing/2014/main" id="{D6880E66-3C17-F015-EC34-AFE23640A7F9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23900" y="5438775"/>
              <a:ext cx="247651" cy="190373"/>
            </a:xfrm>
            <a:custGeom>
              <a:avLst/>
              <a:gdLst/>
              <a:ahLst/>
              <a:cxnLst/>
              <a:rect l="0" t="0" r="0" b="0"/>
              <a:pathLst>
                <a:path w="247651" h="190373">
                  <a:moveTo>
                    <a:pt x="0" y="76200"/>
                  </a:moveTo>
                  <a:lnTo>
                    <a:pt x="0" y="76200"/>
                  </a:lnTo>
                  <a:lnTo>
                    <a:pt x="13258" y="76200"/>
                  </a:lnTo>
                  <a:lnTo>
                    <a:pt x="45056" y="67999"/>
                  </a:lnTo>
                  <a:lnTo>
                    <a:pt x="54597" y="70087"/>
                  </a:lnTo>
                  <a:lnTo>
                    <a:pt x="63424" y="73483"/>
                  </a:lnTo>
                  <a:lnTo>
                    <a:pt x="78177" y="76453"/>
                  </a:lnTo>
                  <a:lnTo>
                    <a:pt x="80693" y="78486"/>
                  </a:lnTo>
                  <a:lnTo>
                    <a:pt x="83489" y="83566"/>
                  </a:lnTo>
                  <a:lnTo>
                    <a:pt x="85283" y="98273"/>
                  </a:lnTo>
                  <a:lnTo>
                    <a:pt x="84608" y="133944"/>
                  </a:lnTo>
                  <a:lnTo>
                    <a:pt x="78104" y="153752"/>
                  </a:lnTo>
                  <a:lnTo>
                    <a:pt x="66760" y="170816"/>
                  </a:lnTo>
                  <a:lnTo>
                    <a:pt x="52531" y="185573"/>
                  </a:lnTo>
                  <a:lnTo>
                    <a:pt x="46983" y="188310"/>
                  </a:lnTo>
                  <a:lnTo>
                    <a:pt x="33564" y="190372"/>
                  </a:lnTo>
                  <a:lnTo>
                    <a:pt x="19940" y="185406"/>
                  </a:lnTo>
                  <a:lnTo>
                    <a:pt x="11332" y="174477"/>
                  </a:lnTo>
                  <a:lnTo>
                    <a:pt x="3357" y="156119"/>
                  </a:lnTo>
                  <a:lnTo>
                    <a:pt x="196" y="130392"/>
                  </a:lnTo>
                  <a:lnTo>
                    <a:pt x="5" y="101605"/>
                  </a:lnTo>
                  <a:lnTo>
                    <a:pt x="5058" y="87020"/>
                  </a:lnTo>
                  <a:lnTo>
                    <a:pt x="45988" y="39903"/>
                  </a:lnTo>
                  <a:lnTo>
                    <a:pt x="71212" y="23208"/>
                  </a:lnTo>
                  <a:lnTo>
                    <a:pt x="114897" y="6479"/>
                  </a:lnTo>
                  <a:lnTo>
                    <a:pt x="154465" y="854"/>
                  </a:lnTo>
                  <a:lnTo>
                    <a:pt x="200882" y="50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2" name="SMARTInkShape-410">
              <a:extLst>
                <a:ext uri="{FF2B5EF4-FFF2-40B4-BE49-F238E27FC236}">
                  <a16:creationId xmlns:a16="http://schemas.microsoft.com/office/drawing/2014/main" id="{F5138317-A764-AB8D-B085-60E5F70BBB6D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554509" y="5334010"/>
              <a:ext cx="121757" cy="371238"/>
            </a:xfrm>
            <a:custGeom>
              <a:avLst/>
              <a:gdLst/>
              <a:ahLst/>
              <a:cxnLst/>
              <a:rect l="0" t="0" r="0" b="0"/>
              <a:pathLst>
                <a:path w="121757" h="371238">
                  <a:moveTo>
                    <a:pt x="112241" y="9515"/>
                  </a:moveTo>
                  <a:lnTo>
                    <a:pt x="112241" y="9515"/>
                  </a:lnTo>
                  <a:lnTo>
                    <a:pt x="121756" y="0"/>
                  </a:lnTo>
                  <a:lnTo>
                    <a:pt x="116707" y="5050"/>
                  </a:lnTo>
                  <a:lnTo>
                    <a:pt x="114226" y="10353"/>
                  </a:lnTo>
                  <a:lnTo>
                    <a:pt x="113564" y="13248"/>
                  </a:lnTo>
                  <a:lnTo>
                    <a:pt x="77729" y="54349"/>
                  </a:lnTo>
                  <a:lnTo>
                    <a:pt x="48694" y="98810"/>
                  </a:lnTo>
                  <a:lnTo>
                    <a:pt x="24798" y="143335"/>
                  </a:lnTo>
                  <a:lnTo>
                    <a:pt x="10480" y="190552"/>
                  </a:lnTo>
                  <a:lnTo>
                    <a:pt x="3005" y="233659"/>
                  </a:lnTo>
                  <a:lnTo>
                    <a:pt x="0" y="275335"/>
                  </a:lnTo>
                  <a:lnTo>
                    <a:pt x="8500" y="314140"/>
                  </a:lnTo>
                  <a:lnTo>
                    <a:pt x="15334" y="332230"/>
                  </a:lnTo>
                  <a:lnTo>
                    <a:pt x="37953" y="362666"/>
                  </a:lnTo>
                  <a:lnTo>
                    <a:pt x="45004" y="367555"/>
                  </a:lnTo>
                  <a:lnTo>
                    <a:pt x="54925" y="370307"/>
                  </a:lnTo>
                  <a:lnTo>
                    <a:pt x="62702" y="371237"/>
                  </a:lnTo>
                  <a:lnTo>
                    <a:pt x="63340" y="370254"/>
                  </a:lnTo>
                  <a:lnTo>
                    <a:pt x="64616" y="3619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3" name="SMARTInkShape-411">
              <a:extLst>
                <a:ext uri="{FF2B5EF4-FFF2-40B4-BE49-F238E27FC236}">
                  <a16:creationId xmlns:a16="http://schemas.microsoft.com/office/drawing/2014/main" id="{E5894324-C3D1-B4EA-567C-5B74222F3035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23850" y="5581650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9525"/>
                  </a:moveTo>
                  <a:lnTo>
                    <a:pt x="0" y="9525"/>
                  </a:lnTo>
                  <a:lnTo>
                    <a:pt x="14189" y="9525"/>
                  </a:lnTo>
                  <a:lnTo>
                    <a:pt x="19712" y="6703"/>
                  </a:lnTo>
                  <a:lnTo>
                    <a:pt x="25694" y="2980"/>
                  </a:lnTo>
                  <a:lnTo>
                    <a:pt x="38158" y="588"/>
                  </a:lnTo>
                  <a:lnTo>
                    <a:pt x="85237" y="23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4" name="SMARTInkShape-412">
              <a:extLst>
                <a:ext uri="{FF2B5EF4-FFF2-40B4-BE49-F238E27FC236}">
                  <a16:creationId xmlns:a16="http://schemas.microsoft.com/office/drawing/2014/main" id="{C49CE8F0-4755-F0D4-8127-BCC6A3766E28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90525" y="5467350"/>
              <a:ext cx="9526" cy="95251"/>
            </a:xfrm>
            <a:custGeom>
              <a:avLst/>
              <a:gdLst/>
              <a:ahLst/>
              <a:cxnLst/>
              <a:rect l="0" t="0" r="0" b="0"/>
              <a:pathLst>
                <a:path w="9526" h="95251">
                  <a:moveTo>
                    <a:pt x="9525" y="0"/>
                  </a:moveTo>
                  <a:lnTo>
                    <a:pt x="9525" y="0"/>
                  </a:lnTo>
                  <a:lnTo>
                    <a:pt x="9525" y="45057"/>
                  </a:lnTo>
                  <a:lnTo>
                    <a:pt x="8467" y="79234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5" name="SMARTInkShape-413">
              <a:extLst>
                <a:ext uri="{FF2B5EF4-FFF2-40B4-BE49-F238E27FC236}">
                  <a16:creationId xmlns:a16="http://schemas.microsoft.com/office/drawing/2014/main" id="{1876FC34-5BA0-B6CE-6BC4-E20CBAB02509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23850" y="542925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1058" y="31555"/>
                  </a:lnTo>
                  <a:lnTo>
                    <a:pt x="2822" y="30561"/>
                  </a:lnTo>
                  <a:lnTo>
                    <a:pt x="43849" y="15434"/>
                  </a:lnTo>
                  <a:lnTo>
                    <a:pt x="78394" y="4147"/>
                  </a:lnTo>
                  <a:lnTo>
                    <a:pt x="119241" y="819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6" name="SMARTInkShape-414">
              <a:extLst>
                <a:ext uri="{FF2B5EF4-FFF2-40B4-BE49-F238E27FC236}">
                  <a16:creationId xmlns:a16="http://schemas.microsoft.com/office/drawing/2014/main" id="{DD56D668-DF52-E9CD-5A60-0D446E1298F3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01630" y="5429250"/>
              <a:ext cx="212696" cy="169646"/>
            </a:xfrm>
            <a:custGeom>
              <a:avLst/>
              <a:gdLst/>
              <a:ahLst/>
              <a:cxnLst/>
              <a:rect l="0" t="0" r="0" b="0"/>
              <a:pathLst>
                <a:path w="212696" h="169646">
                  <a:moveTo>
                    <a:pt x="117445" y="0"/>
                  </a:moveTo>
                  <a:lnTo>
                    <a:pt x="117445" y="0"/>
                  </a:lnTo>
                  <a:lnTo>
                    <a:pt x="126969" y="0"/>
                  </a:lnTo>
                  <a:lnTo>
                    <a:pt x="121913" y="0"/>
                  </a:lnTo>
                  <a:lnTo>
                    <a:pt x="120424" y="1058"/>
                  </a:lnTo>
                  <a:lnTo>
                    <a:pt x="119431" y="2822"/>
                  </a:lnTo>
                  <a:lnTo>
                    <a:pt x="118769" y="5056"/>
                  </a:lnTo>
                  <a:lnTo>
                    <a:pt x="116211" y="6545"/>
                  </a:lnTo>
                  <a:lnTo>
                    <a:pt x="103556" y="9701"/>
                  </a:lnTo>
                  <a:lnTo>
                    <a:pt x="61561" y="31593"/>
                  </a:lnTo>
                  <a:lnTo>
                    <a:pt x="54789" y="36937"/>
                  </a:lnTo>
                  <a:lnTo>
                    <a:pt x="47265" y="48519"/>
                  </a:lnTo>
                  <a:lnTo>
                    <a:pt x="41804" y="60722"/>
                  </a:lnTo>
                  <a:lnTo>
                    <a:pt x="5628" y="107620"/>
                  </a:lnTo>
                  <a:lnTo>
                    <a:pt x="1625" y="116197"/>
                  </a:lnTo>
                  <a:lnTo>
                    <a:pt x="0" y="134193"/>
                  </a:lnTo>
                  <a:lnTo>
                    <a:pt x="1048" y="143437"/>
                  </a:lnTo>
                  <a:lnTo>
                    <a:pt x="3864" y="149600"/>
                  </a:lnTo>
                  <a:lnTo>
                    <a:pt x="7858" y="153708"/>
                  </a:lnTo>
                  <a:lnTo>
                    <a:pt x="34532" y="165359"/>
                  </a:lnTo>
                  <a:lnTo>
                    <a:pt x="66185" y="169645"/>
                  </a:lnTo>
                  <a:lnTo>
                    <a:pt x="113748" y="163489"/>
                  </a:lnTo>
                  <a:lnTo>
                    <a:pt x="154815" y="152082"/>
                  </a:lnTo>
                  <a:lnTo>
                    <a:pt x="178259" y="142780"/>
                  </a:lnTo>
                  <a:lnTo>
                    <a:pt x="212695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0" name="SMARTInkShape-Group77">
            <a:extLst>
              <a:ext uri="{FF2B5EF4-FFF2-40B4-BE49-F238E27FC236}">
                <a16:creationId xmlns:a16="http://schemas.microsoft.com/office/drawing/2014/main" id="{2AB3B5CF-F2E6-A38A-C9ED-DB77030AA42F}"/>
              </a:ext>
            </a:extLst>
          </p:cNvPr>
          <p:cNvGrpSpPr/>
          <p:nvPr/>
        </p:nvGrpSpPr>
        <p:grpSpPr>
          <a:xfrm>
            <a:off x="2286000" y="5429250"/>
            <a:ext cx="19051" cy="142876"/>
            <a:chOff x="2286000" y="5429250"/>
            <a:chExt cx="19051" cy="142876"/>
          </a:xfrm>
        </p:grpSpPr>
        <p:sp>
          <p:nvSpPr>
            <p:cNvPr id="408" name="SMARTInkShape-415">
              <a:extLst>
                <a:ext uri="{FF2B5EF4-FFF2-40B4-BE49-F238E27FC236}">
                  <a16:creationId xmlns:a16="http://schemas.microsoft.com/office/drawing/2014/main" id="{B3BE11EC-680A-BE89-00B3-47C703197AC0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286000" y="55721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9" name="SMARTInkShape-416">
              <a:extLst>
                <a:ext uri="{FF2B5EF4-FFF2-40B4-BE49-F238E27FC236}">
                  <a16:creationId xmlns:a16="http://schemas.microsoft.com/office/drawing/2014/main" id="{99A1ED2D-8EAC-37BA-9A49-62E40DAAFDBD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286000" y="54292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8201" y="132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4" name="SMARTInkShape-Group78">
            <a:extLst>
              <a:ext uri="{FF2B5EF4-FFF2-40B4-BE49-F238E27FC236}">
                <a16:creationId xmlns:a16="http://schemas.microsoft.com/office/drawing/2014/main" id="{B15BB5C3-E254-7130-C2C2-BBE1129CF9B6}"/>
              </a:ext>
            </a:extLst>
          </p:cNvPr>
          <p:cNvGrpSpPr/>
          <p:nvPr/>
        </p:nvGrpSpPr>
        <p:grpSpPr>
          <a:xfrm>
            <a:off x="2459343" y="5362578"/>
            <a:ext cx="1874533" cy="618517"/>
            <a:chOff x="2459343" y="5362578"/>
            <a:chExt cx="1874533" cy="618517"/>
          </a:xfrm>
        </p:grpSpPr>
        <p:sp>
          <p:nvSpPr>
            <p:cNvPr id="411" name="SMARTInkShape-417">
              <a:extLst>
                <a:ext uri="{FF2B5EF4-FFF2-40B4-BE49-F238E27FC236}">
                  <a16:creationId xmlns:a16="http://schemas.microsoft.com/office/drawing/2014/main" id="{66C8576F-2F70-C322-3168-3F297C3538A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086225" y="5840183"/>
              <a:ext cx="152401" cy="112943"/>
            </a:xfrm>
            <a:custGeom>
              <a:avLst/>
              <a:gdLst/>
              <a:ahLst/>
              <a:cxnLst/>
              <a:rect l="0" t="0" r="0" b="0"/>
              <a:pathLst>
                <a:path w="152401" h="112943">
                  <a:moveTo>
                    <a:pt x="0" y="17692"/>
                  </a:moveTo>
                  <a:lnTo>
                    <a:pt x="0" y="17692"/>
                  </a:lnTo>
                  <a:lnTo>
                    <a:pt x="5056" y="12636"/>
                  </a:lnTo>
                  <a:lnTo>
                    <a:pt x="10361" y="10153"/>
                  </a:lnTo>
                  <a:lnTo>
                    <a:pt x="25510" y="7371"/>
                  </a:lnTo>
                  <a:lnTo>
                    <a:pt x="38122" y="679"/>
                  </a:lnTo>
                  <a:lnTo>
                    <a:pt x="41290" y="0"/>
                  </a:lnTo>
                  <a:lnTo>
                    <a:pt x="44460" y="606"/>
                  </a:lnTo>
                  <a:lnTo>
                    <a:pt x="50804" y="4101"/>
                  </a:lnTo>
                  <a:lnTo>
                    <a:pt x="52920" y="6516"/>
                  </a:lnTo>
                  <a:lnTo>
                    <a:pt x="55270" y="12018"/>
                  </a:lnTo>
                  <a:lnTo>
                    <a:pt x="56985" y="35508"/>
                  </a:lnTo>
                  <a:lnTo>
                    <a:pt x="47439" y="79168"/>
                  </a:lnTo>
                  <a:lnTo>
                    <a:pt x="39539" y="91744"/>
                  </a:lnTo>
                  <a:lnTo>
                    <a:pt x="40117" y="92460"/>
                  </a:lnTo>
                  <a:lnTo>
                    <a:pt x="43583" y="93255"/>
                  </a:lnTo>
                  <a:lnTo>
                    <a:pt x="48651" y="90787"/>
                  </a:lnTo>
                  <a:lnTo>
                    <a:pt x="51484" y="88647"/>
                  </a:lnTo>
                  <a:lnTo>
                    <a:pt x="90166" y="42063"/>
                  </a:lnTo>
                  <a:lnTo>
                    <a:pt x="129636" y="10566"/>
                  </a:lnTo>
                  <a:lnTo>
                    <a:pt x="142386" y="8229"/>
                  </a:lnTo>
                  <a:lnTo>
                    <a:pt x="149324" y="22329"/>
                  </a:lnTo>
                  <a:lnTo>
                    <a:pt x="151793" y="39226"/>
                  </a:lnTo>
                  <a:lnTo>
                    <a:pt x="152384" y="83595"/>
                  </a:lnTo>
                  <a:lnTo>
                    <a:pt x="152400" y="1129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2" name="SMARTInkShape-418">
              <a:extLst>
                <a:ext uri="{FF2B5EF4-FFF2-40B4-BE49-F238E27FC236}">
                  <a16:creationId xmlns:a16="http://schemas.microsoft.com/office/drawing/2014/main" id="{086BB45F-6245-F101-328E-3CD76040F02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3914775" y="5734050"/>
              <a:ext cx="419101" cy="247045"/>
            </a:xfrm>
            <a:custGeom>
              <a:avLst/>
              <a:gdLst/>
              <a:ahLst/>
              <a:cxnLst/>
              <a:rect l="0" t="0" r="0" b="0"/>
              <a:pathLst>
                <a:path w="419101" h="247045">
                  <a:moveTo>
                    <a:pt x="0" y="171450"/>
                  </a:moveTo>
                  <a:lnTo>
                    <a:pt x="0" y="171450"/>
                  </a:lnTo>
                  <a:lnTo>
                    <a:pt x="5056" y="171450"/>
                  </a:lnTo>
                  <a:lnTo>
                    <a:pt x="10361" y="168628"/>
                  </a:lnTo>
                  <a:lnTo>
                    <a:pt x="27447" y="158193"/>
                  </a:lnTo>
                  <a:lnTo>
                    <a:pt x="47059" y="150341"/>
                  </a:lnTo>
                  <a:lnTo>
                    <a:pt x="65270" y="139293"/>
                  </a:lnTo>
                  <a:lnTo>
                    <a:pt x="78018" y="135111"/>
                  </a:lnTo>
                  <a:lnTo>
                    <a:pt x="109263" y="133364"/>
                  </a:lnTo>
                  <a:lnTo>
                    <a:pt x="110942" y="134418"/>
                  </a:lnTo>
                  <a:lnTo>
                    <a:pt x="112061" y="136178"/>
                  </a:lnTo>
                  <a:lnTo>
                    <a:pt x="113637" y="143713"/>
                  </a:lnTo>
                  <a:lnTo>
                    <a:pt x="117065" y="172360"/>
                  </a:lnTo>
                  <a:lnTo>
                    <a:pt x="121822" y="190769"/>
                  </a:lnTo>
                  <a:lnTo>
                    <a:pt x="123773" y="237296"/>
                  </a:lnTo>
                  <a:lnTo>
                    <a:pt x="123822" y="247044"/>
                  </a:lnTo>
                  <a:lnTo>
                    <a:pt x="124883" y="222705"/>
                  </a:lnTo>
                  <a:lnTo>
                    <a:pt x="132467" y="175362"/>
                  </a:lnTo>
                  <a:lnTo>
                    <a:pt x="134146" y="138272"/>
                  </a:lnTo>
                  <a:lnTo>
                    <a:pt x="143659" y="93401"/>
                  </a:lnTo>
                  <a:lnTo>
                    <a:pt x="149811" y="56602"/>
                  </a:lnTo>
                  <a:lnTo>
                    <a:pt x="154455" y="27355"/>
                  </a:lnTo>
                  <a:lnTo>
                    <a:pt x="161488" y="2367"/>
                  </a:lnTo>
                  <a:lnTo>
                    <a:pt x="162692" y="1578"/>
                  </a:lnTo>
                  <a:lnTo>
                    <a:pt x="170088" y="208"/>
                  </a:lnTo>
                  <a:lnTo>
                    <a:pt x="211103" y="17"/>
                  </a:lnTo>
                  <a:lnTo>
                    <a:pt x="254503" y="3"/>
                  </a:lnTo>
                  <a:lnTo>
                    <a:pt x="300391" y="0"/>
                  </a:lnTo>
                  <a:lnTo>
                    <a:pt x="338772" y="0"/>
                  </a:lnTo>
                  <a:lnTo>
                    <a:pt x="382377" y="0"/>
                  </a:lnTo>
                  <a:lnTo>
                    <a:pt x="4191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" name="SMARTInkShape-419">
              <a:extLst>
                <a:ext uri="{FF2B5EF4-FFF2-40B4-BE49-F238E27FC236}">
                  <a16:creationId xmlns:a16="http://schemas.microsoft.com/office/drawing/2014/main" id="{2F35B1B2-C947-CAD4-FDD2-A62A67D666CD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3905250" y="5676900"/>
              <a:ext cx="314326" cy="28576"/>
            </a:xfrm>
            <a:custGeom>
              <a:avLst/>
              <a:gdLst/>
              <a:ahLst/>
              <a:cxnLst/>
              <a:rect l="0" t="0" r="0" b="0"/>
              <a:pathLst>
                <a:path w="314326" h="28576">
                  <a:moveTo>
                    <a:pt x="0" y="0"/>
                  </a:moveTo>
                  <a:lnTo>
                    <a:pt x="0" y="0"/>
                  </a:lnTo>
                  <a:lnTo>
                    <a:pt x="46741" y="0"/>
                  </a:lnTo>
                  <a:lnTo>
                    <a:pt x="87697" y="0"/>
                  </a:lnTo>
                  <a:lnTo>
                    <a:pt x="131700" y="0"/>
                  </a:lnTo>
                  <a:lnTo>
                    <a:pt x="178252" y="0"/>
                  </a:lnTo>
                  <a:lnTo>
                    <a:pt x="215446" y="0"/>
                  </a:lnTo>
                  <a:lnTo>
                    <a:pt x="261946" y="6545"/>
                  </a:lnTo>
                  <a:lnTo>
                    <a:pt x="305162" y="10321"/>
                  </a:lnTo>
                  <a:lnTo>
                    <a:pt x="308216" y="12173"/>
                  </a:lnTo>
                  <a:lnTo>
                    <a:pt x="310253" y="14465"/>
                  </a:lnTo>
                  <a:lnTo>
                    <a:pt x="314325" y="28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4" name="SMARTInkShape-420">
              <a:extLst>
                <a:ext uri="{FF2B5EF4-FFF2-40B4-BE49-F238E27FC236}">
                  <a16:creationId xmlns:a16="http://schemas.microsoft.com/office/drawing/2014/main" id="{FA7684F3-A6F7-B5E3-CB8F-7D4102CDF3BA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000500" y="5477302"/>
              <a:ext cx="122992" cy="132913"/>
            </a:xfrm>
            <a:custGeom>
              <a:avLst/>
              <a:gdLst/>
              <a:ahLst/>
              <a:cxnLst/>
              <a:rect l="0" t="0" r="0" b="0"/>
              <a:pathLst>
                <a:path w="122992" h="132913">
                  <a:moveTo>
                    <a:pt x="85725" y="18623"/>
                  </a:moveTo>
                  <a:lnTo>
                    <a:pt x="85725" y="18623"/>
                  </a:lnTo>
                  <a:lnTo>
                    <a:pt x="95216" y="18623"/>
                  </a:lnTo>
                  <a:lnTo>
                    <a:pt x="95247" y="10422"/>
                  </a:lnTo>
                  <a:lnTo>
                    <a:pt x="90193" y="4434"/>
                  </a:lnTo>
                  <a:lnTo>
                    <a:pt x="82067" y="1733"/>
                  </a:lnTo>
                  <a:lnTo>
                    <a:pt x="64659" y="0"/>
                  </a:lnTo>
                  <a:lnTo>
                    <a:pt x="43425" y="7261"/>
                  </a:lnTo>
                  <a:lnTo>
                    <a:pt x="21670" y="18888"/>
                  </a:lnTo>
                  <a:lnTo>
                    <a:pt x="13864" y="24032"/>
                  </a:lnTo>
                  <a:lnTo>
                    <a:pt x="6867" y="26319"/>
                  </a:lnTo>
                  <a:lnTo>
                    <a:pt x="5637" y="27988"/>
                  </a:lnTo>
                  <a:lnTo>
                    <a:pt x="5874" y="30157"/>
                  </a:lnTo>
                  <a:lnTo>
                    <a:pt x="8804" y="36189"/>
                  </a:lnTo>
                  <a:lnTo>
                    <a:pt x="19424" y="42290"/>
                  </a:lnTo>
                  <a:lnTo>
                    <a:pt x="40918" y="46229"/>
                  </a:lnTo>
                  <a:lnTo>
                    <a:pt x="49230" y="46767"/>
                  </a:lnTo>
                  <a:lnTo>
                    <a:pt x="56452" y="49828"/>
                  </a:lnTo>
                  <a:lnTo>
                    <a:pt x="63190" y="53658"/>
                  </a:lnTo>
                  <a:lnTo>
                    <a:pt x="72933" y="56873"/>
                  </a:lnTo>
                  <a:lnTo>
                    <a:pt x="82522" y="63000"/>
                  </a:lnTo>
                  <a:lnTo>
                    <a:pt x="92066" y="66343"/>
                  </a:lnTo>
                  <a:lnTo>
                    <a:pt x="114330" y="85456"/>
                  </a:lnTo>
                  <a:lnTo>
                    <a:pt x="119605" y="96304"/>
                  </a:lnTo>
                  <a:lnTo>
                    <a:pt x="122991" y="115459"/>
                  </a:lnTo>
                  <a:lnTo>
                    <a:pt x="122211" y="118105"/>
                  </a:lnTo>
                  <a:lnTo>
                    <a:pt x="120632" y="119871"/>
                  </a:lnTo>
                  <a:lnTo>
                    <a:pt x="100382" y="127757"/>
                  </a:lnTo>
                  <a:lnTo>
                    <a:pt x="55148" y="132621"/>
                  </a:lnTo>
                  <a:lnTo>
                    <a:pt x="30626" y="132912"/>
                  </a:lnTo>
                  <a:lnTo>
                    <a:pt x="29942" y="131858"/>
                  </a:lnTo>
                  <a:lnTo>
                    <a:pt x="29182" y="127863"/>
                  </a:lnTo>
                  <a:lnTo>
                    <a:pt x="27922" y="126375"/>
                  </a:lnTo>
                  <a:lnTo>
                    <a:pt x="23699" y="124721"/>
                  </a:lnTo>
                  <a:lnTo>
                    <a:pt x="0" y="1233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5" name="SMARTInkShape-421">
              <a:extLst>
                <a:ext uri="{FF2B5EF4-FFF2-40B4-BE49-F238E27FC236}">
                  <a16:creationId xmlns:a16="http://schemas.microsoft.com/office/drawing/2014/main" id="{5CC2FD16-47B8-6E4E-F1AE-D62E43E1D193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695898" y="5791234"/>
              <a:ext cx="104578" cy="66642"/>
            </a:xfrm>
            <a:custGeom>
              <a:avLst/>
              <a:gdLst/>
              <a:ahLst/>
              <a:cxnLst/>
              <a:rect l="0" t="0" r="0" b="0"/>
              <a:pathLst>
                <a:path w="104578" h="66642">
                  <a:moveTo>
                    <a:pt x="9327" y="9491"/>
                  </a:moveTo>
                  <a:lnTo>
                    <a:pt x="9327" y="9491"/>
                  </a:lnTo>
                  <a:lnTo>
                    <a:pt x="14383" y="4435"/>
                  </a:lnTo>
                  <a:lnTo>
                    <a:pt x="19688" y="1952"/>
                  </a:lnTo>
                  <a:lnTo>
                    <a:pt x="41484" y="0"/>
                  </a:lnTo>
                  <a:lnTo>
                    <a:pt x="43464" y="1047"/>
                  </a:lnTo>
                  <a:lnTo>
                    <a:pt x="44785" y="2803"/>
                  </a:lnTo>
                  <a:lnTo>
                    <a:pt x="46905" y="8170"/>
                  </a:lnTo>
                  <a:lnTo>
                    <a:pt x="47413" y="23646"/>
                  </a:lnTo>
                  <a:lnTo>
                    <a:pt x="46360" y="25278"/>
                  </a:lnTo>
                  <a:lnTo>
                    <a:pt x="44599" y="26366"/>
                  </a:lnTo>
                  <a:lnTo>
                    <a:pt x="42366" y="27090"/>
                  </a:lnTo>
                  <a:lnTo>
                    <a:pt x="25307" y="41534"/>
                  </a:lnTo>
                  <a:lnTo>
                    <a:pt x="0" y="66445"/>
                  </a:lnTo>
                  <a:lnTo>
                    <a:pt x="45138" y="66641"/>
                  </a:lnTo>
                  <a:lnTo>
                    <a:pt x="89105" y="66641"/>
                  </a:lnTo>
                  <a:lnTo>
                    <a:pt x="104577" y="571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6" name="SMARTInkShape-422">
              <a:extLst>
                <a:ext uri="{FF2B5EF4-FFF2-40B4-BE49-F238E27FC236}">
                  <a16:creationId xmlns:a16="http://schemas.microsoft.com/office/drawing/2014/main" id="{FAA2BE12-5A09-9C14-C3BB-D7B327A6A0F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619500" y="5716324"/>
              <a:ext cx="66676" cy="132027"/>
            </a:xfrm>
            <a:custGeom>
              <a:avLst/>
              <a:gdLst/>
              <a:ahLst/>
              <a:cxnLst/>
              <a:rect l="0" t="0" r="0" b="0"/>
              <a:pathLst>
                <a:path w="66676" h="132027">
                  <a:moveTo>
                    <a:pt x="66675" y="8201"/>
                  </a:moveTo>
                  <a:lnTo>
                    <a:pt x="66675" y="8201"/>
                  </a:lnTo>
                  <a:lnTo>
                    <a:pt x="66675" y="0"/>
                  </a:lnTo>
                  <a:lnTo>
                    <a:pt x="66675" y="4125"/>
                  </a:lnTo>
                  <a:lnTo>
                    <a:pt x="63853" y="9213"/>
                  </a:lnTo>
                  <a:lnTo>
                    <a:pt x="40106" y="50946"/>
                  </a:lnTo>
                  <a:lnTo>
                    <a:pt x="23836" y="79674"/>
                  </a:lnTo>
                  <a:lnTo>
                    <a:pt x="12076" y="106200"/>
                  </a:lnTo>
                  <a:lnTo>
                    <a:pt x="4049" y="118259"/>
                  </a:lnTo>
                  <a:lnTo>
                    <a:pt x="0" y="1320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7" name="SMARTInkShape-423">
              <a:extLst>
                <a:ext uri="{FF2B5EF4-FFF2-40B4-BE49-F238E27FC236}">
                  <a16:creationId xmlns:a16="http://schemas.microsoft.com/office/drawing/2014/main" id="{47732CB1-1660-C017-2693-D126900192AD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458135" y="5716324"/>
              <a:ext cx="113741" cy="84402"/>
            </a:xfrm>
            <a:custGeom>
              <a:avLst/>
              <a:gdLst/>
              <a:ahLst/>
              <a:cxnLst/>
              <a:rect l="0" t="0" r="0" b="0"/>
              <a:pathLst>
                <a:path w="113741" h="84402">
                  <a:moveTo>
                    <a:pt x="104215" y="8201"/>
                  </a:moveTo>
                  <a:lnTo>
                    <a:pt x="104215" y="8201"/>
                  </a:lnTo>
                  <a:lnTo>
                    <a:pt x="112416" y="8201"/>
                  </a:lnTo>
                  <a:lnTo>
                    <a:pt x="112857" y="7143"/>
                  </a:lnTo>
                  <a:lnTo>
                    <a:pt x="113624" y="0"/>
                  </a:lnTo>
                  <a:lnTo>
                    <a:pt x="113730" y="6993"/>
                  </a:lnTo>
                  <a:lnTo>
                    <a:pt x="108680" y="12900"/>
                  </a:lnTo>
                  <a:lnTo>
                    <a:pt x="103377" y="15582"/>
                  </a:lnTo>
                  <a:lnTo>
                    <a:pt x="100482" y="16295"/>
                  </a:lnTo>
                  <a:lnTo>
                    <a:pt x="53936" y="58531"/>
                  </a:lnTo>
                  <a:lnTo>
                    <a:pt x="43769" y="67611"/>
                  </a:lnTo>
                  <a:lnTo>
                    <a:pt x="25242" y="78976"/>
                  </a:lnTo>
                  <a:lnTo>
                    <a:pt x="21934" y="79726"/>
                  </a:lnTo>
                  <a:lnTo>
                    <a:pt x="18669" y="79168"/>
                  </a:lnTo>
                  <a:lnTo>
                    <a:pt x="9018" y="76147"/>
                  </a:lnTo>
                  <a:lnTo>
                    <a:pt x="5826" y="75724"/>
                  </a:lnTo>
                  <a:lnTo>
                    <a:pt x="3697" y="73324"/>
                  </a:lnTo>
                  <a:lnTo>
                    <a:pt x="0" y="58548"/>
                  </a:lnTo>
                  <a:lnTo>
                    <a:pt x="2512" y="54215"/>
                  </a:lnTo>
                  <a:lnTo>
                    <a:pt x="4663" y="51576"/>
                  </a:lnTo>
                  <a:lnTo>
                    <a:pt x="7053" y="43001"/>
                  </a:lnTo>
                  <a:lnTo>
                    <a:pt x="8588" y="30362"/>
                  </a:lnTo>
                  <a:lnTo>
                    <a:pt x="9772" y="29325"/>
                  </a:lnTo>
                  <a:lnTo>
                    <a:pt x="18088" y="27333"/>
                  </a:lnTo>
                  <a:lnTo>
                    <a:pt x="23427" y="27275"/>
                  </a:lnTo>
                  <a:lnTo>
                    <a:pt x="28799" y="30085"/>
                  </a:lnTo>
                  <a:lnTo>
                    <a:pt x="54673" y="49372"/>
                  </a:lnTo>
                  <a:lnTo>
                    <a:pt x="78703" y="77674"/>
                  </a:lnTo>
                  <a:lnTo>
                    <a:pt x="85115" y="81411"/>
                  </a:lnTo>
                  <a:lnTo>
                    <a:pt x="97855" y="83810"/>
                  </a:lnTo>
                  <a:lnTo>
                    <a:pt x="113740" y="844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8" name="SMARTInkShape-424">
              <a:extLst>
                <a:ext uri="{FF2B5EF4-FFF2-40B4-BE49-F238E27FC236}">
                  <a16:creationId xmlns:a16="http://schemas.microsoft.com/office/drawing/2014/main" id="{4AF93558-7AAE-B453-179B-B5E0E5B8890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286125" y="5543550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0"/>
                  </a:moveTo>
                  <a:lnTo>
                    <a:pt x="0" y="0"/>
                  </a:lnTo>
                  <a:lnTo>
                    <a:pt x="45988" y="0"/>
                  </a:lnTo>
                  <a:lnTo>
                    <a:pt x="93439" y="0"/>
                  </a:lnTo>
                  <a:lnTo>
                    <a:pt x="136087" y="0"/>
                  </a:lnTo>
                  <a:lnTo>
                    <a:pt x="176291" y="0"/>
                  </a:lnTo>
                  <a:lnTo>
                    <a:pt x="177852" y="1058"/>
                  </a:lnTo>
                  <a:lnTo>
                    <a:pt x="178894" y="2822"/>
                  </a:lnTo>
                  <a:lnTo>
                    <a:pt x="1809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9" name="SMARTInkShape-425">
              <a:extLst>
                <a:ext uri="{FF2B5EF4-FFF2-40B4-BE49-F238E27FC236}">
                  <a16:creationId xmlns:a16="http://schemas.microsoft.com/office/drawing/2014/main" id="{92E7711D-D7C7-1C54-222F-2D4A8DF296A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3286242" y="5438813"/>
              <a:ext cx="133234" cy="238042"/>
            </a:xfrm>
            <a:custGeom>
              <a:avLst/>
              <a:gdLst/>
              <a:ahLst/>
              <a:cxnLst/>
              <a:rect l="0" t="0" r="0" b="0"/>
              <a:pathLst>
                <a:path w="133234" h="238042">
                  <a:moveTo>
                    <a:pt x="28458" y="28537"/>
                  </a:moveTo>
                  <a:lnTo>
                    <a:pt x="28458" y="28537"/>
                  </a:lnTo>
                  <a:lnTo>
                    <a:pt x="28458" y="19404"/>
                  </a:lnTo>
                  <a:lnTo>
                    <a:pt x="33946" y="19090"/>
                  </a:lnTo>
                  <a:lnTo>
                    <a:pt x="31602" y="19046"/>
                  </a:lnTo>
                  <a:lnTo>
                    <a:pt x="30554" y="17976"/>
                  </a:lnTo>
                  <a:lnTo>
                    <a:pt x="29390" y="13966"/>
                  </a:lnTo>
                  <a:lnTo>
                    <a:pt x="30137" y="12473"/>
                  </a:lnTo>
                  <a:lnTo>
                    <a:pt x="31695" y="11478"/>
                  </a:lnTo>
                  <a:lnTo>
                    <a:pt x="33791" y="10814"/>
                  </a:lnTo>
                  <a:lnTo>
                    <a:pt x="35188" y="9312"/>
                  </a:lnTo>
                  <a:lnTo>
                    <a:pt x="37973" y="0"/>
                  </a:lnTo>
                  <a:lnTo>
                    <a:pt x="32923" y="5030"/>
                  </a:lnTo>
                  <a:lnTo>
                    <a:pt x="30443" y="13150"/>
                  </a:lnTo>
                  <a:lnTo>
                    <a:pt x="26224" y="29622"/>
                  </a:lnTo>
                  <a:lnTo>
                    <a:pt x="22173" y="43836"/>
                  </a:lnTo>
                  <a:lnTo>
                    <a:pt x="19360" y="84396"/>
                  </a:lnTo>
                  <a:lnTo>
                    <a:pt x="11450" y="129588"/>
                  </a:lnTo>
                  <a:lnTo>
                    <a:pt x="9488" y="175325"/>
                  </a:lnTo>
                  <a:lnTo>
                    <a:pt x="6602" y="202955"/>
                  </a:lnTo>
                  <a:lnTo>
                    <a:pt x="0" y="236319"/>
                  </a:lnTo>
                  <a:lnTo>
                    <a:pt x="1019" y="236909"/>
                  </a:lnTo>
                  <a:lnTo>
                    <a:pt x="35534" y="238041"/>
                  </a:lnTo>
                  <a:lnTo>
                    <a:pt x="61410" y="232590"/>
                  </a:lnTo>
                  <a:lnTo>
                    <a:pt x="106888" y="237811"/>
                  </a:lnTo>
                  <a:lnTo>
                    <a:pt x="133233" y="2285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0" name="SMARTInkShape-426">
              <a:extLst>
                <a:ext uri="{FF2B5EF4-FFF2-40B4-BE49-F238E27FC236}">
                  <a16:creationId xmlns:a16="http://schemas.microsoft.com/office/drawing/2014/main" id="{F895988D-07DC-6924-08AD-08A0855A9EAD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2857500" y="5686425"/>
              <a:ext cx="171451" cy="9526"/>
            </a:xfrm>
            <a:custGeom>
              <a:avLst/>
              <a:gdLst/>
              <a:ahLst/>
              <a:cxnLst/>
              <a:rect l="0" t="0" r="0" b="0"/>
              <a:pathLst>
                <a:path w="171451" h="9526">
                  <a:moveTo>
                    <a:pt x="0" y="9525"/>
                  </a:moveTo>
                  <a:lnTo>
                    <a:pt x="0" y="9525"/>
                  </a:lnTo>
                  <a:lnTo>
                    <a:pt x="45538" y="9525"/>
                  </a:lnTo>
                  <a:lnTo>
                    <a:pt x="54105" y="8467"/>
                  </a:lnTo>
                  <a:lnTo>
                    <a:pt x="77929" y="1324"/>
                  </a:lnTo>
                  <a:lnTo>
                    <a:pt x="125346" y="78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1" name="SMARTInkShape-427">
              <a:extLst>
                <a:ext uri="{FF2B5EF4-FFF2-40B4-BE49-F238E27FC236}">
                  <a16:creationId xmlns:a16="http://schemas.microsoft.com/office/drawing/2014/main" id="{F85F5DB2-3098-BE92-FB55-00C4AD0E3315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2871063" y="5514975"/>
              <a:ext cx="205513" cy="1"/>
            </a:xfrm>
            <a:custGeom>
              <a:avLst/>
              <a:gdLst/>
              <a:ahLst/>
              <a:cxnLst/>
              <a:rect l="0" t="0" r="0" b="0"/>
              <a:pathLst>
                <a:path w="205513" h="1">
                  <a:moveTo>
                    <a:pt x="5487" y="0"/>
                  </a:moveTo>
                  <a:lnTo>
                    <a:pt x="5487" y="0"/>
                  </a:lnTo>
                  <a:lnTo>
                    <a:pt x="0" y="0"/>
                  </a:lnTo>
                  <a:lnTo>
                    <a:pt x="44983" y="0"/>
                  </a:lnTo>
                  <a:lnTo>
                    <a:pt x="87450" y="0"/>
                  </a:lnTo>
                  <a:lnTo>
                    <a:pt x="130892" y="0"/>
                  </a:lnTo>
                  <a:lnTo>
                    <a:pt x="176999" y="0"/>
                  </a:lnTo>
                  <a:lnTo>
                    <a:pt x="20551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SMARTInkShape-428">
              <a:extLst>
                <a:ext uri="{FF2B5EF4-FFF2-40B4-BE49-F238E27FC236}">
                  <a16:creationId xmlns:a16="http://schemas.microsoft.com/office/drawing/2014/main" id="{193285E8-5E16-9A0C-5F5A-379790700A90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2505075" y="5362578"/>
              <a:ext cx="190501" cy="27249"/>
            </a:xfrm>
            <a:custGeom>
              <a:avLst/>
              <a:gdLst/>
              <a:ahLst/>
              <a:cxnLst/>
              <a:rect l="0" t="0" r="0" b="0"/>
              <a:pathLst>
                <a:path w="190501" h="27249">
                  <a:moveTo>
                    <a:pt x="0" y="19047"/>
                  </a:moveTo>
                  <a:lnTo>
                    <a:pt x="0" y="19047"/>
                  </a:lnTo>
                  <a:lnTo>
                    <a:pt x="0" y="24103"/>
                  </a:lnTo>
                  <a:lnTo>
                    <a:pt x="1058" y="25592"/>
                  </a:lnTo>
                  <a:lnTo>
                    <a:pt x="2822" y="26586"/>
                  </a:lnTo>
                  <a:lnTo>
                    <a:pt x="5056" y="27248"/>
                  </a:lnTo>
                  <a:lnTo>
                    <a:pt x="7604" y="26631"/>
                  </a:lnTo>
                  <a:lnTo>
                    <a:pt x="13257" y="23123"/>
                  </a:lnTo>
                  <a:lnTo>
                    <a:pt x="56402" y="19405"/>
                  </a:lnTo>
                  <a:lnTo>
                    <a:pt x="99492" y="12572"/>
                  </a:lnTo>
                  <a:lnTo>
                    <a:pt x="143643" y="4867"/>
                  </a:lnTo>
                  <a:lnTo>
                    <a:pt x="190327" y="0"/>
                  </a:lnTo>
                  <a:lnTo>
                    <a:pt x="190500" y="9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3" name="SMARTInkShape-429">
              <a:extLst>
                <a:ext uri="{FF2B5EF4-FFF2-40B4-BE49-F238E27FC236}">
                  <a16:creationId xmlns:a16="http://schemas.microsoft.com/office/drawing/2014/main" id="{D4F33502-DCDC-D732-EC40-8334CEF03ECD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2459343" y="5486527"/>
              <a:ext cx="198133" cy="151702"/>
            </a:xfrm>
            <a:custGeom>
              <a:avLst/>
              <a:gdLst/>
              <a:ahLst/>
              <a:cxnLst/>
              <a:rect l="0" t="0" r="0" b="0"/>
              <a:pathLst>
                <a:path w="198133" h="151702">
                  <a:moveTo>
                    <a:pt x="17157" y="28448"/>
                  </a:moveTo>
                  <a:lnTo>
                    <a:pt x="17157" y="28448"/>
                  </a:lnTo>
                  <a:lnTo>
                    <a:pt x="17157" y="23392"/>
                  </a:lnTo>
                  <a:lnTo>
                    <a:pt x="18215" y="21903"/>
                  </a:lnTo>
                  <a:lnTo>
                    <a:pt x="19979" y="20909"/>
                  </a:lnTo>
                  <a:lnTo>
                    <a:pt x="22213" y="20247"/>
                  </a:lnTo>
                  <a:lnTo>
                    <a:pt x="23703" y="18747"/>
                  </a:lnTo>
                  <a:lnTo>
                    <a:pt x="25358" y="14259"/>
                  </a:lnTo>
                  <a:lnTo>
                    <a:pt x="27916" y="12638"/>
                  </a:lnTo>
                  <a:lnTo>
                    <a:pt x="44407" y="7216"/>
                  </a:lnTo>
                  <a:lnTo>
                    <a:pt x="51494" y="3136"/>
                  </a:lnTo>
                  <a:lnTo>
                    <a:pt x="64666" y="517"/>
                  </a:lnTo>
                  <a:lnTo>
                    <a:pt x="72402" y="0"/>
                  </a:lnTo>
                  <a:lnTo>
                    <a:pt x="84417" y="7428"/>
                  </a:lnTo>
                  <a:lnTo>
                    <a:pt x="87397" y="8085"/>
                  </a:lnTo>
                  <a:lnTo>
                    <a:pt x="89384" y="10639"/>
                  </a:lnTo>
                  <a:lnTo>
                    <a:pt x="92180" y="24347"/>
                  </a:lnTo>
                  <a:lnTo>
                    <a:pt x="91950" y="41813"/>
                  </a:lnTo>
                  <a:lnTo>
                    <a:pt x="88145" y="54144"/>
                  </a:lnTo>
                  <a:lnTo>
                    <a:pt x="58137" y="98315"/>
                  </a:lnTo>
                  <a:lnTo>
                    <a:pt x="14108" y="145758"/>
                  </a:lnTo>
                  <a:lnTo>
                    <a:pt x="7688" y="149377"/>
                  </a:lnTo>
                  <a:lnTo>
                    <a:pt x="0" y="151701"/>
                  </a:lnTo>
                  <a:lnTo>
                    <a:pt x="427" y="150833"/>
                  </a:lnTo>
                  <a:lnTo>
                    <a:pt x="3724" y="147047"/>
                  </a:lnTo>
                  <a:lnTo>
                    <a:pt x="48897" y="113257"/>
                  </a:lnTo>
                  <a:lnTo>
                    <a:pt x="89514" y="88592"/>
                  </a:lnTo>
                  <a:lnTo>
                    <a:pt x="136912" y="55713"/>
                  </a:lnTo>
                  <a:lnTo>
                    <a:pt x="169274" y="31343"/>
                  </a:lnTo>
                  <a:lnTo>
                    <a:pt x="178508" y="28617"/>
                  </a:lnTo>
                  <a:lnTo>
                    <a:pt x="165774" y="28462"/>
                  </a:lnTo>
                  <a:lnTo>
                    <a:pt x="146564" y="38565"/>
                  </a:lnTo>
                  <a:lnTo>
                    <a:pt x="120291" y="60942"/>
                  </a:lnTo>
                  <a:lnTo>
                    <a:pt x="107452" y="80527"/>
                  </a:lnTo>
                  <a:lnTo>
                    <a:pt x="100327" y="97103"/>
                  </a:lnTo>
                  <a:lnTo>
                    <a:pt x="99277" y="112230"/>
                  </a:lnTo>
                  <a:lnTo>
                    <a:pt x="102338" y="124952"/>
                  </a:lnTo>
                  <a:lnTo>
                    <a:pt x="107226" y="134133"/>
                  </a:lnTo>
                  <a:lnTo>
                    <a:pt x="112927" y="138919"/>
                  </a:lnTo>
                  <a:lnTo>
                    <a:pt x="122086" y="141614"/>
                  </a:lnTo>
                  <a:lnTo>
                    <a:pt x="125210" y="141991"/>
                  </a:lnTo>
                  <a:lnTo>
                    <a:pt x="127292" y="143302"/>
                  </a:lnTo>
                  <a:lnTo>
                    <a:pt x="128680" y="145234"/>
                  </a:lnTo>
                  <a:lnTo>
                    <a:pt x="129606" y="147580"/>
                  </a:lnTo>
                  <a:lnTo>
                    <a:pt x="132340" y="148087"/>
                  </a:lnTo>
                  <a:lnTo>
                    <a:pt x="174562" y="137772"/>
                  </a:lnTo>
                  <a:lnTo>
                    <a:pt x="189502" y="129515"/>
                  </a:lnTo>
                  <a:lnTo>
                    <a:pt x="198132" y="1141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5" name="SMARTInkShape-430">
            <a:extLst>
              <a:ext uri="{FF2B5EF4-FFF2-40B4-BE49-F238E27FC236}">
                <a16:creationId xmlns:a16="http://schemas.microsoft.com/office/drawing/2014/main" id="{FB1C4E2B-B5E6-F731-FD7D-77B228EE2AC4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2962275" y="5457835"/>
            <a:ext cx="19051" cy="142866"/>
          </a:xfrm>
          <a:custGeom>
            <a:avLst/>
            <a:gdLst/>
            <a:ahLst/>
            <a:cxnLst/>
            <a:rect l="0" t="0" r="0" b="0"/>
            <a:pathLst>
              <a:path w="19051" h="142866">
                <a:moveTo>
                  <a:pt x="19050" y="9515"/>
                </a:moveTo>
                <a:lnTo>
                  <a:pt x="19050" y="9515"/>
                </a:lnTo>
                <a:lnTo>
                  <a:pt x="19050" y="106"/>
                </a:lnTo>
                <a:lnTo>
                  <a:pt x="13563" y="13"/>
                </a:lnTo>
                <a:lnTo>
                  <a:pt x="15906" y="0"/>
                </a:lnTo>
                <a:lnTo>
                  <a:pt x="16953" y="1055"/>
                </a:lnTo>
                <a:lnTo>
                  <a:pt x="18118" y="5050"/>
                </a:lnTo>
                <a:lnTo>
                  <a:pt x="18774" y="18305"/>
                </a:lnTo>
                <a:lnTo>
                  <a:pt x="16105" y="26828"/>
                </a:lnTo>
                <a:lnTo>
                  <a:pt x="13912" y="30582"/>
                </a:lnTo>
                <a:lnTo>
                  <a:pt x="9910" y="72147"/>
                </a:lnTo>
                <a:lnTo>
                  <a:pt x="6754" y="107473"/>
                </a:lnTo>
                <a:lnTo>
                  <a:pt x="0" y="14286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487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(cont.)</a:t>
            </a:r>
          </a:p>
        </p:txBody>
      </p:sp>
      <p:grpSp>
        <p:nvGrpSpPr>
          <p:cNvPr id="77" name="SMARTInkShape-Group80">
            <a:extLst>
              <a:ext uri="{FF2B5EF4-FFF2-40B4-BE49-F238E27FC236}">
                <a16:creationId xmlns:a16="http://schemas.microsoft.com/office/drawing/2014/main" id="{35992BBF-3F36-340D-5127-C826E4970280}"/>
              </a:ext>
            </a:extLst>
          </p:cNvPr>
          <p:cNvGrpSpPr/>
          <p:nvPr/>
        </p:nvGrpSpPr>
        <p:grpSpPr>
          <a:xfrm>
            <a:off x="7496175" y="1228725"/>
            <a:ext cx="828676" cy="217004"/>
            <a:chOff x="7496175" y="1228725"/>
            <a:chExt cx="828676" cy="217004"/>
          </a:xfrm>
        </p:grpSpPr>
        <p:sp>
          <p:nvSpPr>
            <p:cNvPr id="71" name="SMARTInkShape-431">
              <a:extLst>
                <a:ext uri="{FF2B5EF4-FFF2-40B4-BE49-F238E27FC236}">
                  <a16:creationId xmlns:a16="http://schemas.microsoft.com/office/drawing/2014/main" id="{B7DFDCAC-1190-A3A0-49D3-B4E9468E977A}"/>
                </a:ext>
              </a:extLst>
            </p:cNvPr>
            <p:cNvSpPr/>
            <p:nvPr>
              <p:custDataLst>
                <p:tags r:id="rId258"/>
              </p:custDataLst>
            </p:nvPr>
          </p:nvSpPr>
          <p:spPr>
            <a:xfrm>
              <a:off x="8162925" y="1295400"/>
              <a:ext cx="161926" cy="132907"/>
            </a:xfrm>
            <a:custGeom>
              <a:avLst/>
              <a:gdLst/>
              <a:ahLst/>
              <a:cxnLst/>
              <a:rect l="0" t="0" r="0" b="0"/>
              <a:pathLst>
                <a:path w="161926" h="132907">
                  <a:moveTo>
                    <a:pt x="161925" y="0"/>
                  </a:moveTo>
                  <a:lnTo>
                    <a:pt x="161925" y="0"/>
                  </a:lnTo>
                  <a:lnTo>
                    <a:pt x="145659" y="1058"/>
                  </a:lnTo>
                  <a:lnTo>
                    <a:pt x="98831" y="13257"/>
                  </a:lnTo>
                  <a:lnTo>
                    <a:pt x="51672" y="31799"/>
                  </a:lnTo>
                  <a:lnTo>
                    <a:pt x="31090" y="45748"/>
                  </a:lnTo>
                  <a:lnTo>
                    <a:pt x="29692" y="49613"/>
                  </a:lnTo>
                  <a:lnTo>
                    <a:pt x="29320" y="52125"/>
                  </a:lnTo>
                  <a:lnTo>
                    <a:pt x="31188" y="53800"/>
                  </a:lnTo>
                  <a:lnTo>
                    <a:pt x="74739" y="67315"/>
                  </a:lnTo>
                  <a:lnTo>
                    <a:pt x="96255" y="79501"/>
                  </a:lnTo>
                  <a:lnTo>
                    <a:pt x="107307" y="93994"/>
                  </a:lnTo>
                  <a:lnTo>
                    <a:pt x="108580" y="98646"/>
                  </a:lnTo>
                  <a:lnTo>
                    <a:pt x="108370" y="102806"/>
                  </a:lnTo>
                  <a:lnTo>
                    <a:pt x="107173" y="106637"/>
                  </a:lnTo>
                  <a:lnTo>
                    <a:pt x="97375" y="113716"/>
                  </a:lnTo>
                  <a:lnTo>
                    <a:pt x="54069" y="128290"/>
                  </a:lnTo>
                  <a:lnTo>
                    <a:pt x="39138" y="132350"/>
                  </a:lnTo>
                  <a:lnTo>
                    <a:pt x="29390" y="132906"/>
                  </a:lnTo>
                  <a:lnTo>
                    <a:pt x="20824" y="130330"/>
                  </a:lnTo>
                  <a:lnTo>
                    <a:pt x="13488" y="126716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432">
              <a:extLst>
                <a:ext uri="{FF2B5EF4-FFF2-40B4-BE49-F238E27FC236}">
                  <a16:creationId xmlns:a16="http://schemas.microsoft.com/office/drawing/2014/main" id="{BACCB781-982A-3529-071B-E34A28F6BCF8}"/>
                </a:ext>
              </a:extLst>
            </p:cNvPr>
            <p:cNvSpPr/>
            <p:nvPr>
              <p:custDataLst>
                <p:tags r:id="rId259"/>
              </p:custDataLst>
            </p:nvPr>
          </p:nvSpPr>
          <p:spPr>
            <a:xfrm>
              <a:off x="8069690" y="1323989"/>
              <a:ext cx="92659" cy="104762"/>
            </a:xfrm>
            <a:custGeom>
              <a:avLst/>
              <a:gdLst/>
              <a:ahLst/>
              <a:cxnLst/>
              <a:rect l="0" t="0" r="0" b="0"/>
              <a:pathLst>
                <a:path w="92659" h="104762">
                  <a:moveTo>
                    <a:pt x="17035" y="47611"/>
                  </a:moveTo>
                  <a:lnTo>
                    <a:pt x="17035" y="47611"/>
                  </a:lnTo>
                  <a:lnTo>
                    <a:pt x="22091" y="47611"/>
                  </a:lnTo>
                  <a:lnTo>
                    <a:pt x="27396" y="44789"/>
                  </a:lnTo>
                  <a:lnTo>
                    <a:pt x="35397" y="40007"/>
                  </a:lnTo>
                  <a:lnTo>
                    <a:pt x="65236" y="25221"/>
                  </a:lnTo>
                  <a:lnTo>
                    <a:pt x="92658" y="542"/>
                  </a:lnTo>
                  <a:lnTo>
                    <a:pt x="75886" y="0"/>
                  </a:lnTo>
                  <a:lnTo>
                    <a:pt x="39695" y="10746"/>
                  </a:lnTo>
                  <a:lnTo>
                    <a:pt x="28517" y="19232"/>
                  </a:lnTo>
                  <a:lnTo>
                    <a:pt x="15380" y="40966"/>
                  </a:lnTo>
                  <a:lnTo>
                    <a:pt x="0" y="85376"/>
                  </a:lnTo>
                  <a:lnTo>
                    <a:pt x="386" y="89721"/>
                  </a:lnTo>
                  <a:lnTo>
                    <a:pt x="3638" y="97371"/>
                  </a:lnTo>
                  <a:lnTo>
                    <a:pt x="7045" y="99834"/>
                  </a:lnTo>
                  <a:lnTo>
                    <a:pt x="20895" y="103301"/>
                  </a:lnTo>
                  <a:lnTo>
                    <a:pt x="64660" y="1047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433">
              <a:extLst>
                <a:ext uri="{FF2B5EF4-FFF2-40B4-BE49-F238E27FC236}">
                  <a16:creationId xmlns:a16="http://schemas.microsoft.com/office/drawing/2014/main" id="{4AE79938-05BC-D849-6AE2-ECCEB15225F1}"/>
                </a:ext>
              </a:extLst>
            </p:cNvPr>
            <p:cNvSpPr/>
            <p:nvPr>
              <p:custDataLst>
                <p:tags r:id="rId260"/>
              </p:custDataLst>
            </p:nvPr>
          </p:nvSpPr>
          <p:spPr>
            <a:xfrm>
              <a:off x="7962900" y="1352550"/>
              <a:ext cx="95251" cy="89360"/>
            </a:xfrm>
            <a:custGeom>
              <a:avLst/>
              <a:gdLst/>
              <a:ahLst/>
              <a:cxnLst/>
              <a:rect l="0" t="0" r="0" b="0"/>
              <a:pathLst>
                <a:path w="95251" h="89360">
                  <a:moveTo>
                    <a:pt x="0" y="0"/>
                  </a:moveTo>
                  <a:lnTo>
                    <a:pt x="0" y="0"/>
                  </a:lnTo>
                  <a:lnTo>
                    <a:pt x="1058" y="43620"/>
                  </a:lnTo>
                  <a:lnTo>
                    <a:pt x="9701" y="80526"/>
                  </a:lnTo>
                  <a:lnTo>
                    <a:pt x="14190" y="88000"/>
                  </a:lnTo>
                  <a:lnTo>
                    <a:pt x="17926" y="89359"/>
                  </a:lnTo>
                  <a:lnTo>
                    <a:pt x="27723" y="88045"/>
                  </a:lnTo>
                  <a:lnTo>
                    <a:pt x="40082" y="81356"/>
                  </a:lnTo>
                  <a:lnTo>
                    <a:pt x="68918" y="44009"/>
                  </a:lnTo>
                  <a:lnTo>
                    <a:pt x="80297" y="1264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434">
              <a:extLst>
                <a:ext uri="{FF2B5EF4-FFF2-40B4-BE49-F238E27FC236}">
                  <a16:creationId xmlns:a16="http://schemas.microsoft.com/office/drawing/2014/main" id="{4AE7B069-0D47-A0AA-1834-63C827FEE8C4}"/>
                </a:ext>
              </a:extLst>
            </p:cNvPr>
            <p:cNvSpPr/>
            <p:nvPr>
              <p:custDataLst>
                <p:tags r:id="rId261"/>
              </p:custDataLst>
            </p:nvPr>
          </p:nvSpPr>
          <p:spPr>
            <a:xfrm>
              <a:off x="7858125" y="1228725"/>
              <a:ext cx="28576" cy="200026"/>
            </a:xfrm>
            <a:custGeom>
              <a:avLst/>
              <a:gdLst/>
              <a:ahLst/>
              <a:cxnLst/>
              <a:rect l="0" t="0" r="0" b="0"/>
              <a:pathLst>
                <a:path w="28576" h="200026">
                  <a:moveTo>
                    <a:pt x="28575" y="0"/>
                  </a:moveTo>
                  <a:lnTo>
                    <a:pt x="28575" y="0"/>
                  </a:lnTo>
                  <a:lnTo>
                    <a:pt x="25753" y="41418"/>
                  </a:lnTo>
                  <a:lnTo>
                    <a:pt x="20374" y="81912"/>
                  </a:lnTo>
                  <a:lnTo>
                    <a:pt x="11707" y="127501"/>
                  </a:lnTo>
                  <a:lnTo>
                    <a:pt x="2626" y="155635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435">
              <a:extLst>
                <a:ext uri="{FF2B5EF4-FFF2-40B4-BE49-F238E27FC236}">
                  <a16:creationId xmlns:a16="http://schemas.microsoft.com/office/drawing/2014/main" id="{0D06395E-D195-87AD-D31F-8E2B710980C0}"/>
                </a:ext>
              </a:extLst>
            </p:cNvPr>
            <p:cNvSpPr/>
            <p:nvPr>
              <p:custDataLst>
                <p:tags r:id="rId262"/>
              </p:custDataLst>
            </p:nvPr>
          </p:nvSpPr>
          <p:spPr>
            <a:xfrm>
              <a:off x="7687349" y="1328120"/>
              <a:ext cx="142202" cy="90693"/>
            </a:xfrm>
            <a:custGeom>
              <a:avLst/>
              <a:gdLst/>
              <a:ahLst/>
              <a:cxnLst/>
              <a:rect l="0" t="0" r="0" b="0"/>
              <a:pathLst>
                <a:path w="142202" h="90693">
                  <a:moveTo>
                    <a:pt x="66001" y="43480"/>
                  </a:moveTo>
                  <a:lnTo>
                    <a:pt x="66001" y="43480"/>
                  </a:lnTo>
                  <a:lnTo>
                    <a:pt x="66001" y="35279"/>
                  </a:lnTo>
                  <a:lnTo>
                    <a:pt x="67059" y="34838"/>
                  </a:lnTo>
                  <a:lnTo>
                    <a:pt x="71057" y="34347"/>
                  </a:lnTo>
                  <a:lnTo>
                    <a:pt x="72548" y="33158"/>
                  </a:lnTo>
                  <a:lnTo>
                    <a:pt x="74202" y="29015"/>
                  </a:lnTo>
                  <a:lnTo>
                    <a:pt x="73586" y="26428"/>
                  </a:lnTo>
                  <a:lnTo>
                    <a:pt x="67813" y="14673"/>
                  </a:lnTo>
                  <a:lnTo>
                    <a:pt x="66358" y="7216"/>
                  </a:lnTo>
                  <a:lnTo>
                    <a:pt x="65182" y="6604"/>
                  </a:lnTo>
                  <a:lnTo>
                    <a:pt x="61050" y="5924"/>
                  </a:lnTo>
                  <a:lnTo>
                    <a:pt x="52775" y="485"/>
                  </a:lnTo>
                  <a:lnTo>
                    <a:pt x="49775" y="0"/>
                  </a:lnTo>
                  <a:lnTo>
                    <a:pt x="46718" y="735"/>
                  </a:lnTo>
                  <a:lnTo>
                    <a:pt x="40497" y="3315"/>
                  </a:lnTo>
                  <a:lnTo>
                    <a:pt x="34204" y="4463"/>
                  </a:lnTo>
                  <a:lnTo>
                    <a:pt x="19656" y="20278"/>
                  </a:lnTo>
                  <a:lnTo>
                    <a:pt x="4440" y="45404"/>
                  </a:lnTo>
                  <a:lnTo>
                    <a:pt x="1599" y="54213"/>
                  </a:lnTo>
                  <a:lnTo>
                    <a:pt x="0" y="75235"/>
                  </a:lnTo>
                  <a:lnTo>
                    <a:pt x="833" y="80525"/>
                  </a:lnTo>
                  <a:lnTo>
                    <a:pt x="2448" y="84052"/>
                  </a:lnTo>
                  <a:lnTo>
                    <a:pt x="7586" y="89712"/>
                  </a:lnTo>
                  <a:lnTo>
                    <a:pt x="18589" y="90692"/>
                  </a:lnTo>
                  <a:lnTo>
                    <a:pt x="22751" y="88713"/>
                  </a:lnTo>
                  <a:lnTo>
                    <a:pt x="57680" y="57383"/>
                  </a:lnTo>
                  <a:lnTo>
                    <a:pt x="58336" y="55923"/>
                  </a:lnTo>
                  <a:lnTo>
                    <a:pt x="56585" y="53176"/>
                  </a:lnTo>
                  <a:lnTo>
                    <a:pt x="56486" y="66277"/>
                  </a:lnTo>
                  <a:lnTo>
                    <a:pt x="59303" y="72310"/>
                  </a:lnTo>
                  <a:lnTo>
                    <a:pt x="64678" y="79749"/>
                  </a:lnTo>
                  <a:lnTo>
                    <a:pt x="68236" y="80766"/>
                  </a:lnTo>
                  <a:lnTo>
                    <a:pt x="70666" y="81037"/>
                  </a:lnTo>
                  <a:lnTo>
                    <a:pt x="112165" y="71848"/>
                  </a:lnTo>
                  <a:lnTo>
                    <a:pt x="115827" y="69800"/>
                  </a:lnTo>
                  <a:lnTo>
                    <a:pt x="118268" y="67377"/>
                  </a:lnTo>
                  <a:lnTo>
                    <a:pt x="123803" y="64684"/>
                  </a:lnTo>
                  <a:lnTo>
                    <a:pt x="126761" y="63966"/>
                  </a:lnTo>
                  <a:lnTo>
                    <a:pt x="142201" y="530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436">
              <a:extLst>
                <a:ext uri="{FF2B5EF4-FFF2-40B4-BE49-F238E27FC236}">
                  <a16:creationId xmlns:a16="http://schemas.microsoft.com/office/drawing/2014/main" id="{9F19381B-F0F7-FF0E-F1C8-33B2E6191E0B}"/>
                </a:ext>
              </a:extLst>
            </p:cNvPr>
            <p:cNvSpPr/>
            <p:nvPr>
              <p:custDataLst>
                <p:tags r:id="rId263"/>
              </p:custDataLst>
            </p:nvPr>
          </p:nvSpPr>
          <p:spPr>
            <a:xfrm>
              <a:off x="7496175" y="1343025"/>
              <a:ext cx="114301" cy="102704"/>
            </a:xfrm>
            <a:custGeom>
              <a:avLst/>
              <a:gdLst/>
              <a:ahLst/>
              <a:cxnLst/>
              <a:rect l="0" t="0" r="0" b="0"/>
              <a:pathLst>
                <a:path w="114301" h="102704">
                  <a:moveTo>
                    <a:pt x="0" y="19050"/>
                  </a:moveTo>
                  <a:lnTo>
                    <a:pt x="0" y="19050"/>
                  </a:lnTo>
                  <a:lnTo>
                    <a:pt x="8201" y="19050"/>
                  </a:lnTo>
                  <a:lnTo>
                    <a:pt x="11381" y="35317"/>
                  </a:lnTo>
                  <a:lnTo>
                    <a:pt x="24551" y="65184"/>
                  </a:lnTo>
                  <a:lnTo>
                    <a:pt x="27846" y="77654"/>
                  </a:lnTo>
                  <a:lnTo>
                    <a:pt x="35760" y="94283"/>
                  </a:lnTo>
                  <a:lnTo>
                    <a:pt x="36540" y="97780"/>
                  </a:lnTo>
                  <a:lnTo>
                    <a:pt x="38119" y="100112"/>
                  </a:lnTo>
                  <a:lnTo>
                    <a:pt x="40229" y="101666"/>
                  </a:lnTo>
                  <a:lnTo>
                    <a:pt x="42694" y="102703"/>
                  </a:lnTo>
                  <a:lnTo>
                    <a:pt x="45396" y="102335"/>
                  </a:lnTo>
                  <a:lnTo>
                    <a:pt x="51220" y="99104"/>
                  </a:lnTo>
                  <a:lnTo>
                    <a:pt x="64830" y="87387"/>
                  </a:lnTo>
                  <a:lnTo>
                    <a:pt x="79771" y="46098"/>
                  </a:lnTo>
                  <a:lnTo>
                    <a:pt x="95302" y="12982"/>
                  </a:lnTo>
                  <a:lnTo>
                    <a:pt x="101622" y="577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9" name="SMARTInkShape-Group81">
            <a:extLst>
              <a:ext uri="{FF2B5EF4-FFF2-40B4-BE49-F238E27FC236}">
                <a16:creationId xmlns:a16="http://schemas.microsoft.com/office/drawing/2014/main" id="{FFB109AA-FFBA-8E82-1AF5-813F06BE19D2}"/>
              </a:ext>
            </a:extLst>
          </p:cNvPr>
          <p:cNvGrpSpPr/>
          <p:nvPr/>
        </p:nvGrpSpPr>
        <p:grpSpPr>
          <a:xfrm>
            <a:off x="6163280" y="1247775"/>
            <a:ext cx="1009046" cy="216885"/>
            <a:chOff x="6163280" y="1247775"/>
            <a:chExt cx="1009046" cy="216885"/>
          </a:xfrm>
        </p:grpSpPr>
        <p:sp>
          <p:nvSpPr>
            <p:cNvPr id="78" name="SMARTInkShape-437">
              <a:extLst>
                <a:ext uri="{FF2B5EF4-FFF2-40B4-BE49-F238E27FC236}">
                  <a16:creationId xmlns:a16="http://schemas.microsoft.com/office/drawing/2014/main" id="{01945EAB-E46C-6ECF-7058-36B0BE51B7AE}"/>
                </a:ext>
              </a:extLst>
            </p:cNvPr>
            <p:cNvSpPr/>
            <p:nvPr>
              <p:custDataLst>
                <p:tags r:id="rId247"/>
              </p:custDataLst>
            </p:nvPr>
          </p:nvSpPr>
          <p:spPr>
            <a:xfrm>
              <a:off x="7157778" y="1257300"/>
              <a:ext cx="14548" cy="171451"/>
            </a:xfrm>
            <a:custGeom>
              <a:avLst/>
              <a:gdLst/>
              <a:ahLst/>
              <a:cxnLst/>
              <a:rect l="0" t="0" r="0" b="0"/>
              <a:pathLst>
                <a:path w="14548" h="171451">
                  <a:moveTo>
                    <a:pt x="14547" y="0"/>
                  </a:moveTo>
                  <a:lnTo>
                    <a:pt x="14547" y="0"/>
                  </a:lnTo>
                  <a:lnTo>
                    <a:pt x="14547" y="39068"/>
                  </a:lnTo>
                  <a:lnTo>
                    <a:pt x="11725" y="46644"/>
                  </a:lnTo>
                  <a:lnTo>
                    <a:pt x="9491" y="50146"/>
                  </a:lnTo>
                  <a:lnTo>
                    <a:pt x="6346" y="65188"/>
                  </a:lnTo>
                  <a:lnTo>
                    <a:pt x="4041" y="104894"/>
                  </a:lnTo>
                  <a:lnTo>
                    <a:pt x="0" y="114706"/>
                  </a:lnTo>
                  <a:lnTo>
                    <a:pt x="321" y="125416"/>
                  </a:lnTo>
                  <a:lnTo>
                    <a:pt x="7431" y="159243"/>
                  </a:lnTo>
                  <a:lnTo>
                    <a:pt x="14547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438">
              <a:extLst>
                <a:ext uri="{FF2B5EF4-FFF2-40B4-BE49-F238E27FC236}">
                  <a16:creationId xmlns:a16="http://schemas.microsoft.com/office/drawing/2014/main" id="{6427A30E-CC0B-EDCA-3682-C57EC5918CF1}"/>
                </a:ext>
              </a:extLst>
            </p:cNvPr>
            <p:cNvSpPr/>
            <p:nvPr>
              <p:custDataLst>
                <p:tags r:id="rId248"/>
              </p:custDataLst>
            </p:nvPr>
          </p:nvSpPr>
          <p:spPr>
            <a:xfrm>
              <a:off x="6974840" y="1334019"/>
              <a:ext cx="168911" cy="94542"/>
            </a:xfrm>
            <a:custGeom>
              <a:avLst/>
              <a:gdLst/>
              <a:ahLst/>
              <a:cxnLst/>
              <a:rect l="0" t="0" r="0" b="0"/>
              <a:pathLst>
                <a:path w="168911" h="94542">
                  <a:moveTo>
                    <a:pt x="92710" y="28056"/>
                  </a:moveTo>
                  <a:lnTo>
                    <a:pt x="92710" y="28056"/>
                  </a:lnTo>
                  <a:lnTo>
                    <a:pt x="101842" y="28056"/>
                  </a:lnTo>
                  <a:lnTo>
                    <a:pt x="102201" y="19855"/>
                  </a:lnTo>
                  <a:lnTo>
                    <a:pt x="95682" y="11188"/>
                  </a:lnTo>
                  <a:lnTo>
                    <a:pt x="94031" y="5390"/>
                  </a:lnTo>
                  <a:lnTo>
                    <a:pt x="92532" y="3420"/>
                  </a:lnTo>
                  <a:lnTo>
                    <a:pt x="88044" y="1232"/>
                  </a:lnTo>
                  <a:lnTo>
                    <a:pt x="79568" y="0"/>
                  </a:lnTo>
                  <a:lnTo>
                    <a:pt x="65298" y="4691"/>
                  </a:lnTo>
                  <a:lnTo>
                    <a:pt x="27756" y="29160"/>
                  </a:lnTo>
                  <a:lnTo>
                    <a:pt x="15157" y="42305"/>
                  </a:lnTo>
                  <a:lnTo>
                    <a:pt x="1270" y="70970"/>
                  </a:lnTo>
                  <a:lnTo>
                    <a:pt x="0" y="75715"/>
                  </a:lnTo>
                  <a:lnTo>
                    <a:pt x="212" y="79937"/>
                  </a:lnTo>
                  <a:lnTo>
                    <a:pt x="3269" y="87450"/>
                  </a:lnTo>
                  <a:lnTo>
                    <a:pt x="5566" y="89877"/>
                  </a:lnTo>
                  <a:lnTo>
                    <a:pt x="10941" y="92574"/>
                  </a:lnTo>
                  <a:lnTo>
                    <a:pt x="24222" y="94541"/>
                  </a:lnTo>
                  <a:lnTo>
                    <a:pt x="39827" y="87089"/>
                  </a:lnTo>
                  <a:lnTo>
                    <a:pt x="67229" y="62931"/>
                  </a:lnTo>
                  <a:lnTo>
                    <a:pt x="70802" y="56609"/>
                  </a:lnTo>
                  <a:lnTo>
                    <a:pt x="73448" y="50271"/>
                  </a:lnTo>
                  <a:lnTo>
                    <a:pt x="78152" y="43927"/>
                  </a:lnTo>
                  <a:lnTo>
                    <a:pt x="78771" y="41811"/>
                  </a:lnTo>
                  <a:lnTo>
                    <a:pt x="78126" y="40401"/>
                  </a:lnTo>
                  <a:lnTo>
                    <a:pt x="76637" y="39461"/>
                  </a:lnTo>
                  <a:lnTo>
                    <a:pt x="76702" y="39893"/>
                  </a:lnTo>
                  <a:lnTo>
                    <a:pt x="79598" y="43195"/>
                  </a:lnTo>
                  <a:lnTo>
                    <a:pt x="79735" y="44498"/>
                  </a:lnTo>
                  <a:lnTo>
                    <a:pt x="78769" y="45367"/>
                  </a:lnTo>
                  <a:lnTo>
                    <a:pt x="77065" y="45947"/>
                  </a:lnTo>
                  <a:lnTo>
                    <a:pt x="75930" y="47392"/>
                  </a:lnTo>
                  <a:lnTo>
                    <a:pt x="74669" y="51819"/>
                  </a:lnTo>
                  <a:lnTo>
                    <a:pt x="73958" y="60262"/>
                  </a:lnTo>
                  <a:lnTo>
                    <a:pt x="76616" y="66359"/>
                  </a:lnTo>
                  <a:lnTo>
                    <a:pt x="81887" y="73840"/>
                  </a:lnTo>
                  <a:lnTo>
                    <a:pt x="107998" y="75573"/>
                  </a:lnTo>
                  <a:lnTo>
                    <a:pt x="124383" y="75667"/>
                  </a:lnTo>
                  <a:lnTo>
                    <a:pt x="130776" y="72852"/>
                  </a:lnTo>
                  <a:lnTo>
                    <a:pt x="168910" y="375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439">
              <a:extLst>
                <a:ext uri="{FF2B5EF4-FFF2-40B4-BE49-F238E27FC236}">
                  <a16:creationId xmlns:a16="http://schemas.microsoft.com/office/drawing/2014/main" id="{AC3C01A7-3BC6-6F5E-A800-B6431688DD15}"/>
                </a:ext>
              </a:extLst>
            </p:cNvPr>
            <p:cNvSpPr/>
            <p:nvPr>
              <p:custDataLst>
                <p:tags r:id="rId249"/>
              </p:custDataLst>
            </p:nvPr>
          </p:nvSpPr>
          <p:spPr>
            <a:xfrm>
              <a:off x="6840848" y="1362467"/>
              <a:ext cx="74303" cy="75809"/>
            </a:xfrm>
            <a:custGeom>
              <a:avLst/>
              <a:gdLst/>
              <a:ahLst/>
              <a:cxnLst/>
              <a:rect l="0" t="0" r="0" b="0"/>
              <a:pathLst>
                <a:path w="74303" h="75809">
                  <a:moveTo>
                    <a:pt x="74302" y="9133"/>
                  </a:moveTo>
                  <a:lnTo>
                    <a:pt x="74302" y="9133"/>
                  </a:lnTo>
                  <a:lnTo>
                    <a:pt x="74302" y="4076"/>
                  </a:lnTo>
                  <a:lnTo>
                    <a:pt x="73244" y="2587"/>
                  </a:lnTo>
                  <a:lnTo>
                    <a:pt x="71480" y="1594"/>
                  </a:lnTo>
                  <a:lnTo>
                    <a:pt x="66102" y="0"/>
                  </a:lnTo>
                  <a:lnTo>
                    <a:pt x="31324" y="9332"/>
                  </a:lnTo>
                  <a:lnTo>
                    <a:pt x="24157" y="13807"/>
                  </a:lnTo>
                  <a:lnTo>
                    <a:pt x="10931" y="32909"/>
                  </a:lnTo>
                  <a:lnTo>
                    <a:pt x="950" y="54242"/>
                  </a:lnTo>
                  <a:lnTo>
                    <a:pt x="0" y="58256"/>
                  </a:lnTo>
                  <a:lnTo>
                    <a:pt x="427" y="61990"/>
                  </a:lnTo>
                  <a:lnTo>
                    <a:pt x="3721" y="68961"/>
                  </a:lnTo>
                  <a:lnTo>
                    <a:pt x="6082" y="71243"/>
                  </a:lnTo>
                  <a:lnTo>
                    <a:pt x="11527" y="73779"/>
                  </a:lnTo>
                  <a:lnTo>
                    <a:pt x="74302" y="758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440">
              <a:extLst>
                <a:ext uri="{FF2B5EF4-FFF2-40B4-BE49-F238E27FC236}">
                  <a16:creationId xmlns:a16="http://schemas.microsoft.com/office/drawing/2014/main" id="{7D3CF2EA-64A0-A9F4-8C59-C37FB73AC639}"/>
                </a:ext>
              </a:extLst>
            </p:cNvPr>
            <p:cNvSpPr/>
            <p:nvPr>
              <p:custDataLst>
                <p:tags r:id="rId250"/>
              </p:custDataLst>
            </p:nvPr>
          </p:nvSpPr>
          <p:spPr>
            <a:xfrm>
              <a:off x="6800850" y="13335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2648"/>
                  </a:lnTo>
                  <a:lnTo>
                    <a:pt x="1058" y="176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441">
              <a:extLst>
                <a:ext uri="{FF2B5EF4-FFF2-40B4-BE49-F238E27FC236}">
                  <a16:creationId xmlns:a16="http://schemas.microsoft.com/office/drawing/2014/main" id="{1A2E8C07-FBD9-F6BE-C8C5-288DA80CF78D}"/>
                </a:ext>
              </a:extLst>
            </p:cNvPr>
            <p:cNvSpPr/>
            <p:nvPr>
              <p:custDataLst>
                <p:tags r:id="rId251"/>
              </p:custDataLst>
            </p:nvPr>
          </p:nvSpPr>
          <p:spPr>
            <a:xfrm>
              <a:off x="6772275" y="1363399"/>
              <a:ext cx="8938" cy="74877"/>
            </a:xfrm>
            <a:custGeom>
              <a:avLst/>
              <a:gdLst/>
              <a:ahLst/>
              <a:cxnLst/>
              <a:rect l="0" t="0" r="0" b="0"/>
              <a:pathLst>
                <a:path w="8938" h="74877">
                  <a:moveTo>
                    <a:pt x="0" y="8201"/>
                  </a:moveTo>
                  <a:lnTo>
                    <a:pt x="0" y="8201"/>
                  </a:lnTo>
                  <a:lnTo>
                    <a:pt x="0" y="3144"/>
                  </a:lnTo>
                  <a:lnTo>
                    <a:pt x="1058" y="1655"/>
                  </a:lnTo>
                  <a:lnTo>
                    <a:pt x="2822" y="662"/>
                  </a:lnTo>
                  <a:lnTo>
                    <a:pt x="5056" y="0"/>
                  </a:lnTo>
                  <a:lnTo>
                    <a:pt x="6545" y="617"/>
                  </a:lnTo>
                  <a:lnTo>
                    <a:pt x="7538" y="2087"/>
                  </a:lnTo>
                  <a:lnTo>
                    <a:pt x="8937" y="9212"/>
                  </a:lnTo>
                  <a:lnTo>
                    <a:pt x="8389" y="32872"/>
                  </a:lnTo>
                  <a:lnTo>
                    <a:pt x="0" y="748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442">
              <a:extLst>
                <a:ext uri="{FF2B5EF4-FFF2-40B4-BE49-F238E27FC236}">
                  <a16:creationId xmlns:a16="http://schemas.microsoft.com/office/drawing/2014/main" id="{FEE3A1CC-1872-8CC0-AF3E-5369CEDFC95F}"/>
                </a:ext>
              </a:extLst>
            </p:cNvPr>
            <p:cNvSpPr/>
            <p:nvPr>
              <p:custDataLst>
                <p:tags r:id="rId252"/>
              </p:custDataLst>
            </p:nvPr>
          </p:nvSpPr>
          <p:spPr>
            <a:xfrm>
              <a:off x="6629400" y="1362075"/>
              <a:ext cx="85726" cy="28576"/>
            </a:xfrm>
            <a:custGeom>
              <a:avLst/>
              <a:gdLst/>
              <a:ahLst/>
              <a:cxnLst/>
              <a:rect l="0" t="0" r="0" b="0"/>
              <a:pathLst>
                <a:path w="85726" h="28576">
                  <a:moveTo>
                    <a:pt x="0" y="28575"/>
                  </a:moveTo>
                  <a:lnTo>
                    <a:pt x="0" y="28575"/>
                  </a:lnTo>
                  <a:lnTo>
                    <a:pt x="32493" y="13387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443">
              <a:extLst>
                <a:ext uri="{FF2B5EF4-FFF2-40B4-BE49-F238E27FC236}">
                  <a16:creationId xmlns:a16="http://schemas.microsoft.com/office/drawing/2014/main" id="{F2841DEE-DCE2-FC26-D86F-AF77E21EA575}"/>
                </a:ext>
              </a:extLst>
            </p:cNvPr>
            <p:cNvSpPr/>
            <p:nvPr>
              <p:custDataLst>
                <p:tags r:id="rId253"/>
              </p:custDataLst>
            </p:nvPr>
          </p:nvSpPr>
          <p:spPr>
            <a:xfrm>
              <a:off x="6648450" y="1247775"/>
              <a:ext cx="76201" cy="209550"/>
            </a:xfrm>
            <a:custGeom>
              <a:avLst/>
              <a:gdLst/>
              <a:ahLst/>
              <a:cxnLst/>
              <a:rect l="0" t="0" r="0" b="0"/>
              <a:pathLst>
                <a:path w="76201" h="209550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2822" y="10361"/>
                  </a:lnTo>
                  <a:lnTo>
                    <a:pt x="8200" y="17334"/>
                  </a:lnTo>
                  <a:lnTo>
                    <a:pt x="9447" y="60085"/>
                  </a:lnTo>
                  <a:lnTo>
                    <a:pt x="9520" y="104761"/>
                  </a:lnTo>
                  <a:lnTo>
                    <a:pt x="8467" y="129977"/>
                  </a:lnTo>
                  <a:lnTo>
                    <a:pt x="4469" y="141023"/>
                  </a:lnTo>
                  <a:lnTo>
                    <a:pt x="4808" y="152988"/>
                  </a:lnTo>
                  <a:lnTo>
                    <a:pt x="6380" y="159142"/>
                  </a:lnTo>
                  <a:lnTo>
                    <a:pt x="6370" y="164303"/>
                  </a:lnTo>
                  <a:lnTo>
                    <a:pt x="3" y="209466"/>
                  </a:lnTo>
                  <a:lnTo>
                    <a:pt x="17610" y="209549"/>
                  </a:lnTo>
                  <a:lnTo>
                    <a:pt x="56826" y="185952"/>
                  </a:lnTo>
                  <a:lnTo>
                    <a:pt x="76200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444">
              <a:extLst>
                <a:ext uri="{FF2B5EF4-FFF2-40B4-BE49-F238E27FC236}">
                  <a16:creationId xmlns:a16="http://schemas.microsoft.com/office/drawing/2014/main" id="{4DA70FBF-F22E-E872-1C96-B8D0393B369E}"/>
                </a:ext>
              </a:extLst>
            </p:cNvPr>
            <p:cNvSpPr/>
            <p:nvPr>
              <p:custDataLst>
                <p:tags r:id="rId254"/>
              </p:custDataLst>
            </p:nvPr>
          </p:nvSpPr>
          <p:spPr>
            <a:xfrm>
              <a:off x="6583100" y="1285875"/>
              <a:ext cx="17726" cy="47626"/>
            </a:xfrm>
            <a:custGeom>
              <a:avLst/>
              <a:gdLst/>
              <a:ahLst/>
              <a:cxnLst/>
              <a:rect l="0" t="0" r="0" b="0"/>
              <a:pathLst>
                <a:path w="17726" h="47626">
                  <a:moveTo>
                    <a:pt x="8200" y="47625"/>
                  </a:moveTo>
                  <a:lnTo>
                    <a:pt x="8200" y="47625"/>
                  </a:lnTo>
                  <a:lnTo>
                    <a:pt x="662" y="29725"/>
                  </a:lnTo>
                  <a:lnTo>
                    <a:pt x="0" y="26167"/>
                  </a:lnTo>
                  <a:lnTo>
                    <a:pt x="616" y="22736"/>
                  </a:lnTo>
                  <a:lnTo>
                    <a:pt x="6388" y="9626"/>
                  </a:lnTo>
                  <a:lnTo>
                    <a:pt x="6992" y="6417"/>
                  </a:lnTo>
                  <a:lnTo>
                    <a:pt x="8453" y="4278"/>
                  </a:lnTo>
                  <a:lnTo>
                    <a:pt x="17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445">
              <a:extLst>
                <a:ext uri="{FF2B5EF4-FFF2-40B4-BE49-F238E27FC236}">
                  <a16:creationId xmlns:a16="http://schemas.microsoft.com/office/drawing/2014/main" id="{CA7072C0-CB4C-8827-512B-D99AB8E7E6F5}"/>
                </a:ext>
              </a:extLst>
            </p:cNvPr>
            <p:cNvSpPr/>
            <p:nvPr>
              <p:custDataLst>
                <p:tags r:id="rId255"/>
              </p:custDataLst>
            </p:nvPr>
          </p:nvSpPr>
          <p:spPr>
            <a:xfrm>
              <a:off x="6566763" y="1372924"/>
              <a:ext cx="15013" cy="74877"/>
            </a:xfrm>
            <a:custGeom>
              <a:avLst/>
              <a:gdLst/>
              <a:ahLst/>
              <a:cxnLst/>
              <a:rect l="0" t="0" r="0" b="0"/>
              <a:pathLst>
                <a:path w="15013" h="74877">
                  <a:moveTo>
                    <a:pt x="5487" y="8201"/>
                  </a:moveTo>
                  <a:lnTo>
                    <a:pt x="5487" y="8201"/>
                  </a:lnTo>
                  <a:lnTo>
                    <a:pt x="5487" y="0"/>
                  </a:lnTo>
                  <a:lnTo>
                    <a:pt x="4429" y="17117"/>
                  </a:lnTo>
                  <a:lnTo>
                    <a:pt x="0" y="37301"/>
                  </a:lnTo>
                  <a:lnTo>
                    <a:pt x="4556" y="58234"/>
                  </a:lnTo>
                  <a:lnTo>
                    <a:pt x="15012" y="748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446">
              <a:extLst>
                <a:ext uri="{FF2B5EF4-FFF2-40B4-BE49-F238E27FC236}">
                  <a16:creationId xmlns:a16="http://schemas.microsoft.com/office/drawing/2014/main" id="{511E13B3-8FFD-2A31-F01A-56F1C7CF0DD2}"/>
                </a:ext>
              </a:extLst>
            </p:cNvPr>
            <p:cNvSpPr/>
            <p:nvPr>
              <p:custDataLst>
                <p:tags r:id="rId256"/>
              </p:custDataLst>
            </p:nvPr>
          </p:nvSpPr>
          <p:spPr>
            <a:xfrm>
              <a:off x="6315075" y="1366451"/>
              <a:ext cx="200026" cy="98209"/>
            </a:xfrm>
            <a:custGeom>
              <a:avLst/>
              <a:gdLst/>
              <a:ahLst/>
              <a:cxnLst/>
              <a:rect l="0" t="0" r="0" b="0"/>
              <a:pathLst>
                <a:path w="200026" h="98209">
                  <a:moveTo>
                    <a:pt x="0" y="24199"/>
                  </a:moveTo>
                  <a:lnTo>
                    <a:pt x="0" y="24199"/>
                  </a:lnTo>
                  <a:lnTo>
                    <a:pt x="16246" y="9011"/>
                  </a:lnTo>
                  <a:lnTo>
                    <a:pt x="36856" y="601"/>
                  </a:lnTo>
                  <a:lnTo>
                    <a:pt x="40445" y="0"/>
                  </a:lnTo>
                  <a:lnTo>
                    <a:pt x="42839" y="658"/>
                  </a:lnTo>
                  <a:lnTo>
                    <a:pt x="44434" y="2155"/>
                  </a:lnTo>
                  <a:lnTo>
                    <a:pt x="49028" y="3818"/>
                  </a:lnTo>
                  <a:lnTo>
                    <a:pt x="51736" y="4262"/>
                  </a:lnTo>
                  <a:lnTo>
                    <a:pt x="60602" y="9943"/>
                  </a:lnTo>
                  <a:lnTo>
                    <a:pt x="83776" y="36668"/>
                  </a:lnTo>
                  <a:lnTo>
                    <a:pt x="87600" y="38862"/>
                  </a:lnTo>
                  <a:lnTo>
                    <a:pt x="90151" y="41382"/>
                  </a:lnTo>
                  <a:lnTo>
                    <a:pt x="92982" y="47006"/>
                  </a:lnTo>
                  <a:lnTo>
                    <a:pt x="91420" y="55855"/>
                  </a:lnTo>
                  <a:lnTo>
                    <a:pt x="78343" y="85351"/>
                  </a:lnTo>
                  <a:lnTo>
                    <a:pt x="72566" y="93005"/>
                  </a:lnTo>
                  <a:lnTo>
                    <a:pt x="63649" y="97113"/>
                  </a:lnTo>
                  <a:lnTo>
                    <a:pt x="58308" y="98208"/>
                  </a:lnTo>
                  <a:lnTo>
                    <a:pt x="53689" y="96822"/>
                  </a:lnTo>
                  <a:lnTo>
                    <a:pt x="45735" y="89637"/>
                  </a:lnTo>
                  <a:lnTo>
                    <a:pt x="41493" y="79388"/>
                  </a:lnTo>
                  <a:lnTo>
                    <a:pt x="40362" y="73692"/>
                  </a:lnTo>
                  <a:lnTo>
                    <a:pt x="41928" y="64540"/>
                  </a:lnTo>
                  <a:lnTo>
                    <a:pt x="48759" y="53438"/>
                  </a:lnTo>
                  <a:lnTo>
                    <a:pt x="64708" y="36986"/>
                  </a:lnTo>
                  <a:lnTo>
                    <a:pt x="94671" y="17501"/>
                  </a:lnTo>
                  <a:lnTo>
                    <a:pt x="128029" y="5811"/>
                  </a:lnTo>
                  <a:lnTo>
                    <a:pt x="170433" y="5188"/>
                  </a:lnTo>
                  <a:lnTo>
                    <a:pt x="200025" y="51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447">
              <a:extLst>
                <a:ext uri="{FF2B5EF4-FFF2-40B4-BE49-F238E27FC236}">
                  <a16:creationId xmlns:a16="http://schemas.microsoft.com/office/drawing/2014/main" id="{1FC5EF2A-10C5-0C99-638A-F5D75BEF6E6F}"/>
                </a:ext>
              </a:extLst>
            </p:cNvPr>
            <p:cNvSpPr/>
            <p:nvPr>
              <p:custDataLst>
                <p:tags r:id="rId257"/>
              </p:custDataLst>
            </p:nvPr>
          </p:nvSpPr>
          <p:spPr>
            <a:xfrm>
              <a:off x="6163280" y="1343025"/>
              <a:ext cx="104171" cy="104180"/>
            </a:xfrm>
            <a:custGeom>
              <a:avLst/>
              <a:gdLst/>
              <a:ahLst/>
              <a:cxnLst/>
              <a:rect l="0" t="0" r="0" b="0"/>
              <a:pathLst>
                <a:path w="104171" h="104180">
                  <a:moveTo>
                    <a:pt x="104170" y="0"/>
                  </a:moveTo>
                  <a:lnTo>
                    <a:pt x="104170" y="0"/>
                  </a:lnTo>
                  <a:lnTo>
                    <a:pt x="98682" y="0"/>
                  </a:lnTo>
                  <a:lnTo>
                    <a:pt x="101026" y="0"/>
                  </a:lnTo>
                  <a:lnTo>
                    <a:pt x="98060" y="0"/>
                  </a:lnTo>
                  <a:lnTo>
                    <a:pt x="100831" y="0"/>
                  </a:lnTo>
                  <a:lnTo>
                    <a:pt x="81692" y="0"/>
                  </a:lnTo>
                  <a:lnTo>
                    <a:pt x="49615" y="13257"/>
                  </a:lnTo>
                  <a:lnTo>
                    <a:pt x="30973" y="27447"/>
                  </a:lnTo>
                  <a:lnTo>
                    <a:pt x="6286" y="58623"/>
                  </a:lnTo>
                  <a:lnTo>
                    <a:pt x="2457" y="68741"/>
                  </a:lnTo>
                  <a:lnTo>
                    <a:pt x="0" y="87427"/>
                  </a:lnTo>
                  <a:lnTo>
                    <a:pt x="1915" y="91093"/>
                  </a:lnTo>
                  <a:lnTo>
                    <a:pt x="9687" y="97988"/>
                  </a:lnTo>
                  <a:lnTo>
                    <a:pt x="20197" y="101759"/>
                  </a:lnTo>
                  <a:lnTo>
                    <a:pt x="44191" y="104179"/>
                  </a:lnTo>
                  <a:lnTo>
                    <a:pt x="104170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SMARTInkShape-Group82">
            <a:extLst>
              <a:ext uri="{FF2B5EF4-FFF2-40B4-BE49-F238E27FC236}">
                <a16:creationId xmlns:a16="http://schemas.microsoft.com/office/drawing/2014/main" id="{87215510-D74C-4BE6-8FFF-1C4CE9EA85E5}"/>
              </a:ext>
            </a:extLst>
          </p:cNvPr>
          <p:cNvGrpSpPr/>
          <p:nvPr/>
        </p:nvGrpSpPr>
        <p:grpSpPr>
          <a:xfrm>
            <a:off x="5221905" y="1259016"/>
            <a:ext cx="445471" cy="360235"/>
            <a:chOff x="5221905" y="1259016"/>
            <a:chExt cx="445471" cy="360235"/>
          </a:xfrm>
        </p:grpSpPr>
        <p:sp>
          <p:nvSpPr>
            <p:cNvPr id="90" name="SMARTInkShape-448">
              <a:extLst>
                <a:ext uri="{FF2B5EF4-FFF2-40B4-BE49-F238E27FC236}">
                  <a16:creationId xmlns:a16="http://schemas.microsoft.com/office/drawing/2014/main" id="{AD52E802-DC9F-4D9B-5268-D06CF1093B60}"/>
                </a:ext>
              </a:extLst>
            </p:cNvPr>
            <p:cNvSpPr/>
            <p:nvPr>
              <p:custDataLst>
                <p:tags r:id="rId244"/>
              </p:custDataLst>
            </p:nvPr>
          </p:nvSpPr>
          <p:spPr>
            <a:xfrm>
              <a:off x="5448300" y="1390650"/>
              <a:ext cx="219076" cy="121038"/>
            </a:xfrm>
            <a:custGeom>
              <a:avLst/>
              <a:gdLst/>
              <a:ahLst/>
              <a:cxnLst/>
              <a:rect l="0" t="0" r="0" b="0"/>
              <a:pathLst>
                <a:path w="219076" h="121038">
                  <a:moveTo>
                    <a:pt x="0" y="47625"/>
                  </a:moveTo>
                  <a:lnTo>
                    <a:pt x="0" y="47625"/>
                  </a:lnTo>
                  <a:lnTo>
                    <a:pt x="0" y="42568"/>
                  </a:lnTo>
                  <a:lnTo>
                    <a:pt x="1058" y="41079"/>
                  </a:lnTo>
                  <a:lnTo>
                    <a:pt x="2822" y="40086"/>
                  </a:lnTo>
                  <a:lnTo>
                    <a:pt x="9409" y="38135"/>
                  </a:lnTo>
                  <a:lnTo>
                    <a:pt x="17716" y="38103"/>
                  </a:lnTo>
                  <a:lnTo>
                    <a:pt x="20086" y="81536"/>
                  </a:lnTo>
                  <a:lnTo>
                    <a:pt x="26648" y="104239"/>
                  </a:lnTo>
                  <a:lnTo>
                    <a:pt x="32304" y="114415"/>
                  </a:lnTo>
                  <a:lnTo>
                    <a:pt x="38346" y="119643"/>
                  </a:lnTo>
                  <a:lnTo>
                    <a:pt x="41439" y="121037"/>
                  </a:lnTo>
                  <a:lnTo>
                    <a:pt x="44560" y="120908"/>
                  </a:lnTo>
                  <a:lnTo>
                    <a:pt x="66681" y="111958"/>
                  </a:lnTo>
                  <a:lnTo>
                    <a:pt x="73028" y="105851"/>
                  </a:lnTo>
                  <a:lnTo>
                    <a:pt x="101600" y="62480"/>
                  </a:lnTo>
                  <a:lnTo>
                    <a:pt x="114135" y="38419"/>
                  </a:lnTo>
                  <a:lnTo>
                    <a:pt x="123428" y="38108"/>
                  </a:lnTo>
                  <a:lnTo>
                    <a:pt x="123708" y="43159"/>
                  </a:lnTo>
                  <a:lnTo>
                    <a:pt x="126595" y="48462"/>
                  </a:lnTo>
                  <a:lnTo>
                    <a:pt x="155623" y="93579"/>
                  </a:lnTo>
                  <a:lnTo>
                    <a:pt x="171285" y="114097"/>
                  </a:lnTo>
                  <a:lnTo>
                    <a:pt x="171402" y="109184"/>
                  </a:lnTo>
                  <a:lnTo>
                    <a:pt x="181147" y="80144"/>
                  </a:lnTo>
                  <a:lnTo>
                    <a:pt x="187259" y="69019"/>
                  </a:lnTo>
                  <a:lnTo>
                    <a:pt x="200116" y="23375"/>
                  </a:lnTo>
                  <a:lnTo>
                    <a:pt x="207373" y="9752"/>
                  </a:lnTo>
                  <a:lnTo>
                    <a:pt x="208099" y="6502"/>
                  </a:lnTo>
                  <a:lnTo>
                    <a:pt x="209641" y="4334"/>
                  </a:lnTo>
                  <a:lnTo>
                    <a:pt x="211727" y="2890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449">
              <a:extLst>
                <a:ext uri="{FF2B5EF4-FFF2-40B4-BE49-F238E27FC236}">
                  <a16:creationId xmlns:a16="http://schemas.microsoft.com/office/drawing/2014/main" id="{DC8C2589-A5BB-4066-B279-4EE570023999}"/>
                </a:ext>
              </a:extLst>
            </p:cNvPr>
            <p:cNvSpPr/>
            <p:nvPr>
              <p:custDataLst>
                <p:tags r:id="rId245"/>
              </p:custDataLst>
            </p:nvPr>
          </p:nvSpPr>
          <p:spPr>
            <a:xfrm>
              <a:off x="5272701" y="1259016"/>
              <a:ext cx="180826" cy="360235"/>
            </a:xfrm>
            <a:custGeom>
              <a:avLst/>
              <a:gdLst/>
              <a:ahLst/>
              <a:cxnLst/>
              <a:rect l="0" t="0" r="0" b="0"/>
              <a:pathLst>
                <a:path w="180826" h="360235">
                  <a:moveTo>
                    <a:pt x="166074" y="17334"/>
                  </a:moveTo>
                  <a:lnTo>
                    <a:pt x="166074" y="17334"/>
                  </a:lnTo>
                  <a:lnTo>
                    <a:pt x="171130" y="12277"/>
                  </a:lnTo>
                  <a:lnTo>
                    <a:pt x="173613" y="6973"/>
                  </a:lnTo>
                  <a:lnTo>
                    <a:pt x="174275" y="4077"/>
                  </a:lnTo>
                  <a:lnTo>
                    <a:pt x="175775" y="2146"/>
                  </a:lnTo>
                  <a:lnTo>
                    <a:pt x="180263" y="0"/>
                  </a:lnTo>
                  <a:lnTo>
                    <a:pt x="180825" y="1545"/>
                  </a:lnTo>
                  <a:lnTo>
                    <a:pt x="178627" y="8905"/>
                  </a:lnTo>
                  <a:lnTo>
                    <a:pt x="152453" y="52952"/>
                  </a:lnTo>
                  <a:lnTo>
                    <a:pt x="129582" y="89976"/>
                  </a:lnTo>
                  <a:lnTo>
                    <a:pt x="112223" y="123877"/>
                  </a:lnTo>
                  <a:lnTo>
                    <a:pt x="91819" y="168202"/>
                  </a:lnTo>
                  <a:lnTo>
                    <a:pt x="73951" y="207531"/>
                  </a:lnTo>
                  <a:lnTo>
                    <a:pt x="53960" y="245874"/>
                  </a:lnTo>
                  <a:lnTo>
                    <a:pt x="40074" y="271669"/>
                  </a:lnTo>
                  <a:lnTo>
                    <a:pt x="29641" y="288064"/>
                  </a:lnTo>
                  <a:lnTo>
                    <a:pt x="14319" y="330260"/>
                  </a:lnTo>
                  <a:lnTo>
                    <a:pt x="7610" y="346912"/>
                  </a:lnTo>
                  <a:lnTo>
                    <a:pt x="0" y="356287"/>
                  </a:lnTo>
                  <a:lnTo>
                    <a:pt x="4149" y="3602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450">
              <a:extLst>
                <a:ext uri="{FF2B5EF4-FFF2-40B4-BE49-F238E27FC236}">
                  <a16:creationId xmlns:a16="http://schemas.microsoft.com/office/drawing/2014/main" id="{F26B03B3-84B2-BC4C-C86E-74D3F7CAB22D}"/>
                </a:ext>
              </a:extLst>
            </p:cNvPr>
            <p:cNvSpPr/>
            <p:nvPr>
              <p:custDataLst>
                <p:tags r:id="rId246"/>
              </p:custDataLst>
            </p:nvPr>
          </p:nvSpPr>
          <p:spPr>
            <a:xfrm>
              <a:off x="5221905" y="1266825"/>
              <a:ext cx="82918" cy="165865"/>
            </a:xfrm>
            <a:custGeom>
              <a:avLst/>
              <a:gdLst/>
              <a:ahLst/>
              <a:cxnLst/>
              <a:rect l="0" t="0" r="0" b="0"/>
              <a:pathLst>
                <a:path w="82918" h="165865">
                  <a:moveTo>
                    <a:pt x="26370" y="0"/>
                  </a:moveTo>
                  <a:lnTo>
                    <a:pt x="26370" y="0"/>
                  </a:lnTo>
                  <a:lnTo>
                    <a:pt x="26370" y="5488"/>
                  </a:lnTo>
                  <a:lnTo>
                    <a:pt x="26370" y="7"/>
                  </a:lnTo>
                  <a:lnTo>
                    <a:pt x="18169" y="8202"/>
                  </a:lnTo>
                  <a:lnTo>
                    <a:pt x="17238" y="14189"/>
                  </a:lnTo>
                  <a:lnTo>
                    <a:pt x="15864" y="26753"/>
                  </a:lnTo>
                  <a:lnTo>
                    <a:pt x="1663" y="68327"/>
                  </a:lnTo>
                  <a:lnTo>
                    <a:pt x="0" y="96798"/>
                  </a:lnTo>
                  <a:lnTo>
                    <a:pt x="5739" y="128399"/>
                  </a:lnTo>
                  <a:lnTo>
                    <a:pt x="14142" y="145877"/>
                  </a:lnTo>
                  <a:lnTo>
                    <a:pt x="20230" y="154087"/>
                  </a:lnTo>
                  <a:lnTo>
                    <a:pt x="34663" y="164659"/>
                  </a:lnTo>
                  <a:lnTo>
                    <a:pt x="40365" y="165864"/>
                  </a:lnTo>
                  <a:lnTo>
                    <a:pt x="52346" y="164381"/>
                  </a:lnTo>
                  <a:lnTo>
                    <a:pt x="65935" y="157596"/>
                  </a:lnTo>
                  <a:lnTo>
                    <a:pt x="76663" y="148883"/>
                  </a:lnTo>
                  <a:lnTo>
                    <a:pt x="80473" y="142723"/>
                  </a:lnTo>
                  <a:lnTo>
                    <a:pt x="82917" y="130145"/>
                  </a:lnTo>
                  <a:lnTo>
                    <a:pt x="77608" y="120990"/>
                  </a:lnTo>
                  <a:lnTo>
                    <a:pt x="60182" y="100667"/>
                  </a:lnTo>
                  <a:lnTo>
                    <a:pt x="54450" y="97658"/>
                  </a:lnTo>
                  <a:lnTo>
                    <a:pt x="42147" y="95726"/>
                  </a:lnTo>
                  <a:lnTo>
                    <a:pt x="40063" y="96625"/>
                  </a:lnTo>
                  <a:lnTo>
                    <a:pt x="35895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3" name="SMARTInkShape-Group83">
            <a:extLst>
              <a:ext uri="{FF2B5EF4-FFF2-40B4-BE49-F238E27FC236}">
                <a16:creationId xmlns:a16="http://schemas.microsoft.com/office/drawing/2014/main" id="{D63DF7B7-2A06-E01F-E7B4-3FA54730E674}"/>
              </a:ext>
            </a:extLst>
          </p:cNvPr>
          <p:cNvGrpSpPr/>
          <p:nvPr/>
        </p:nvGrpSpPr>
        <p:grpSpPr>
          <a:xfrm>
            <a:off x="3057525" y="1268002"/>
            <a:ext cx="1895476" cy="236608"/>
            <a:chOff x="3057525" y="1268002"/>
            <a:chExt cx="1895476" cy="236608"/>
          </a:xfrm>
        </p:grpSpPr>
        <p:sp>
          <p:nvSpPr>
            <p:cNvPr id="94" name="SMARTInkShape-451">
              <a:extLst>
                <a:ext uri="{FF2B5EF4-FFF2-40B4-BE49-F238E27FC236}">
                  <a16:creationId xmlns:a16="http://schemas.microsoft.com/office/drawing/2014/main" id="{D555DD9A-90F3-F182-0520-935DE70C7169}"/>
                </a:ext>
              </a:extLst>
            </p:cNvPr>
            <p:cNvSpPr/>
            <p:nvPr>
              <p:custDataLst>
                <p:tags r:id="rId225"/>
              </p:custDataLst>
            </p:nvPr>
          </p:nvSpPr>
          <p:spPr>
            <a:xfrm>
              <a:off x="4810862" y="1362191"/>
              <a:ext cx="142139" cy="114185"/>
            </a:xfrm>
            <a:custGeom>
              <a:avLst/>
              <a:gdLst/>
              <a:ahLst/>
              <a:cxnLst/>
              <a:rect l="0" t="0" r="0" b="0"/>
              <a:pathLst>
                <a:path w="142139" h="114185">
                  <a:moveTo>
                    <a:pt x="104038" y="9409"/>
                  </a:moveTo>
                  <a:lnTo>
                    <a:pt x="104038" y="9409"/>
                  </a:lnTo>
                  <a:lnTo>
                    <a:pt x="122303" y="276"/>
                  </a:lnTo>
                  <a:lnTo>
                    <a:pt x="117800" y="0"/>
                  </a:lnTo>
                  <a:lnTo>
                    <a:pt x="85042" y="8570"/>
                  </a:lnTo>
                  <a:lnTo>
                    <a:pt x="42426" y="30478"/>
                  </a:lnTo>
                  <a:lnTo>
                    <a:pt x="22048" y="45873"/>
                  </a:lnTo>
                  <a:lnTo>
                    <a:pt x="7661" y="63840"/>
                  </a:lnTo>
                  <a:lnTo>
                    <a:pt x="2995" y="76287"/>
                  </a:lnTo>
                  <a:lnTo>
                    <a:pt x="0" y="91411"/>
                  </a:lnTo>
                  <a:lnTo>
                    <a:pt x="8057" y="96302"/>
                  </a:lnTo>
                  <a:lnTo>
                    <a:pt x="22221" y="100944"/>
                  </a:lnTo>
                  <a:lnTo>
                    <a:pt x="66452" y="104170"/>
                  </a:lnTo>
                  <a:lnTo>
                    <a:pt x="142138" y="1141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452">
              <a:extLst>
                <a:ext uri="{FF2B5EF4-FFF2-40B4-BE49-F238E27FC236}">
                  <a16:creationId xmlns:a16="http://schemas.microsoft.com/office/drawing/2014/main" id="{276B60E4-0E1E-450C-C85B-AB913724B1F8}"/>
                </a:ext>
              </a:extLst>
            </p:cNvPr>
            <p:cNvSpPr/>
            <p:nvPr>
              <p:custDataLst>
                <p:tags r:id="rId226"/>
              </p:custDataLst>
            </p:nvPr>
          </p:nvSpPr>
          <p:spPr>
            <a:xfrm>
              <a:off x="4752975" y="1323975"/>
              <a:ext cx="9526" cy="38101"/>
            </a:xfrm>
            <a:custGeom>
              <a:avLst/>
              <a:gdLst/>
              <a:ahLst/>
              <a:cxnLst/>
              <a:rect l="0" t="0" r="0" b="0"/>
              <a:pathLst>
                <a:path w="9526" h="38101">
                  <a:moveTo>
                    <a:pt x="0" y="38100"/>
                  </a:moveTo>
                  <a:lnTo>
                    <a:pt x="0" y="38100"/>
                  </a:lnTo>
                  <a:lnTo>
                    <a:pt x="7539" y="2020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453">
              <a:extLst>
                <a:ext uri="{FF2B5EF4-FFF2-40B4-BE49-F238E27FC236}">
                  <a16:creationId xmlns:a16="http://schemas.microsoft.com/office/drawing/2014/main" id="{81AE07DD-6EC0-DF9D-2CB6-3E6021526189}"/>
                </a:ext>
              </a:extLst>
            </p:cNvPr>
            <p:cNvSpPr/>
            <p:nvPr>
              <p:custDataLst>
                <p:tags r:id="rId227"/>
              </p:custDataLst>
            </p:nvPr>
          </p:nvSpPr>
          <p:spPr>
            <a:xfrm>
              <a:off x="4619625" y="1371601"/>
              <a:ext cx="104366" cy="108667"/>
            </a:xfrm>
            <a:custGeom>
              <a:avLst/>
              <a:gdLst/>
              <a:ahLst/>
              <a:cxnLst/>
              <a:rect l="0" t="0" r="0" b="0"/>
              <a:pathLst>
                <a:path w="104366" h="108667">
                  <a:moveTo>
                    <a:pt x="0" y="19049"/>
                  </a:moveTo>
                  <a:lnTo>
                    <a:pt x="0" y="19049"/>
                  </a:lnTo>
                  <a:lnTo>
                    <a:pt x="0" y="13992"/>
                  </a:lnTo>
                  <a:lnTo>
                    <a:pt x="2117" y="12503"/>
                  </a:lnTo>
                  <a:lnTo>
                    <a:pt x="44781" y="1439"/>
                  </a:lnTo>
                  <a:lnTo>
                    <a:pt x="91770" y="16"/>
                  </a:lnTo>
                  <a:lnTo>
                    <a:pt x="100102" y="0"/>
                  </a:lnTo>
                  <a:lnTo>
                    <a:pt x="101660" y="1058"/>
                  </a:lnTo>
                  <a:lnTo>
                    <a:pt x="102699" y="2822"/>
                  </a:lnTo>
                  <a:lnTo>
                    <a:pt x="104160" y="10360"/>
                  </a:lnTo>
                  <a:lnTo>
                    <a:pt x="104365" y="13256"/>
                  </a:lnTo>
                  <a:lnTo>
                    <a:pt x="95419" y="59803"/>
                  </a:lnTo>
                  <a:lnTo>
                    <a:pt x="94267" y="71029"/>
                  </a:lnTo>
                  <a:lnTo>
                    <a:pt x="89785" y="88190"/>
                  </a:lnTo>
                  <a:lnTo>
                    <a:pt x="94631" y="108666"/>
                  </a:lnTo>
                  <a:lnTo>
                    <a:pt x="95250" y="1047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454">
              <a:extLst>
                <a:ext uri="{FF2B5EF4-FFF2-40B4-BE49-F238E27FC236}">
                  <a16:creationId xmlns:a16="http://schemas.microsoft.com/office/drawing/2014/main" id="{605D685B-B0F3-F314-CA91-6FF65DB97BB7}"/>
                </a:ext>
              </a:extLst>
            </p:cNvPr>
            <p:cNvSpPr/>
            <p:nvPr>
              <p:custDataLst>
                <p:tags r:id="rId228"/>
              </p:custDataLst>
            </p:nvPr>
          </p:nvSpPr>
          <p:spPr>
            <a:xfrm>
              <a:off x="4629195" y="1285875"/>
              <a:ext cx="76156" cy="170923"/>
            </a:xfrm>
            <a:custGeom>
              <a:avLst/>
              <a:gdLst/>
              <a:ahLst/>
              <a:cxnLst/>
              <a:rect l="0" t="0" r="0" b="0"/>
              <a:pathLst>
                <a:path w="76156" h="170923">
                  <a:moveTo>
                    <a:pt x="28530" y="0"/>
                  </a:moveTo>
                  <a:lnTo>
                    <a:pt x="28530" y="0"/>
                  </a:lnTo>
                  <a:lnTo>
                    <a:pt x="36731" y="0"/>
                  </a:lnTo>
                  <a:lnTo>
                    <a:pt x="20687" y="44780"/>
                  </a:lnTo>
                  <a:lnTo>
                    <a:pt x="8865" y="86605"/>
                  </a:lnTo>
                  <a:lnTo>
                    <a:pt x="1715" y="118942"/>
                  </a:lnTo>
                  <a:lnTo>
                    <a:pt x="0" y="165430"/>
                  </a:lnTo>
                  <a:lnTo>
                    <a:pt x="2102" y="167436"/>
                  </a:lnTo>
                  <a:lnTo>
                    <a:pt x="14114" y="170261"/>
                  </a:lnTo>
                  <a:lnTo>
                    <a:pt x="21417" y="170922"/>
                  </a:lnTo>
                  <a:lnTo>
                    <a:pt x="42333" y="163741"/>
                  </a:lnTo>
                  <a:lnTo>
                    <a:pt x="76155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455">
              <a:extLst>
                <a:ext uri="{FF2B5EF4-FFF2-40B4-BE49-F238E27FC236}">
                  <a16:creationId xmlns:a16="http://schemas.microsoft.com/office/drawing/2014/main" id="{9AC71AA2-DE6C-CAB0-B4F8-C5E254BBA56F}"/>
                </a:ext>
              </a:extLst>
            </p:cNvPr>
            <p:cNvSpPr/>
            <p:nvPr>
              <p:custDataLst>
                <p:tags r:id="rId229"/>
              </p:custDataLst>
            </p:nvPr>
          </p:nvSpPr>
          <p:spPr>
            <a:xfrm>
              <a:off x="4476750" y="1354025"/>
              <a:ext cx="95182" cy="103301"/>
            </a:xfrm>
            <a:custGeom>
              <a:avLst/>
              <a:gdLst/>
              <a:ahLst/>
              <a:cxnLst/>
              <a:rect l="0" t="0" r="0" b="0"/>
              <a:pathLst>
                <a:path w="95182" h="103301">
                  <a:moveTo>
                    <a:pt x="76200" y="27100"/>
                  </a:moveTo>
                  <a:lnTo>
                    <a:pt x="76200" y="27100"/>
                  </a:lnTo>
                  <a:lnTo>
                    <a:pt x="86313" y="22043"/>
                  </a:lnTo>
                  <a:lnTo>
                    <a:pt x="89292" y="19496"/>
                  </a:lnTo>
                  <a:lnTo>
                    <a:pt x="94465" y="9766"/>
                  </a:lnTo>
                  <a:lnTo>
                    <a:pt x="95181" y="0"/>
                  </a:lnTo>
                  <a:lnTo>
                    <a:pt x="92396" y="2003"/>
                  </a:lnTo>
                  <a:lnTo>
                    <a:pt x="90173" y="4018"/>
                  </a:lnTo>
                  <a:lnTo>
                    <a:pt x="84880" y="6258"/>
                  </a:lnTo>
                  <a:lnTo>
                    <a:pt x="53960" y="8019"/>
                  </a:lnTo>
                  <a:lnTo>
                    <a:pt x="51848" y="9088"/>
                  </a:lnTo>
                  <a:lnTo>
                    <a:pt x="50440" y="10859"/>
                  </a:lnTo>
                  <a:lnTo>
                    <a:pt x="48181" y="16248"/>
                  </a:lnTo>
                  <a:lnTo>
                    <a:pt x="45050" y="16985"/>
                  </a:lnTo>
                  <a:lnTo>
                    <a:pt x="42733" y="17182"/>
                  </a:lnTo>
                  <a:lnTo>
                    <a:pt x="41189" y="18371"/>
                  </a:lnTo>
                  <a:lnTo>
                    <a:pt x="38506" y="25741"/>
                  </a:lnTo>
                  <a:lnTo>
                    <a:pt x="38136" y="35182"/>
                  </a:lnTo>
                  <a:lnTo>
                    <a:pt x="52565" y="56136"/>
                  </a:lnTo>
                  <a:lnTo>
                    <a:pt x="55152" y="58099"/>
                  </a:lnTo>
                  <a:lnTo>
                    <a:pt x="57934" y="58349"/>
                  </a:lnTo>
                  <a:lnTo>
                    <a:pt x="60848" y="57458"/>
                  </a:lnTo>
                  <a:lnTo>
                    <a:pt x="63848" y="57922"/>
                  </a:lnTo>
                  <a:lnTo>
                    <a:pt x="76269" y="63449"/>
                  </a:lnTo>
                  <a:lnTo>
                    <a:pt x="79420" y="64033"/>
                  </a:lnTo>
                  <a:lnTo>
                    <a:pt x="81522" y="65480"/>
                  </a:lnTo>
                  <a:lnTo>
                    <a:pt x="82923" y="67503"/>
                  </a:lnTo>
                  <a:lnTo>
                    <a:pt x="83857" y="69911"/>
                  </a:lnTo>
                  <a:lnTo>
                    <a:pt x="85538" y="71515"/>
                  </a:lnTo>
                  <a:lnTo>
                    <a:pt x="90227" y="73298"/>
                  </a:lnTo>
                  <a:lnTo>
                    <a:pt x="91903" y="74832"/>
                  </a:lnTo>
                  <a:lnTo>
                    <a:pt x="93762" y="79359"/>
                  </a:lnTo>
                  <a:lnTo>
                    <a:pt x="93199" y="82047"/>
                  </a:lnTo>
                  <a:lnTo>
                    <a:pt x="86919" y="92022"/>
                  </a:lnTo>
                  <a:lnTo>
                    <a:pt x="83433" y="92996"/>
                  </a:lnTo>
                  <a:lnTo>
                    <a:pt x="36405" y="100291"/>
                  </a:lnTo>
                  <a:lnTo>
                    <a:pt x="0" y="103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456">
              <a:extLst>
                <a:ext uri="{FF2B5EF4-FFF2-40B4-BE49-F238E27FC236}">
                  <a16:creationId xmlns:a16="http://schemas.microsoft.com/office/drawing/2014/main" id="{172E4B31-4F26-A738-6554-69B0172F00FD}"/>
                </a:ext>
              </a:extLst>
            </p:cNvPr>
            <p:cNvSpPr/>
            <p:nvPr>
              <p:custDataLst>
                <p:tags r:id="rId230"/>
              </p:custDataLst>
            </p:nvPr>
          </p:nvSpPr>
          <p:spPr>
            <a:xfrm>
              <a:off x="4457700" y="134302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8201" y="2648"/>
                  </a:lnTo>
                  <a:lnTo>
                    <a:pt x="9701" y="176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457">
              <a:extLst>
                <a:ext uri="{FF2B5EF4-FFF2-40B4-BE49-F238E27FC236}">
                  <a16:creationId xmlns:a16="http://schemas.microsoft.com/office/drawing/2014/main" id="{3896DA2D-90E7-8C5A-27AF-59E39A183465}"/>
                </a:ext>
              </a:extLst>
            </p:cNvPr>
            <p:cNvSpPr/>
            <p:nvPr>
              <p:custDataLst>
                <p:tags r:id="rId231"/>
              </p:custDataLst>
            </p:nvPr>
          </p:nvSpPr>
          <p:spPr>
            <a:xfrm>
              <a:off x="4400550" y="1371992"/>
              <a:ext cx="28576" cy="94859"/>
            </a:xfrm>
            <a:custGeom>
              <a:avLst/>
              <a:gdLst/>
              <a:ahLst/>
              <a:cxnLst/>
              <a:rect l="0" t="0" r="0" b="0"/>
              <a:pathLst>
                <a:path w="28576" h="94859">
                  <a:moveTo>
                    <a:pt x="28575" y="9133"/>
                  </a:moveTo>
                  <a:lnTo>
                    <a:pt x="28575" y="9133"/>
                  </a:lnTo>
                  <a:lnTo>
                    <a:pt x="28575" y="0"/>
                  </a:lnTo>
                  <a:lnTo>
                    <a:pt x="28575" y="4781"/>
                  </a:lnTo>
                  <a:lnTo>
                    <a:pt x="9277" y="47559"/>
                  </a:lnTo>
                  <a:lnTo>
                    <a:pt x="4123" y="60078"/>
                  </a:lnTo>
                  <a:lnTo>
                    <a:pt x="0" y="948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458">
              <a:extLst>
                <a:ext uri="{FF2B5EF4-FFF2-40B4-BE49-F238E27FC236}">
                  <a16:creationId xmlns:a16="http://schemas.microsoft.com/office/drawing/2014/main" id="{6E8CEBB9-1A5D-D628-D245-D550B152CB32}"/>
                </a:ext>
              </a:extLst>
            </p:cNvPr>
            <p:cNvSpPr/>
            <p:nvPr>
              <p:custDataLst>
                <p:tags r:id="rId232"/>
              </p:custDataLst>
            </p:nvPr>
          </p:nvSpPr>
          <p:spPr>
            <a:xfrm>
              <a:off x="4286250" y="1371600"/>
              <a:ext cx="85726" cy="9526"/>
            </a:xfrm>
            <a:custGeom>
              <a:avLst/>
              <a:gdLst/>
              <a:ahLst/>
              <a:cxnLst/>
              <a:rect l="0" t="0" r="0" b="0"/>
              <a:pathLst>
                <a:path w="85726" h="9526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46644" y="588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459">
              <a:extLst>
                <a:ext uri="{FF2B5EF4-FFF2-40B4-BE49-F238E27FC236}">
                  <a16:creationId xmlns:a16="http://schemas.microsoft.com/office/drawing/2014/main" id="{B3F55EC8-EE1D-2519-E6DA-5849F3674330}"/>
                </a:ext>
              </a:extLst>
            </p:cNvPr>
            <p:cNvSpPr/>
            <p:nvPr>
              <p:custDataLst>
                <p:tags r:id="rId233"/>
              </p:custDataLst>
            </p:nvPr>
          </p:nvSpPr>
          <p:spPr>
            <a:xfrm>
              <a:off x="4268607" y="1277674"/>
              <a:ext cx="93844" cy="178119"/>
            </a:xfrm>
            <a:custGeom>
              <a:avLst/>
              <a:gdLst/>
              <a:ahLst/>
              <a:cxnLst/>
              <a:rect l="0" t="0" r="0" b="0"/>
              <a:pathLst>
                <a:path w="93844" h="178119">
                  <a:moveTo>
                    <a:pt x="46218" y="8201"/>
                  </a:moveTo>
                  <a:lnTo>
                    <a:pt x="46218" y="8201"/>
                  </a:lnTo>
                  <a:lnTo>
                    <a:pt x="54419" y="0"/>
                  </a:lnTo>
                  <a:lnTo>
                    <a:pt x="55350" y="9181"/>
                  </a:lnTo>
                  <a:lnTo>
                    <a:pt x="42450" y="48547"/>
                  </a:lnTo>
                  <a:lnTo>
                    <a:pt x="29167" y="91391"/>
                  </a:lnTo>
                  <a:lnTo>
                    <a:pt x="11308" y="131104"/>
                  </a:lnTo>
                  <a:lnTo>
                    <a:pt x="7690" y="153638"/>
                  </a:lnTo>
                  <a:lnTo>
                    <a:pt x="0" y="167746"/>
                  </a:lnTo>
                  <a:lnTo>
                    <a:pt x="589" y="169598"/>
                  </a:lnTo>
                  <a:lnTo>
                    <a:pt x="4067" y="174477"/>
                  </a:lnTo>
                  <a:lnTo>
                    <a:pt x="9139" y="177352"/>
                  </a:lnTo>
                  <a:lnTo>
                    <a:pt x="11974" y="178118"/>
                  </a:lnTo>
                  <a:lnTo>
                    <a:pt x="20768" y="176147"/>
                  </a:lnTo>
                  <a:lnTo>
                    <a:pt x="37619" y="171910"/>
                  </a:lnTo>
                  <a:lnTo>
                    <a:pt x="67333" y="165422"/>
                  </a:lnTo>
                  <a:lnTo>
                    <a:pt x="93843" y="1510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460">
              <a:extLst>
                <a:ext uri="{FF2B5EF4-FFF2-40B4-BE49-F238E27FC236}">
                  <a16:creationId xmlns:a16="http://schemas.microsoft.com/office/drawing/2014/main" id="{B1A4A523-C400-6790-F1C4-0B6BB4543173}"/>
                </a:ext>
              </a:extLst>
            </p:cNvPr>
            <p:cNvSpPr/>
            <p:nvPr>
              <p:custDataLst>
                <p:tags r:id="rId234"/>
              </p:custDataLst>
            </p:nvPr>
          </p:nvSpPr>
          <p:spPr>
            <a:xfrm>
              <a:off x="4086864" y="1352977"/>
              <a:ext cx="170812" cy="94774"/>
            </a:xfrm>
            <a:custGeom>
              <a:avLst/>
              <a:gdLst/>
              <a:ahLst/>
              <a:cxnLst/>
              <a:rect l="0" t="0" r="0" b="0"/>
              <a:pathLst>
                <a:path w="170812" h="94774">
                  <a:moveTo>
                    <a:pt x="104136" y="28148"/>
                  </a:moveTo>
                  <a:lnTo>
                    <a:pt x="104136" y="28148"/>
                  </a:lnTo>
                  <a:lnTo>
                    <a:pt x="104136" y="13577"/>
                  </a:lnTo>
                  <a:lnTo>
                    <a:pt x="103078" y="12084"/>
                  </a:lnTo>
                  <a:lnTo>
                    <a:pt x="101314" y="11088"/>
                  </a:lnTo>
                  <a:lnTo>
                    <a:pt x="99080" y="10425"/>
                  </a:lnTo>
                  <a:lnTo>
                    <a:pt x="97590" y="8924"/>
                  </a:lnTo>
                  <a:lnTo>
                    <a:pt x="95935" y="4435"/>
                  </a:lnTo>
                  <a:lnTo>
                    <a:pt x="94435" y="2814"/>
                  </a:lnTo>
                  <a:lnTo>
                    <a:pt x="89947" y="1014"/>
                  </a:lnTo>
                  <a:lnTo>
                    <a:pt x="76414" y="0"/>
                  </a:lnTo>
                  <a:lnTo>
                    <a:pt x="58998" y="4756"/>
                  </a:lnTo>
                  <a:lnTo>
                    <a:pt x="18381" y="30175"/>
                  </a:lnTo>
                  <a:lnTo>
                    <a:pt x="6643" y="45564"/>
                  </a:lnTo>
                  <a:lnTo>
                    <a:pt x="1519" y="58473"/>
                  </a:lnTo>
                  <a:lnTo>
                    <a:pt x="0" y="74057"/>
                  </a:lnTo>
                  <a:lnTo>
                    <a:pt x="846" y="77804"/>
                  </a:lnTo>
                  <a:lnTo>
                    <a:pt x="2467" y="80302"/>
                  </a:lnTo>
                  <a:lnTo>
                    <a:pt x="12675" y="89368"/>
                  </a:lnTo>
                  <a:lnTo>
                    <a:pt x="16703" y="90128"/>
                  </a:lnTo>
                  <a:lnTo>
                    <a:pt x="26824" y="88150"/>
                  </a:lnTo>
                  <a:lnTo>
                    <a:pt x="39366" y="81087"/>
                  </a:lnTo>
                  <a:lnTo>
                    <a:pt x="77379" y="45320"/>
                  </a:lnTo>
                  <a:lnTo>
                    <a:pt x="81661" y="38249"/>
                  </a:lnTo>
                  <a:lnTo>
                    <a:pt x="82802" y="34882"/>
                  </a:lnTo>
                  <a:lnTo>
                    <a:pt x="83564" y="33696"/>
                  </a:lnTo>
                  <a:lnTo>
                    <a:pt x="84071" y="33963"/>
                  </a:lnTo>
                  <a:lnTo>
                    <a:pt x="85069" y="37609"/>
                  </a:lnTo>
                  <a:lnTo>
                    <a:pt x="80024" y="42710"/>
                  </a:lnTo>
                  <a:lnTo>
                    <a:pt x="77545" y="50848"/>
                  </a:lnTo>
                  <a:lnTo>
                    <a:pt x="75595" y="88371"/>
                  </a:lnTo>
                  <a:lnTo>
                    <a:pt x="76642" y="90522"/>
                  </a:lnTo>
                  <a:lnTo>
                    <a:pt x="78398" y="91955"/>
                  </a:lnTo>
                  <a:lnTo>
                    <a:pt x="83765" y="94257"/>
                  </a:lnTo>
                  <a:lnTo>
                    <a:pt x="101372" y="94773"/>
                  </a:lnTo>
                  <a:lnTo>
                    <a:pt x="114133" y="87277"/>
                  </a:lnTo>
                  <a:lnTo>
                    <a:pt x="140292" y="82650"/>
                  </a:lnTo>
                  <a:lnTo>
                    <a:pt x="170811" y="662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461">
              <a:extLst>
                <a:ext uri="{FF2B5EF4-FFF2-40B4-BE49-F238E27FC236}">
                  <a16:creationId xmlns:a16="http://schemas.microsoft.com/office/drawing/2014/main" id="{E9AD1304-B98A-0D4F-E275-69C16568A1C6}"/>
                </a:ext>
              </a:extLst>
            </p:cNvPr>
            <p:cNvSpPr/>
            <p:nvPr>
              <p:custDataLst>
                <p:tags r:id="rId235"/>
              </p:custDataLst>
            </p:nvPr>
          </p:nvSpPr>
          <p:spPr>
            <a:xfrm>
              <a:off x="3962400" y="1362075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10113" y="18462"/>
                  </a:lnTo>
                  <a:lnTo>
                    <a:pt x="20722" y="13497"/>
                  </a:lnTo>
                  <a:lnTo>
                    <a:pt x="31435" y="10232"/>
                  </a:lnTo>
                  <a:lnTo>
                    <a:pt x="45532" y="3502"/>
                  </a:lnTo>
                  <a:lnTo>
                    <a:pt x="91760" y="461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462">
              <a:extLst>
                <a:ext uri="{FF2B5EF4-FFF2-40B4-BE49-F238E27FC236}">
                  <a16:creationId xmlns:a16="http://schemas.microsoft.com/office/drawing/2014/main" id="{8F736748-DC04-0713-D399-8EE002411987}"/>
                </a:ext>
              </a:extLst>
            </p:cNvPr>
            <p:cNvSpPr/>
            <p:nvPr>
              <p:custDataLst>
                <p:tags r:id="rId236"/>
              </p:custDataLst>
            </p:nvPr>
          </p:nvSpPr>
          <p:spPr>
            <a:xfrm>
              <a:off x="3962590" y="1268002"/>
              <a:ext cx="85536" cy="198760"/>
            </a:xfrm>
            <a:custGeom>
              <a:avLst/>
              <a:gdLst/>
              <a:ahLst/>
              <a:cxnLst/>
              <a:rect l="0" t="0" r="0" b="0"/>
              <a:pathLst>
                <a:path w="85536" h="198760">
                  <a:moveTo>
                    <a:pt x="37910" y="27398"/>
                  </a:moveTo>
                  <a:lnTo>
                    <a:pt x="37910" y="27398"/>
                  </a:lnTo>
                  <a:lnTo>
                    <a:pt x="45514" y="7760"/>
                  </a:lnTo>
                  <a:lnTo>
                    <a:pt x="55243" y="0"/>
                  </a:lnTo>
                  <a:lnTo>
                    <a:pt x="56197" y="4990"/>
                  </a:lnTo>
                  <a:lnTo>
                    <a:pt x="56451" y="9285"/>
                  </a:lnTo>
                  <a:lnTo>
                    <a:pt x="43658" y="53747"/>
                  </a:lnTo>
                  <a:lnTo>
                    <a:pt x="31127" y="100482"/>
                  </a:lnTo>
                  <a:lnTo>
                    <a:pt x="27487" y="115972"/>
                  </a:lnTo>
                  <a:lnTo>
                    <a:pt x="4661" y="161860"/>
                  </a:lnTo>
                  <a:lnTo>
                    <a:pt x="1247" y="176130"/>
                  </a:lnTo>
                  <a:lnTo>
                    <a:pt x="0" y="195438"/>
                  </a:lnTo>
                  <a:lnTo>
                    <a:pt x="995" y="196575"/>
                  </a:lnTo>
                  <a:lnTo>
                    <a:pt x="8028" y="198549"/>
                  </a:lnTo>
                  <a:lnTo>
                    <a:pt x="14004" y="198759"/>
                  </a:lnTo>
                  <a:lnTo>
                    <a:pt x="58664" y="187086"/>
                  </a:lnTo>
                  <a:lnTo>
                    <a:pt x="80272" y="179699"/>
                  </a:lnTo>
                  <a:lnTo>
                    <a:pt x="85535" y="1702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463">
              <a:extLst>
                <a:ext uri="{FF2B5EF4-FFF2-40B4-BE49-F238E27FC236}">
                  <a16:creationId xmlns:a16="http://schemas.microsoft.com/office/drawing/2014/main" id="{47C54396-CECF-E736-B1BC-771BA63F2420}"/>
                </a:ext>
              </a:extLst>
            </p:cNvPr>
            <p:cNvSpPr/>
            <p:nvPr>
              <p:custDataLst>
                <p:tags r:id="rId237"/>
              </p:custDataLst>
            </p:nvPr>
          </p:nvSpPr>
          <p:spPr>
            <a:xfrm>
              <a:off x="3800475" y="1347324"/>
              <a:ext cx="112260" cy="126694"/>
            </a:xfrm>
            <a:custGeom>
              <a:avLst/>
              <a:gdLst/>
              <a:ahLst/>
              <a:cxnLst/>
              <a:rect l="0" t="0" r="0" b="0"/>
              <a:pathLst>
                <a:path w="112260" h="126694">
                  <a:moveTo>
                    <a:pt x="104775" y="14751"/>
                  </a:moveTo>
                  <a:lnTo>
                    <a:pt x="104775" y="14751"/>
                  </a:lnTo>
                  <a:lnTo>
                    <a:pt x="104775" y="6550"/>
                  </a:lnTo>
                  <a:lnTo>
                    <a:pt x="99719" y="562"/>
                  </a:lnTo>
                  <a:lnTo>
                    <a:pt x="96113" y="0"/>
                  </a:lnTo>
                  <a:lnTo>
                    <a:pt x="50586" y="10017"/>
                  </a:lnTo>
                  <a:lnTo>
                    <a:pt x="41800" y="13348"/>
                  </a:lnTo>
                  <a:lnTo>
                    <a:pt x="34140" y="19392"/>
                  </a:lnTo>
                  <a:lnTo>
                    <a:pt x="31048" y="24928"/>
                  </a:lnTo>
                  <a:lnTo>
                    <a:pt x="30224" y="27885"/>
                  </a:lnTo>
                  <a:lnTo>
                    <a:pt x="30733" y="30916"/>
                  </a:lnTo>
                  <a:lnTo>
                    <a:pt x="34120" y="37105"/>
                  </a:lnTo>
                  <a:lnTo>
                    <a:pt x="52522" y="49701"/>
                  </a:lnTo>
                  <a:lnTo>
                    <a:pt x="82777" y="65554"/>
                  </a:lnTo>
                  <a:lnTo>
                    <a:pt x="92529" y="77547"/>
                  </a:lnTo>
                  <a:lnTo>
                    <a:pt x="112259" y="112392"/>
                  </a:lnTo>
                  <a:lnTo>
                    <a:pt x="111881" y="115828"/>
                  </a:lnTo>
                  <a:lnTo>
                    <a:pt x="108639" y="122468"/>
                  </a:lnTo>
                  <a:lnTo>
                    <a:pt x="95203" y="126126"/>
                  </a:lnTo>
                  <a:lnTo>
                    <a:pt x="77238" y="126693"/>
                  </a:lnTo>
                  <a:lnTo>
                    <a:pt x="36773" y="120679"/>
                  </a:lnTo>
                  <a:lnTo>
                    <a:pt x="21282" y="114394"/>
                  </a:lnTo>
                  <a:lnTo>
                    <a:pt x="0" y="1004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464">
              <a:extLst>
                <a:ext uri="{FF2B5EF4-FFF2-40B4-BE49-F238E27FC236}">
                  <a16:creationId xmlns:a16="http://schemas.microsoft.com/office/drawing/2014/main" id="{FC6C4D2C-6DE1-E62F-B914-EBCFA69EB3E1}"/>
                </a:ext>
              </a:extLst>
            </p:cNvPr>
            <p:cNvSpPr/>
            <p:nvPr>
              <p:custDataLst>
                <p:tags r:id="rId238"/>
              </p:custDataLst>
            </p:nvPr>
          </p:nvSpPr>
          <p:spPr>
            <a:xfrm>
              <a:off x="3486150" y="1400602"/>
              <a:ext cx="114301" cy="18624"/>
            </a:xfrm>
            <a:custGeom>
              <a:avLst/>
              <a:gdLst/>
              <a:ahLst/>
              <a:cxnLst/>
              <a:rect l="0" t="0" r="0" b="0"/>
              <a:pathLst>
                <a:path w="114301" h="18624">
                  <a:moveTo>
                    <a:pt x="0" y="18623"/>
                  </a:moveTo>
                  <a:lnTo>
                    <a:pt x="0" y="18623"/>
                  </a:lnTo>
                  <a:lnTo>
                    <a:pt x="10113" y="13566"/>
                  </a:lnTo>
                  <a:lnTo>
                    <a:pt x="52982" y="4434"/>
                  </a:lnTo>
                  <a:lnTo>
                    <a:pt x="86932" y="0"/>
                  </a:lnTo>
                  <a:lnTo>
                    <a:pt x="94374" y="2585"/>
                  </a:lnTo>
                  <a:lnTo>
                    <a:pt x="101210" y="6203"/>
                  </a:lnTo>
                  <a:lnTo>
                    <a:pt x="114300" y="90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465">
              <a:extLst>
                <a:ext uri="{FF2B5EF4-FFF2-40B4-BE49-F238E27FC236}">
                  <a16:creationId xmlns:a16="http://schemas.microsoft.com/office/drawing/2014/main" id="{EABD809F-6065-30A4-C98A-4DD0CC303B98}"/>
                </a:ext>
              </a:extLst>
            </p:cNvPr>
            <p:cNvSpPr/>
            <p:nvPr>
              <p:custDataLst>
                <p:tags r:id="rId239"/>
              </p:custDataLst>
            </p:nvPr>
          </p:nvSpPr>
          <p:spPr>
            <a:xfrm>
              <a:off x="3478076" y="1324091"/>
              <a:ext cx="74750" cy="171169"/>
            </a:xfrm>
            <a:custGeom>
              <a:avLst/>
              <a:gdLst/>
              <a:ahLst/>
              <a:cxnLst/>
              <a:rect l="0" t="0" r="0" b="0"/>
              <a:pathLst>
                <a:path w="74750" h="171169">
                  <a:moveTo>
                    <a:pt x="27124" y="9409"/>
                  </a:moveTo>
                  <a:lnTo>
                    <a:pt x="27124" y="9409"/>
                  </a:lnTo>
                  <a:lnTo>
                    <a:pt x="36533" y="0"/>
                  </a:lnTo>
                  <a:lnTo>
                    <a:pt x="41671" y="4975"/>
                  </a:lnTo>
                  <a:lnTo>
                    <a:pt x="42113" y="8570"/>
                  </a:lnTo>
                  <a:lnTo>
                    <a:pt x="29523" y="55371"/>
                  </a:lnTo>
                  <a:lnTo>
                    <a:pt x="19796" y="99705"/>
                  </a:lnTo>
                  <a:lnTo>
                    <a:pt x="15428" y="115538"/>
                  </a:lnTo>
                  <a:lnTo>
                    <a:pt x="5897" y="142042"/>
                  </a:lnTo>
                  <a:lnTo>
                    <a:pt x="1815" y="148790"/>
                  </a:lnTo>
                  <a:lnTo>
                    <a:pt x="0" y="155317"/>
                  </a:lnTo>
                  <a:lnTo>
                    <a:pt x="574" y="158540"/>
                  </a:lnTo>
                  <a:lnTo>
                    <a:pt x="6877" y="169440"/>
                  </a:lnTo>
                  <a:lnTo>
                    <a:pt x="37628" y="171168"/>
                  </a:lnTo>
                  <a:lnTo>
                    <a:pt x="45198" y="168438"/>
                  </a:lnTo>
                  <a:lnTo>
                    <a:pt x="48699" y="166228"/>
                  </a:lnTo>
                  <a:lnTo>
                    <a:pt x="74749" y="161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466">
              <a:extLst>
                <a:ext uri="{FF2B5EF4-FFF2-40B4-BE49-F238E27FC236}">
                  <a16:creationId xmlns:a16="http://schemas.microsoft.com/office/drawing/2014/main" id="{45AF5081-AF15-4429-23E3-556BC225E4C8}"/>
                </a:ext>
              </a:extLst>
            </p:cNvPr>
            <p:cNvSpPr/>
            <p:nvPr>
              <p:custDataLst>
                <p:tags r:id="rId240"/>
              </p:custDataLst>
            </p:nvPr>
          </p:nvSpPr>
          <p:spPr>
            <a:xfrm>
              <a:off x="3362325" y="1391158"/>
              <a:ext cx="95086" cy="94743"/>
            </a:xfrm>
            <a:custGeom>
              <a:avLst/>
              <a:gdLst/>
              <a:ahLst/>
              <a:cxnLst/>
              <a:rect l="0" t="0" r="0" b="0"/>
              <a:pathLst>
                <a:path w="95086" h="94743">
                  <a:moveTo>
                    <a:pt x="76200" y="18542"/>
                  </a:moveTo>
                  <a:lnTo>
                    <a:pt x="76200" y="18542"/>
                  </a:lnTo>
                  <a:lnTo>
                    <a:pt x="76200" y="13485"/>
                  </a:lnTo>
                  <a:lnTo>
                    <a:pt x="79022" y="8181"/>
                  </a:lnTo>
                  <a:lnTo>
                    <a:pt x="81256" y="5285"/>
                  </a:lnTo>
                  <a:lnTo>
                    <a:pt x="81688" y="3354"/>
                  </a:lnTo>
                  <a:lnTo>
                    <a:pt x="80916" y="2067"/>
                  </a:lnTo>
                  <a:lnTo>
                    <a:pt x="77132" y="0"/>
                  </a:lnTo>
                  <a:lnTo>
                    <a:pt x="54629" y="651"/>
                  </a:lnTo>
                  <a:lnTo>
                    <a:pt x="36177" y="7126"/>
                  </a:lnTo>
                  <a:lnTo>
                    <a:pt x="27368" y="12763"/>
                  </a:lnTo>
                  <a:lnTo>
                    <a:pt x="22747" y="18796"/>
                  </a:lnTo>
                  <a:lnTo>
                    <a:pt x="21515" y="21886"/>
                  </a:lnTo>
                  <a:lnTo>
                    <a:pt x="19635" y="23946"/>
                  </a:lnTo>
                  <a:lnTo>
                    <a:pt x="14724" y="26236"/>
                  </a:lnTo>
                  <a:lnTo>
                    <a:pt x="14049" y="27904"/>
                  </a:lnTo>
                  <a:lnTo>
                    <a:pt x="14657" y="30075"/>
                  </a:lnTo>
                  <a:lnTo>
                    <a:pt x="17098" y="35310"/>
                  </a:lnTo>
                  <a:lnTo>
                    <a:pt x="18182" y="41164"/>
                  </a:lnTo>
                  <a:lnTo>
                    <a:pt x="21646" y="43148"/>
                  </a:lnTo>
                  <a:lnTo>
                    <a:pt x="44374" y="49155"/>
                  </a:lnTo>
                  <a:lnTo>
                    <a:pt x="52531" y="53314"/>
                  </a:lnTo>
                  <a:lnTo>
                    <a:pt x="66389" y="55985"/>
                  </a:lnTo>
                  <a:lnTo>
                    <a:pt x="69660" y="56204"/>
                  </a:lnTo>
                  <a:lnTo>
                    <a:pt x="76115" y="59269"/>
                  </a:lnTo>
                  <a:lnTo>
                    <a:pt x="82512" y="63102"/>
                  </a:lnTo>
                  <a:lnTo>
                    <a:pt x="88883" y="64804"/>
                  </a:lnTo>
                  <a:lnTo>
                    <a:pt x="91006" y="66317"/>
                  </a:lnTo>
                  <a:lnTo>
                    <a:pt x="92420" y="68384"/>
                  </a:lnTo>
                  <a:lnTo>
                    <a:pt x="94691" y="74248"/>
                  </a:lnTo>
                  <a:lnTo>
                    <a:pt x="95085" y="80321"/>
                  </a:lnTo>
                  <a:lnTo>
                    <a:pt x="91965" y="81953"/>
                  </a:lnTo>
                  <a:lnTo>
                    <a:pt x="69789" y="87394"/>
                  </a:lnTo>
                  <a:lnTo>
                    <a:pt x="61709" y="91477"/>
                  </a:lnTo>
                  <a:lnTo>
                    <a:pt x="50152" y="93774"/>
                  </a:lnTo>
                  <a:lnTo>
                    <a:pt x="0" y="947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467">
              <a:extLst>
                <a:ext uri="{FF2B5EF4-FFF2-40B4-BE49-F238E27FC236}">
                  <a16:creationId xmlns:a16="http://schemas.microsoft.com/office/drawing/2014/main" id="{D01537EF-689F-EC69-45E5-CF77F5435263}"/>
                </a:ext>
              </a:extLst>
            </p:cNvPr>
            <p:cNvSpPr/>
            <p:nvPr>
              <p:custDataLst>
                <p:tags r:id="rId241"/>
              </p:custDataLst>
            </p:nvPr>
          </p:nvSpPr>
          <p:spPr>
            <a:xfrm>
              <a:off x="3238228" y="1392405"/>
              <a:ext cx="95523" cy="102017"/>
            </a:xfrm>
            <a:custGeom>
              <a:avLst/>
              <a:gdLst/>
              <a:ahLst/>
              <a:cxnLst/>
              <a:rect l="0" t="0" r="0" b="0"/>
              <a:pathLst>
                <a:path w="95523" h="102017">
                  <a:moveTo>
                    <a:pt x="9797" y="55395"/>
                  </a:moveTo>
                  <a:lnTo>
                    <a:pt x="9797" y="55395"/>
                  </a:lnTo>
                  <a:lnTo>
                    <a:pt x="25006" y="48849"/>
                  </a:lnTo>
                  <a:lnTo>
                    <a:pt x="54578" y="41206"/>
                  </a:lnTo>
                  <a:lnTo>
                    <a:pt x="90054" y="26929"/>
                  </a:lnTo>
                  <a:lnTo>
                    <a:pt x="91877" y="24776"/>
                  </a:lnTo>
                  <a:lnTo>
                    <a:pt x="94802" y="18773"/>
                  </a:lnTo>
                  <a:lnTo>
                    <a:pt x="92380" y="15130"/>
                  </a:lnTo>
                  <a:lnTo>
                    <a:pt x="82201" y="4167"/>
                  </a:lnTo>
                  <a:lnTo>
                    <a:pt x="73374" y="877"/>
                  </a:lnTo>
                  <a:lnTo>
                    <a:pt x="68057" y="0"/>
                  </a:lnTo>
                  <a:lnTo>
                    <a:pt x="56504" y="1847"/>
                  </a:lnTo>
                  <a:lnTo>
                    <a:pt x="40922" y="8837"/>
                  </a:lnTo>
                  <a:lnTo>
                    <a:pt x="9185" y="32558"/>
                  </a:lnTo>
                  <a:lnTo>
                    <a:pt x="3039" y="40170"/>
                  </a:lnTo>
                  <a:lnTo>
                    <a:pt x="0" y="47362"/>
                  </a:lnTo>
                  <a:lnTo>
                    <a:pt x="27" y="75517"/>
                  </a:lnTo>
                  <a:lnTo>
                    <a:pt x="5256" y="91579"/>
                  </a:lnTo>
                  <a:lnTo>
                    <a:pt x="7828" y="95392"/>
                  </a:lnTo>
                  <a:lnTo>
                    <a:pt x="13508" y="99630"/>
                  </a:lnTo>
                  <a:lnTo>
                    <a:pt x="27712" y="102016"/>
                  </a:lnTo>
                  <a:lnTo>
                    <a:pt x="95522" y="8397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468">
              <a:extLst>
                <a:ext uri="{FF2B5EF4-FFF2-40B4-BE49-F238E27FC236}">
                  <a16:creationId xmlns:a16="http://schemas.microsoft.com/office/drawing/2014/main" id="{7B361B08-5777-5AF2-001F-012605E2293C}"/>
                </a:ext>
              </a:extLst>
            </p:cNvPr>
            <p:cNvSpPr/>
            <p:nvPr>
              <p:custDataLst>
                <p:tags r:id="rId242"/>
              </p:custDataLst>
            </p:nvPr>
          </p:nvSpPr>
          <p:spPr>
            <a:xfrm>
              <a:off x="3057525" y="140017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3"/>
                  </a:lnTo>
                  <a:lnTo>
                    <a:pt x="13183" y="11511"/>
                  </a:lnTo>
                  <a:lnTo>
                    <a:pt x="29659" y="7291"/>
                  </a:lnTo>
                  <a:lnTo>
                    <a:pt x="49132" y="1440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469">
              <a:extLst>
                <a:ext uri="{FF2B5EF4-FFF2-40B4-BE49-F238E27FC236}">
                  <a16:creationId xmlns:a16="http://schemas.microsoft.com/office/drawing/2014/main" id="{A60EB23E-DD2A-528F-91D4-4865FA626F6C}"/>
                </a:ext>
              </a:extLst>
            </p:cNvPr>
            <p:cNvSpPr/>
            <p:nvPr>
              <p:custDataLst>
                <p:tags r:id="rId243"/>
              </p:custDataLst>
            </p:nvPr>
          </p:nvSpPr>
          <p:spPr>
            <a:xfrm>
              <a:off x="3057679" y="1314453"/>
              <a:ext cx="123672" cy="190157"/>
            </a:xfrm>
            <a:custGeom>
              <a:avLst/>
              <a:gdLst/>
              <a:ahLst/>
              <a:cxnLst/>
              <a:rect l="0" t="0" r="0" b="0"/>
              <a:pathLst>
                <a:path w="123672" h="190157">
                  <a:moveTo>
                    <a:pt x="18896" y="9522"/>
                  </a:moveTo>
                  <a:lnTo>
                    <a:pt x="18896" y="9522"/>
                  </a:lnTo>
                  <a:lnTo>
                    <a:pt x="23952" y="9522"/>
                  </a:lnTo>
                  <a:lnTo>
                    <a:pt x="25442" y="8464"/>
                  </a:lnTo>
                  <a:lnTo>
                    <a:pt x="26434" y="6700"/>
                  </a:lnTo>
                  <a:lnTo>
                    <a:pt x="28420" y="0"/>
                  </a:lnTo>
                  <a:lnTo>
                    <a:pt x="33477" y="5054"/>
                  </a:lnTo>
                  <a:lnTo>
                    <a:pt x="33908" y="7602"/>
                  </a:lnTo>
                  <a:lnTo>
                    <a:pt x="33138" y="10359"/>
                  </a:lnTo>
                  <a:lnTo>
                    <a:pt x="30518" y="16244"/>
                  </a:lnTo>
                  <a:lnTo>
                    <a:pt x="25721" y="58841"/>
                  </a:lnTo>
                  <a:lnTo>
                    <a:pt x="20244" y="105695"/>
                  </a:lnTo>
                  <a:lnTo>
                    <a:pt x="11558" y="143093"/>
                  </a:lnTo>
                  <a:lnTo>
                    <a:pt x="2473" y="170864"/>
                  </a:lnTo>
                  <a:lnTo>
                    <a:pt x="0" y="189348"/>
                  </a:lnTo>
                  <a:lnTo>
                    <a:pt x="2736" y="189986"/>
                  </a:lnTo>
                  <a:lnTo>
                    <a:pt x="4948" y="190156"/>
                  </a:lnTo>
                  <a:lnTo>
                    <a:pt x="29194" y="182825"/>
                  </a:lnTo>
                  <a:lnTo>
                    <a:pt x="43701" y="175289"/>
                  </a:lnTo>
                  <a:lnTo>
                    <a:pt x="85994" y="171784"/>
                  </a:lnTo>
                  <a:lnTo>
                    <a:pt x="123671" y="1714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8" name="SMARTInkShape-Group84">
            <a:extLst>
              <a:ext uri="{FF2B5EF4-FFF2-40B4-BE49-F238E27FC236}">
                <a16:creationId xmlns:a16="http://schemas.microsoft.com/office/drawing/2014/main" id="{43AAFE90-1A34-AFDD-E442-E9E06E03682A}"/>
              </a:ext>
            </a:extLst>
          </p:cNvPr>
          <p:cNvGrpSpPr/>
          <p:nvPr/>
        </p:nvGrpSpPr>
        <p:grpSpPr>
          <a:xfrm>
            <a:off x="2524125" y="1324448"/>
            <a:ext cx="304801" cy="304328"/>
            <a:chOff x="2524125" y="1324448"/>
            <a:chExt cx="304801" cy="304328"/>
          </a:xfrm>
        </p:grpSpPr>
        <p:sp>
          <p:nvSpPr>
            <p:cNvPr id="114" name="SMARTInkShape-470">
              <a:extLst>
                <a:ext uri="{FF2B5EF4-FFF2-40B4-BE49-F238E27FC236}">
                  <a16:creationId xmlns:a16="http://schemas.microsoft.com/office/drawing/2014/main" id="{E74DCB0F-C074-36B3-DA81-E30DD3399861}"/>
                </a:ext>
              </a:extLst>
            </p:cNvPr>
            <p:cNvSpPr/>
            <p:nvPr>
              <p:custDataLst>
                <p:tags r:id="rId221"/>
              </p:custDataLst>
            </p:nvPr>
          </p:nvSpPr>
          <p:spPr>
            <a:xfrm>
              <a:off x="2667000" y="1504950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19050"/>
                  </a:moveTo>
                  <a:lnTo>
                    <a:pt x="0" y="19050"/>
                  </a:lnTo>
                  <a:lnTo>
                    <a:pt x="43339" y="11511"/>
                  </a:lnTo>
                  <a:lnTo>
                    <a:pt x="82291" y="9918"/>
                  </a:lnTo>
                  <a:lnTo>
                    <a:pt x="123147" y="8544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471">
              <a:extLst>
                <a:ext uri="{FF2B5EF4-FFF2-40B4-BE49-F238E27FC236}">
                  <a16:creationId xmlns:a16="http://schemas.microsoft.com/office/drawing/2014/main" id="{24494550-2C8E-4418-11E2-AE9274C3A391}"/>
                </a:ext>
              </a:extLst>
            </p:cNvPr>
            <p:cNvSpPr/>
            <p:nvPr>
              <p:custDataLst>
                <p:tags r:id="rId222"/>
              </p:custDataLst>
            </p:nvPr>
          </p:nvSpPr>
          <p:spPr>
            <a:xfrm>
              <a:off x="2647950" y="1324448"/>
              <a:ext cx="95100" cy="304328"/>
            </a:xfrm>
            <a:custGeom>
              <a:avLst/>
              <a:gdLst/>
              <a:ahLst/>
              <a:cxnLst/>
              <a:rect l="0" t="0" r="0" b="0"/>
              <a:pathLst>
                <a:path w="95100" h="304328">
                  <a:moveTo>
                    <a:pt x="76200" y="75727"/>
                  </a:moveTo>
                  <a:lnTo>
                    <a:pt x="76200" y="75727"/>
                  </a:lnTo>
                  <a:lnTo>
                    <a:pt x="83804" y="67064"/>
                  </a:lnTo>
                  <a:lnTo>
                    <a:pt x="91388" y="52934"/>
                  </a:lnTo>
                  <a:lnTo>
                    <a:pt x="94911" y="38052"/>
                  </a:lnTo>
                  <a:lnTo>
                    <a:pt x="95099" y="33230"/>
                  </a:lnTo>
                  <a:lnTo>
                    <a:pt x="90149" y="19508"/>
                  </a:lnTo>
                  <a:lnTo>
                    <a:pt x="87616" y="16023"/>
                  </a:lnTo>
                  <a:lnTo>
                    <a:pt x="80053" y="10059"/>
                  </a:lnTo>
                  <a:lnTo>
                    <a:pt x="77912" y="4913"/>
                  </a:lnTo>
                  <a:lnTo>
                    <a:pt x="76283" y="3118"/>
                  </a:lnTo>
                  <a:lnTo>
                    <a:pt x="68150" y="0"/>
                  </a:lnTo>
                  <a:lnTo>
                    <a:pt x="58604" y="7770"/>
                  </a:lnTo>
                  <a:lnTo>
                    <a:pt x="52525" y="13728"/>
                  </a:lnTo>
                  <a:lnTo>
                    <a:pt x="34798" y="57924"/>
                  </a:lnTo>
                  <a:lnTo>
                    <a:pt x="29395" y="99749"/>
                  </a:lnTo>
                  <a:lnTo>
                    <a:pt x="23680" y="146559"/>
                  </a:lnTo>
                  <a:lnTo>
                    <a:pt x="18906" y="193396"/>
                  </a:lnTo>
                  <a:lnTo>
                    <a:pt x="10969" y="235300"/>
                  </a:lnTo>
                  <a:lnTo>
                    <a:pt x="1451" y="281338"/>
                  </a:lnTo>
                  <a:lnTo>
                    <a:pt x="0" y="30432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472">
              <a:extLst>
                <a:ext uri="{FF2B5EF4-FFF2-40B4-BE49-F238E27FC236}">
                  <a16:creationId xmlns:a16="http://schemas.microsoft.com/office/drawing/2014/main" id="{76A3419C-6BE1-AD83-7F6B-BDC11AD33751}"/>
                </a:ext>
              </a:extLst>
            </p:cNvPr>
            <p:cNvSpPr/>
            <p:nvPr>
              <p:custDataLst>
                <p:tags r:id="rId223"/>
              </p:custDataLst>
            </p:nvPr>
          </p:nvSpPr>
          <p:spPr>
            <a:xfrm>
              <a:off x="2581275" y="13906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5793"/>
                  </a:lnTo>
                  <a:lnTo>
                    <a:pt x="1058" y="386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473">
              <a:extLst>
                <a:ext uri="{FF2B5EF4-FFF2-40B4-BE49-F238E27FC236}">
                  <a16:creationId xmlns:a16="http://schemas.microsoft.com/office/drawing/2014/main" id="{532ABE79-1726-8AAB-2E06-96D68D182B9F}"/>
                </a:ext>
              </a:extLst>
            </p:cNvPr>
            <p:cNvSpPr/>
            <p:nvPr>
              <p:custDataLst>
                <p:tags r:id="rId224"/>
              </p:custDataLst>
            </p:nvPr>
          </p:nvSpPr>
          <p:spPr>
            <a:xfrm>
              <a:off x="2524125" y="1438667"/>
              <a:ext cx="104776" cy="75697"/>
            </a:xfrm>
            <a:custGeom>
              <a:avLst/>
              <a:gdLst/>
              <a:ahLst/>
              <a:cxnLst/>
              <a:rect l="0" t="0" r="0" b="0"/>
              <a:pathLst>
                <a:path w="104776" h="75697">
                  <a:moveTo>
                    <a:pt x="0" y="9133"/>
                  </a:moveTo>
                  <a:lnTo>
                    <a:pt x="0" y="9133"/>
                  </a:lnTo>
                  <a:lnTo>
                    <a:pt x="8201" y="932"/>
                  </a:lnTo>
                  <a:lnTo>
                    <a:pt x="14189" y="0"/>
                  </a:lnTo>
                  <a:lnTo>
                    <a:pt x="15809" y="928"/>
                  </a:lnTo>
                  <a:lnTo>
                    <a:pt x="16890" y="2605"/>
                  </a:lnTo>
                  <a:lnTo>
                    <a:pt x="18410" y="10021"/>
                  </a:lnTo>
                  <a:lnTo>
                    <a:pt x="19013" y="36466"/>
                  </a:lnTo>
                  <a:lnTo>
                    <a:pt x="16211" y="45270"/>
                  </a:lnTo>
                  <a:lnTo>
                    <a:pt x="12497" y="52711"/>
                  </a:lnTo>
                  <a:lnTo>
                    <a:pt x="9641" y="73893"/>
                  </a:lnTo>
                  <a:lnTo>
                    <a:pt x="10660" y="74531"/>
                  </a:lnTo>
                  <a:lnTo>
                    <a:pt x="25778" y="75696"/>
                  </a:lnTo>
                  <a:lnTo>
                    <a:pt x="46600" y="74740"/>
                  </a:lnTo>
                  <a:lnTo>
                    <a:pt x="91553" y="66544"/>
                  </a:lnTo>
                  <a:lnTo>
                    <a:pt x="104775" y="662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" name="SMARTInkShape-Group85">
            <a:extLst>
              <a:ext uri="{FF2B5EF4-FFF2-40B4-BE49-F238E27FC236}">
                <a16:creationId xmlns:a16="http://schemas.microsoft.com/office/drawing/2014/main" id="{1AFC43C1-A234-15DF-870D-34525435F424}"/>
              </a:ext>
            </a:extLst>
          </p:cNvPr>
          <p:cNvGrpSpPr/>
          <p:nvPr/>
        </p:nvGrpSpPr>
        <p:grpSpPr>
          <a:xfrm>
            <a:off x="952895" y="1343926"/>
            <a:ext cx="1351205" cy="340732"/>
            <a:chOff x="952895" y="1343926"/>
            <a:chExt cx="1351205" cy="340732"/>
          </a:xfrm>
        </p:grpSpPr>
        <p:sp>
          <p:nvSpPr>
            <p:cNvPr id="119" name="SMARTInkShape-474">
              <a:extLst>
                <a:ext uri="{FF2B5EF4-FFF2-40B4-BE49-F238E27FC236}">
                  <a16:creationId xmlns:a16="http://schemas.microsoft.com/office/drawing/2014/main" id="{AF104D78-AED1-85D6-47F2-2DF49C4F83E4}"/>
                </a:ext>
              </a:extLst>
            </p:cNvPr>
            <p:cNvSpPr/>
            <p:nvPr>
              <p:custDataLst>
                <p:tags r:id="rId209"/>
              </p:custDataLst>
            </p:nvPr>
          </p:nvSpPr>
          <p:spPr>
            <a:xfrm>
              <a:off x="2239034" y="1532437"/>
              <a:ext cx="65066" cy="76190"/>
            </a:xfrm>
            <a:custGeom>
              <a:avLst/>
              <a:gdLst/>
              <a:ahLst/>
              <a:cxnLst/>
              <a:rect l="0" t="0" r="0" b="0"/>
              <a:pathLst>
                <a:path w="65066" h="76190">
                  <a:moveTo>
                    <a:pt x="37441" y="20138"/>
                  </a:moveTo>
                  <a:lnTo>
                    <a:pt x="37441" y="20138"/>
                  </a:lnTo>
                  <a:lnTo>
                    <a:pt x="37441" y="2804"/>
                  </a:lnTo>
                  <a:lnTo>
                    <a:pt x="36383" y="2232"/>
                  </a:lnTo>
                  <a:lnTo>
                    <a:pt x="32385" y="1596"/>
                  </a:lnTo>
                  <a:lnTo>
                    <a:pt x="19127" y="6295"/>
                  </a:lnTo>
                  <a:lnTo>
                    <a:pt x="6850" y="14390"/>
                  </a:lnTo>
                  <a:lnTo>
                    <a:pt x="2678" y="23228"/>
                  </a:lnTo>
                  <a:lnTo>
                    <a:pt x="0" y="46148"/>
                  </a:lnTo>
                  <a:lnTo>
                    <a:pt x="5279" y="58509"/>
                  </a:lnTo>
                  <a:lnTo>
                    <a:pt x="13622" y="68942"/>
                  </a:lnTo>
                  <a:lnTo>
                    <a:pt x="20858" y="73579"/>
                  </a:lnTo>
                  <a:lnTo>
                    <a:pt x="30881" y="76189"/>
                  </a:lnTo>
                  <a:lnTo>
                    <a:pt x="34126" y="75497"/>
                  </a:lnTo>
                  <a:lnTo>
                    <a:pt x="40554" y="71906"/>
                  </a:lnTo>
                  <a:lnTo>
                    <a:pt x="55179" y="58878"/>
                  </a:lnTo>
                  <a:lnTo>
                    <a:pt x="61199" y="47586"/>
                  </a:lnTo>
                  <a:lnTo>
                    <a:pt x="65065" y="23090"/>
                  </a:lnTo>
                  <a:lnTo>
                    <a:pt x="59949" y="10514"/>
                  </a:lnTo>
                  <a:lnTo>
                    <a:pt x="55621" y="4197"/>
                  </a:lnTo>
                  <a:lnTo>
                    <a:pt x="51678" y="1044"/>
                  </a:lnTo>
                  <a:lnTo>
                    <a:pt x="47991" y="0"/>
                  </a:lnTo>
                  <a:lnTo>
                    <a:pt x="24680" y="2003"/>
                  </a:lnTo>
                  <a:lnTo>
                    <a:pt x="8866" y="106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475">
              <a:extLst>
                <a:ext uri="{FF2B5EF4-FFF2-40B4-BE49-F238E27FC236}">
                  <a16:creationId xmlns:a16="http://schemas.microsoft.com/office/drawing/2014/main" id="{ED2EB57F-AC3B-4820-2A21-88D30A3155D2}"/>
                </a:ext>
              </a:extLst>
            </p:cNvPr>
            <p:cNvSpPr/>
            <p:nvPr>
              <p:custDataLst>
                <p:tags r:id="rId210"/>
              </p:custDataLst>
            </p:nvPr>
          </p:nvSpPr>
          <p:spPr>
            <a:xfrm>
              <a:off x="2066925" y="147637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30397" y="8467"/>
                  </a:lnTo>
                  <a:lnTo>
                    <a:pt x="76121" y="588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476">
              <a:extLst>
                <a:ext uri="{FF2B5EF4-FFF2-40B4-BE49-F238E27FC236}">
                  <a16:creationId xmlns:a16="http://schemas.microsoft.com/office/drawing/2014/main" id="{1A96BE94-876F-63C8-BF03-91C0EA7A7A2B}"/>
                </a:ext>
              </a:extLst>
            </p:cNvPr>
            <p:cNvSpPr/>
            <p:nvPr>
              <p:custDataLst>
                <p:tags r:id="rId211"/>
              </p:custDataLst>
            </p:nvPr>
          </p:nvSpPr>
          <p:spPr>
            <a:xfrm>
              <a:off x="2171700" y="1343926"/>
              <a:ext cx="19048" cy="218175"/>
            </a:xfrm>
            <a:custGeom>
              <a:avLst/>
              <a:gdLst/>
              <a:ahLst/>
              <a:cxnLst/>
              <a:rect l="0" t="0" r="0" b="0"/>
              <a:pathLst>
                <a:path w="19048" h="218175">
                  <a:moveTo>
                    <a:pt x="0" y="27674"/>
                  </a:moveTo>
                  <a:lnTo>
                    <a:pt x="0" y="27674"/>
                  </a:lnTo>
                  <a:lnTo>
                    <a:pt x="0" y="22617"/>
                  </a:lnTo>
                  <a:lnTo>
                    <a:pt x="9133" y="0"/>
                  </a:lnTo>
                  <a:lnTo>
                    <a:pt x="9518" y="40892"/>
                  </a:lnTo>
                  <a:lnTo>
                    <a:pt x="9524" y="88316"/>
                  </a:lnTo>
                  <a:lnTo>
                    <a:pt x="17725" y="129023"/>
                  </a:lnTo>
                  <a:lnTo>
                    <a:pt x="18875" y="176069"/>
                  </a:lnTo>
                  <a:lnTo>
                    <a:pt x="19047" y="216058"/>
                  </a:lnTo>
                  <a:lnTo>
                    <a:pt x="17990" y="216763"/>
                  </a:lnTo>
                  <a:lnTo>
                    <a:pt x="9525" y="2181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477">
              <a:extLst>
                <a:ext uri="{FF2B5EF4-FFF2-40B4-BE49-F238E27FC236}">
                  <a16:creationId xmlns:a16="http://schemas.microsoft.com/office/drawing/2014/main" id="{5C1892B0-7FD6-C42B-0B6E-737F98B48E39}"/>
                </a:ext>
              </a:extLst>
            </p:cNvPr>
            <p:cNvSpPr/>
            <p:nvPr>
              <p:custDataLst>
                <p:tags r:id="rId212"/>
              </p:custDataLst>
            </p:nvPr>
          </p:nvSpPr>
          <p:spPr>
            <a:xfrm>
              <a:off x="2057400" y="1353058"/>
              <a:ext cx="28576" cy="228093"/>
            </a:xfrm>
            <a:custGeom>
              <a:avLst/>
              <a:gdLst/>
              <a:ahLst/>
              <a:cxnLst/>
              <a:rect l="0" t="0" r="0" b="0"/>
              <a:pathLst>
                <a:path w="28576" h="228093">
                  <a:moveTo>
                    <a:pt x="0" y="18542"/>
                  </a:moveTo>
                  <a:lnTo>
                    <a:pt x="0" y="18542"/>
                  </a:lnTo>
                  <a:lnTo>
                    <a:pt x="0" y="13485"/>
                  </a:lnTo>
                  <a:lnTo>
                    <a:pt x="2822" y="8181"/>
                  </a:lnTo>
                  <a:lnTo>
                    <a:pt x="9133" y="0"/>
                  </a:lnTo>
                  <a:lnTo>
                    <a:pt x="9502" y="39619"/>
                  </a:lnTo>
                  <a:lnTo>
                    <a:pt x="9520" y="78915"/>
                  </a:lnTo>
                  <a:lnTo>
                    <a:pt x="9524" y="126524"/>
                  </a:lnTo>
                  <a:lnTo>
                    <a:pt x="12347" y="172203"/>
                  </a:lnTo>
                  <a:lnTo>
                    <a:pt x="28575" y="2280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478">
              <a:extLst>
                <a:ext uri="{FF2B5EF4-FFF2-40B4-BE49-F238E27FC236}">
                  <a16:creationId xmlns:a16="http://schemas.microsoft.com/office/drawing/2014/main" id="{6077BCC9-67D5-9A75-4712-E2C5F6415EC6}"/>
                </a:ext>
              </a:extLst>
            </p:cNvPr>
            <p:cNvSpPr/>
            <p:nvPr>
              <p:custDataLst>
                <p:tags r:id="rId213"/>
              </p:custDataLst>
            </p:nvPr>
          </p:nvSpPr>
          <p:spPr>
            <a:xfrm>
              <a:off x="1828800" y="15525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479">
              <a:extLst>
                <a:ext uri="{FF2B5EF4-FFF2-40B4-BE49-F238E27FC236}">
                  <a16:creationId xmlns:a16="http://schemas.microsoft.com/office/drawing/2014/main" id="{B9CC605C-A00B-ACEE-35DE-B5A0FFC93926}"/>
                </a:ext>
              </a:extLst>
            </p:cNvPr>
            <p:cNvSpPr/>
            <p:nvPr>
              <p:custDataLst>
                <p:tags r:id="rId214"/>
              </p:custDataLst>
            </p:nvPr>
          </p:nvSpPr>
          <p:spPr>
            <a:xfrm>
              <a:off x="1762125" y="13906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480">
              <a:extLst>
                <a:ext uri="{FF2B5EF4-FFF2-40B4-BE49-F238E27FC236}">
                  <a16:creationId xmlns:a16="http://schemas.microsoft.com/office/drawing/2014/main" id="{D77BFE6B-44C0-6CB3-60F9-2E5306994C8B}"/>
                </a:ext>
              </a:extLst>
            </p:cNvPr>
            <p:cNvSpPr/>
            <p:nvPr>
              <p:custDataLst>
                <p:tags r:id="rId215"/>
              </p:custDataLst>
            </p:nvPr>
          </p:nvSpPr>
          <p:spPr>
            <a:xfrm>
              <a:off x="1667513" y="1466850"/>
              <a:ext cx="99807" cy="217808"/>
            </a:xfrm>
            <a:custGeom>
              <a:avLst/>
              <a:gdLst/>
              <a:ahLst/>
              <a:cxnLst/>
              <a:rect l="0" t="0" r="0" b="0"/>
              <a:pathLst>
                <a:path w="99807" h="217808">
                  <a:moveTo>
                    <a:pt x="37462" y="0"/>
                  </a:moveTo>
                  <a:lnTo>
                    <a:pt x="37462" y="0"/>
                  </a:lnTo>
                  <a:lnTo>
                    <a:pt x="50719" y="0"/>
                  </a:lnTo>
                  <a:lnTo>
                    <a:pt x="52650" y="1058"/>
                  </a:lnTo>
                  <a:lnTo>
                    <a:pt x="53938" y="2822"/>
                  </a:lnTo>
                  <a:lnTo>
                    <a:pt x="54796" y="5056"/>
                  </a:lnTo>
                  <a:lnTo>
                    <a:pt x="52927" y="13183"/>
                  </a:lnTo>
                  <a:lnTo>
                    <a:pt x="50947" y="18314"/>
                  </a:lnTo>
                  <a:lnTo>
                    <a:pt x="51569" y="29659"/>
                  </a:lnTo>
                  <a:lnTo>
                    <a:pt x="53217" y="35648"/>
                  </a:lnTo>
                  <a:lnTo>
                    <a:pt x="52225" y="47946"/>
                  </a:lnTo>
                  <a:lnTo>
                    <a:pt x="48539" y="72415"/>
                  </a:lnTo>
                  <a:lnTo>
                    <a:pt x="47447" y="109298"/>
                  </a:lnTo>
                  <a:lnTo>
                    <a:pt x="47078" y="153999"/>
                  </a:lnTo>
                  <a:lnTo>
                    <a:pt x="44177" y="197413"/>
                  </a:lnTo>
                  <a:lnTo>
                    <a:pt x="39388" y="209447"/>
                  </a:lnTo>
                  <a:lnTo>
                    <a:pt x="36629" y="212657"/>
                  </a:lnTo>
                  <a:lnTo>
                    <a:pt x="29654" y="217807"/>
                  </a:lnTo>
                  <a:lnTo>
                    <a:pt x="14126" y="197070"/>
                  </a:lnTo>
                  <a:lnTo>
                    <a:pt x="4207" y="177865"/>
                  </a:lnTo>
                  <a:lnTo>
                    <a:pt x="0" y="146059"/>
                  </a:lnTo>
                  <a:lnTo>
                    <a:pt x="5290" y="133354"/>
                  </a:lnTo>
                  <a:lnTo>
                    <a:pt x="15820" y="118064"/>
                  </a:lnTo>
                  <a:lnTo>
                    <a:pt x="42787" y="106429"/>
                  </a:lnTo>
                  <a:lnTo>
                    <a:pt x="72424" y="103745"/>
                  </a:lnTo>
                  <a:lnTo>
                    <a:pt x="83210" y="96578"/>
                  </a:lnTo>
                  <a:lnTo>
                    <a:pt x="93124" y="95366"/>
                  </a:lnTo>
                  <a:lnTo>
                    <a:pt x="99228" y="95284"/>
                  </a:lnTo>
                  <a:lnTo>
                    <a:pt x="99806" y="94215"/>
                  </a:lnTo>
                  <a:lnTo>
                    <a:pt x="94612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481">
              <a:extLst>
                <a:ext uri="{FF2B5EF4-FFF2-40B4-BE49-F238E27FC236}">
                  <a16:creationId xmlns:a16="http://schemas.microsoft.com/office/drawing/2014/main" id="{F1434D13-AA60-8775-9567-B6F1572B1EAA}"/>
                </a:ext>
              </a:extLst>
            </p:cNvPr>
            <p:cNvSpPr/>
            <p:nvPr>
              <p:custDataLst>
                <p:tags r:id="rId216"/>
              </p:custDataLst>
            </p:nvPr>
          </p:nvSpPr>
          <p:spPr>
            <a:xfrm>
              <a:off x="1537167" y="1449360"/>
              <a:ext cx="129709" cy="100758"/>
            </a:xfrm>
            <a:custGeom>
              <a:avLst/>
              <a:gdLst/>
              <a:ahLst/>
              <a:cxnLst/>
              <a:rect l="0" t="0" r="0" b="0"/>
              <a:pathLst>
                <a:path w="129709" h="100758">
                  <a:moveTo>
                    <a:pt x="34458" y="27015"/>
                  </a:moveTo>
                  <a:lnTo>
                    <a:pt x="34458" y="27015"/>
                  </a:lnTo>
                  <a:lnTo>
                    <a:pt x="34458" y="35216"/>
                  </a:lnTo>
                  <a:lnTo>
                    <a:pt x="71037" y="36506"/>
                  </a:lnTo>
                  <a:lnTo>
                    <a:pt x="79996" y="33702"/>
                  </a:lnTo>
                  <a:lnTo>
                    <a:pt x="89314" y="28336"/>
                  </a:lnTo>
                  <a:lnTo>
                    <a:pt x="95985" y="27406"/>
                  </a:lnTo>
                  <a:lnTo>
                    <a:pt x="97701" y="25159"/>
                  </a:lnTo>
                  <a:lnTo>
                    <a:pt x="99608" y="17018"/>
                  </a:lnTo>
                  <a:lnTo>
                    <a:pt x="99058" y="14000"/>
                  </a:lnTo>
                  <a:lnTo>
                    <a:pt x="97633" y="11988"/>
                  </a:lnTo>
                  <a:lnTo>
                    <a:pt x="83739" y="1949"/>
                  </a:lnTo>
                  <a:lnTo>
                    <a:pt x="73647" y="0"/>
                  </a:lnTo>
                  <a:lnTo>
                    <a:pt x="62106" y="1956"/>
                  </a:lnTo>
                  <a:lnTo>
                    <a:pt x="46531" y="9007"/>
                  </a:lnTo>
                  <a:lnTo>
                    <a:pt x="14796" y="32751"/>
                  </a:lnTo>
                  <a:lnTo>
                    <a:pt x="4553" y="47556"/>
                  </a:lnTo>
                  <a:lnTo>
                    <a:pt x="0" y="61192"/>
                  </a:lnTo>
                  <a:lnTo>
                    <a:pt x="799" y="74307"/>
                  </a:lnTo>
                  <a:lnTo>
                    <a:pt x="2494" y="80768"/>
                  </a:lnTo>
                  <a:lnTo>
                    <a:pt x="6798" y="86134"/>
                  </a:lnTo>
                  <a:lnTo>
                    <a:pt x="20048" y="94918"/>
                  </a:lnTo>
                  <a:lnTo>
                    <a:pt x="40301" y="100757"/>
                  </a:lnTo>
                  <a:lnTo>
                    <a:pt x="64764" y="97430"/>
                  </a:lnTo>
                  <a:lnTo>
                    <a:pt x="107077" y="72560"/>
                  </a:lnTo>
                  <a:lnTo>
                    <a:pt x="129708" y="651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482">
              <a:extLst>
                <a:ext uri="{FF2B5EF4-FFF2-40B4-BE49-F238E27FC236}">
                  <a16:creationId xmlns:a16="http://schemas.microsoft.com/office/drawing/2014/main" id="{E0A86C90-DA84-AD08-5C3C-34BEF437DC40}"/>
                </a:ext>
              </a:extLst>
            </p:cNvPr>
            <p:cNvSpPr/>
            <p:nvPr>
              <p:custDataLst>
                <p:tags r:id="rId217"/>
              </p:custDataLst>
            </p:nvPr>
          </p:nvSpPr>
          <p:spPr>
            <a:xfrm>
              <a:off x="1381125" y="1447800"/>
              <a:ext cx="171451" cy="92793"/>
            </a:xfrm>
            <a:custGeom>
              <a:avLst/>
              <a:gdLst/>
              <a:ahLst/>
              <a:cxnLst/>
              <a:rect l="0" t="0" r="0" b="0"/>
              <a:pathLst>
                <a:path w="171451" h="92793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5057" y="5793"/>
                  </a:lnTo>
                  <a:lnTo>
                    <a:pt x="10361" y="2575"/>
                  </a:lnTo>
                  <a:lnTo>
                    <a:pt x="22120" y="763"/>
                  </a:lnTo>
                  <a:lnTo>
                    <a:pt x="50422" y="45"/>
                  </a:lnTo>
                  <a:lnTo>
                    <a:pt x="56982" y="2842"/>
                  </a:lnTo>
                  <a:lnTo>
                    <a:pt x="69817" y="13262"/>
                  </a:lnTo>
                  <a:lnTo>
                    <a:pt x="79365" y="32505"/>
                  </a:lnTo>
                  <a:lnTo>
                    <a:pt x="84888" y="66356"/>
                  </a:lnTo>
                  <a:lnTo>
                    <a:pt x="85167" y="72812"/>
                  </a:lnTo>
                  <a:lnTo>
                    <a:pt x="83236" y="78175"/>
                  </a:lnTo>
                  <a:lnTo>
                    <a:pt x="75447" y="86956"/>
                  </a:lnTo>
                  <a:lnTo>
                    <a:pt x="67751" y="91564"/>
                  </a:lnTo>
                  <a:lnTo>
                    <a:pt x="64217" y="92792"/>
                  </a:lnTo>
                  <a:lnTo>
                    <a:pt x="60803" y="92553"/>
                  </a:lnTo>
                  <a:lnTo>
                    <a:pt x="54188" y="89465"/>
                  </a:lnTo>
                  <a:lnTo>
                    <a:pt x="44513" y="81777"/>
                  </a:lnTo>
                  <a:lnTo>
                    <a:pt x="43434" y="77801"/>
                  </a:lnTo>
                  <a:lnTo>
                    <a:pt x="46864" y="50175"/>
                  </a:lnTo>
                  <a:lnTo>
                    <a:pt x="50293" y="45091"/>
                  </a:lnTo>
                  <a:lnTo>
                    <a:pt x="82274" y="25903"/>
                  </a:lnTo>
                  <a:lnTo>
                    <a:pt x="123770" y="6394"/>
                  </a:lnTo>
                  <a:lnTo>
                    <a:pt x="145681" y="1894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483">
              <a:extLst>
                <a:ext uri="{FF2B5EF4-FFF2-40B4-BE49-F238E27FC236}">
                  <a16:creationId xmlns:a16="http://schemas.microsoft.com/office/drawing/2014/main" id="{B1B08CEC-179B-EE61-A514-A36DDA2A8A03}"/>
                </a:ext>
              </a:extLst>
            </p:cNvPr>
            <p:cNvSpPr/>
            <p:nvPr>
              <p:custDataLst>
                <p:tags r:id="rId218"/>
              </p:custDataLst>
            </p:nvPr>
          </p:nvSpPr>
          <p:spPr>
            <a:xfrm>
              <a:off x="1110113" y="1447804"/>
              <a:ext cx="75253" cy="98262"/>
            </a:xfrm>
            <a:custGeom>
              <a:avLst/>
              <a:gdLst/>
              <a:ahLst/>
              <a:cxnLst/>
              <a:rect l="0" t="0" r="0" b="0"/>
              <a:pathLst>
                <a:path w="75253" h="98262">
                  <a:moveTo>
                    <a:pt x="42412" y="19046"/>
                  </a:moveTo>
                  <a:lnTo>
                    <a:pt x="42412" y="19046"/>
                  </a:lnTo>
                  <a:lnTo>
                    <a:pt x="47469" y="13990"/>
                  </a:lnTo>
                  <a:lnTo>
                    <a:pt x="47900" y="11442"/>
                  </a:lnTo>
                  <a:lnTo>
                    <a:pt x="47129" y="8685"/>
                  </a:lnTo>
                  <a:lnTo>
                    <a:pt x="42436" y="41"/>
                  </a:lnTo>
                  <a:lnTo>
                    <a:pt x="34213" y="0"/>
                  </a:lnTo>
                  <a:lnTo>
                    <a:pt x="11230" y="16243"/>
                  </a:lnTo>
                  <a:lnTo>
                    <a:pt x="7387" y="22386"/>
                  </a:lnTo>
                  <a:lnTo>
                    <a:pt x="167" y="41908"/>
                  </a:lnTo>
                  <a:lnTo>
                    <a:pt x="0" y="56018"/>
                  </a:lnTo>
                  <a:lnTo>
                    <a:pt x="8517" y="82323"/>
                  </a:lnTo>
                  <a:lnTo>
                    <a:pt x="19939" y="92325"/>
                  </a:lnTo>
                  <a:lnTo>
                    <a:pt x="27430" y="96474"/>
                  </a:lnTo>
                  <a:lnTo>
                    <a:pt x="33482" y="98181"/>
                  </a:lnTo>
                  <a:lnTo>
                    <a:pt x="38576" y="98261"/>
                  </a:lnTo>
                  <a:lnTo>
                    <a:pt x="59411" y="90785"/>
                  </a:lnTo>
                  <a:lnTo>
                    <a:pt x="63269" y="86980"/>
                  </a:lnTo>
                  <a:lnTo>
                    <a:pt x="75027" y="59651"/>
                  </a:lnTo>
                  <a:lnTo>
                    <a:pt x="75252" y="47323"/>
                  </a:lnTo>
                  <a:lnTo>
                    <a:pt x="71237" y="24612"/>
                  </a:lnTo>
                  <a:lnTo>
                    <a:pt x="70095" y="22757"/>
                  </a:lnTo>
                  <a:lnTo>
                    <a:pt x="68276" y="21520"/>
                  </a:lnTo>
                  <a:lnTo>
                    <a:pt x="60659" y="19779"/>
                  </a:lnTo>
                  <a:lnTo>
                    <a:pt x="57751" y="19534"/>
                  </a:lnTo>
                  <a:lnTo>
                    <a:pt x="55813" y="18313"/>
                  </a:lnTo>
                  <a:lnTo>
                    <a:pt x="54521" y="16441"/>
                  </a:lnTo>
                  <a:lnTo>
                    <a:pt x="53660" y="14134"/>
                  </a:lnTo>
                  <a:lnTo>
                    <a:pt x="52027" y="12596"/>
                  </a:lnTo>
                  <a:lnTo>
                    <a:pt x="47391" y="10888"/>
                  </a:lnTo>
                  <a:lnTo>
                    <a:pt x="38831" y="9926"/>
                  </a:lnTo>
                  <a:lnTo>
                    <a:pt x="32706" y="12523"/>
                  </a:lnTo>
                  <a:lnTo>
                    <a:pt x="25208" y="17758"/>
                  </a:lnTo>
                  <a:lnTo>
                    <a:pt x="16122" y="19850"/>
                  </a:lnTo>
                  <a:lnTo>
                    <a:pt x="4312" y="285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484">
              <a:extLst>
                <a:ext uri="{FF2B5EF4-FFF2-40B4-BE49-F238E27FC236}">
                  <a16:creationId xmlns:a16="http://schemas.microsoft.com/office/drawing/2014/main" id="{30675698-B760-9716-567C-A72AA747709F}"/>
                </a:ext>
              </a:extLst>
            </p:cNvPr>
            <p:cNvSpPr/>
            <p:nvPr>
              <p:custDataLst>
                <p:tags r:id="rId219"/>
              </p:custDataLst>
            </p:nvPr>
          </p:nvSpPr>
          <p:spPr>
            <a:xfrm>
              <a:off x="962025" y="1438275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10113" y="13994"/>
                  </a:lnTo>
                  <a:lnTo>
                    <a:pt x="48957" y="7291"/>
                  </a:lnTo>
                  <a:lnTo>
                    <a:pt x="95426" y="96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485">
              <a:extLst>
                <a:ext uri="{FF2B5EF4-FFF2-40B4-BE49-F238E27FC236}">
                  <a16:creationId xmlns:a16="http://schemas.microsoft.com/office/drawing/2014/main" id="{720F029C-E1A7-8AD5-04D5-B365AAB2188A}"/>
                </a:ext>
              </a:extLst>
            </p:cNvPr>
            <p:cNvSpPr/>
            <p:nvPr>
              <p:custDataLst>
                <p:tags r:id="rId220"/>
              </p:custDataLst>
            </p:nvPr>
          </p:nvSpPr>
          <p:spPr>
            <a:xfrm>
              <a:off x="952895" y="1363399"/>
              <a:ext cx="104381" cy="160535"/>
            </a:xfrm>
            <a:custGeom>
              <a:avLst/>
              <a:gdLst/>
              <a:ahLst/>
              <a:cxnLst/>
              <a:rect l="0" t="0" r="0" b="0"/>
              <a:pathLst>
                <a:path w="104381" h="160535">
                  <a:moveTo>
                    <a:pt x="9130" y="8201"/>
                  </a:moveTo>
                  <a:lnTo>
                    <a:pt x="9130" y="8201"/>
                  </a:lnTo>
                  <a:lnTo>
                    <a:pt x="9130" y="0"/>
                  </a:lnTo>
                  <a:lnTo>
                    <a:pt x="9130" y="4125"/>
                  </a:lnTo>
                  <a:lnTo>
                    <a:pt x="11952" y="9212"/>
                  </a:lnTo>
                  <a:lnTo>
                    <a:pt x="14187" y="12050"/>
                  </a:lnTo>
                  <a:lnTo>
                    <a:pt x="16669" y="20848"/>
                  </a:lnTo>
                  <a:lnTo>
                    <a:pt x="16714" y="32872"/>
                  </a:lnTo>
                  <a:lnTo>
                    <a:pt x="9667" y="79177"/>
                  </a:lnTo>
                  <a:lnTo>
                    <a:pt x="8142" y="122009"/>
                  </a:lnTo>
                  <a:lnTo>
                    <a:pt x="0" y="158019"/>
                  </a:lnTo>
                  <a:lnTo>
                    <a:pt x="926" y="158880"/>
                  </a:lnTo>
                  <a:lnTo>
                    <a:pt x="4779" y="159836"/>
                  </a:lnTo>
                  <a:lnTo>
                    <a:pt x="27062" y="160534"/>
                  </a:lnTo>
                  <a:lnTo>
                    <a:pt x="68342" y="152394"/>
                  </a:lnTo>
                  <a:lnTo>
                    <a:pt x="104380" y="1415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SMARTInkShape-Group86">
            <a:extLst>
              <a:ext uri="{FF2B5EF4-FFF2-40B4-BE49-F238E27FC236}">
                <a16:creationId xmlns:a16="http://schemas.microsoft.com/office/drawing/2014/main" id="{7306A26C-4346-6F06-508A-4F09CDD0305D}"/>
              </a:ext>
            </a:extLst>
          </p:cNvPr>
          <p:cNvGrpSpPr/>
          <p:nvPr/>
        </p:nvGrpSpPr>
        <p:grpSpPr>
          <a:xfrm>
            <a:off x="200025" y="1352657"/>
            <a:ext cx="466726" cy="218969"/>
            <a:chOff x="200025" y="1352657"/>
            <a:chExt cx="466726" cy="218969"/>
          </a:xfrm>
        </p:grpSpPr>
        <p:sp>
          <p:nvSpPr>
            <p:cNvPr id="132" name="SMARTInkShape-486">
              <a:extLst>
                <a:ext uri="{FF2B5EF4-FFF2-40B4-BE49-F238E27FC236}">
                  <a16:creationId xmlns:a16="http://schemas.microsoft.com/office/drawing/2014/main" id="{E0CF42B5-CDC5-951F-8BFD-5CC87D4EA137}"/>
                </a:ext>
              </a:extLst>
            </p:cNvPr>
            <p:cNvSpPr/>
            <p:nvPr>
              <p:custDataLst>
                <p:tags r:id="rId203"/>
              </p:custDataLst>
            </p:nvPr>
          </p:nvSpPr>
          <p:spPr>
            <a:xfrm>
              <a:off x="638175" y="1400960"/>
              <a:ext cx="28576" cy="170666"/>
            </a:xfrm>
            <a:custGeom>
              <a:avLst/>
              <a:gdLst/>
              <a:ahLst/>
              <a:cxnLst/>
              <a:rect l="0" t="0" r="0" b="0"/>
              <a:pathLst>
                <a:path w="28576" h="170666">
                  <a:moveTo>
                    <a:pt x="0" y="18265"/>
                  </a:moveTo>
                  <a:lnTo>
                    <a:pt x="0" y="18265"/>
                  </a:lnTo>
                  <a:lnTo>
                    <a:pt x="9133" y="0"/>
                  </a:lnTo>
                  <a:lnTo>
                    <a:pt x="14465" y="4504"/>
                  </a:lnTo>
                  <a:lnTo>
                    <a:pt x="17012" y="15324"/>
                  </a:lnTo>
                  <a:lnTo>
                    <a:pt x="18782" y="57232"/>
                  </a:lnTo>
                  <a:lnTo>
                    <a:pt x="16175" y="94636"/>
                  </a:lnTo>
                  <a:lnTo>
                    <a:pt x="13539" y="111474"/>
                  </a:lnTo>
                  <a:lnTo>
                    <a:pt x="18865" y="156864"/>
                  </a:lnTo>
                  <a:lnTo>
                    <a:pt x="19026" y="168638"/>
                  </a:lnTo>
                  <a:lnTo>
                    <a:pt x="20092" y="169314"/>
                  </a:lnTo>
                  <a:lnTo>
                    <a:pt x="28575" y="1706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487">
              <a:extLst>
                <a:ext uri="{FF2B5EF4-FFF2-40B4-BE49-F238E27FC236}">
                  <a16:creationId xmlns:a16="http://schemas.microsoft.com/office/drawing/2014/main" id="{4523740F-89B9-ECD5-670F-490F94B57DBA}"/>
                </a:ext>
              </a:extLst>
            </p:cNvPr>
            <p:cNvSpPr/>
            <p:nvPr>
              <p:custDataLst>
                <p:tags r:id="rId204"/>
              </p:custDataLst>
            </p:nvPr>
          </p:nvSpPr>
          <p:spPr>
            <a:xfrm>
              <a:off x="590550" y="1424222"/>
              <a:ext cx="1" cy="23579"/>
            </a:xfrm>
            <a:custGeom>
              <a:avLst/>
              <a:gdLst/>
              <a:ahLst/>
              <a:cxnLst/>
              <a:rect l="0" t="0" r="0" b="0"/>
              <a:pathLst>
                <a:path w="1" h="23579">
                  <a:moveTo>
                    <a:pt x="0" y="23578"/>
                  </a:moveTo>
                  <a:lnTo>
                    <a:pt x="0" y="23578"/>
                  </a:lnTo>
                  <a:lnTo>
                    <a:pt x="0" y="0"/>
                  </a:lnTo>
                  <a:lnTo>
                    <a:pt x="0" y="45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488">
              <a:extLst>
                <a:ext uri="{FF2B5EF4-FFF2-40B4-BE49-F238E27FC236}">
                  <a16:creationId xmlns:a16="http://schemas.microsoft.com/office/drawing/2014/main" id="{8803999B-9C2E-497B-0C1E-FCA40D26B445}"/>
                </a:ext>
              </a:extLst>
            </p:cNvPr>
            <p:cNvSpPr/>
            <p:nvPr>
              <p:custDataLst>
                <p:tags r:id="rId205"/>
              </p:custDataLst>
            </p:nvPr>
          </p:nvSpPr>
          <p:spPr>
            <a:xfrm>
              <a:off x="383018" y="1438670"/>
              <a:ext cx="226583" cy="113501"/>
            </a:xfrm>
            <a:custGeom>
              <a:avLst/>
              <a:gdLst/>
              <a:ahLst/>
              <a:cxnLst/>
              <a:rect l="0" t="0" r="0" b="0"/>
              <a:pathLst>
                <a:path w="226583" h="113501">
                  <a:moveTo>
                    <a:pt x="112282" y="37705"/>
                  </a:moveTo>
                  <a:lnTo>
                    <a:pt x="112282" y="37705"/>
                  </a:lnTo>
                  <a:lnTo>
                    <a:pt x="112282" y="13610"/>
                  </a:lnTo>
                  <a:lnTo>
                    <a:pt x="111224" y="12116"/>
                  </a:lnTo>
                  <a:lnTo>
                    <a:pt x="109460" y="11121"/>
                  </a:lnTo>
                  <a:lnTo>
                    <a:pt x="102581" y="9392"/>
                  </a:lnTo>
                  <a:lnTo>
                    <a:pt x="98093" y="9246"/>
                  </a:lnTo>
                  <a:lnTo>
                    <a:pt x="96472" y="8149"/>
                  </a:lnTo>
                  <a:lnTo>
                    <a:pt x="95392" y="6360"/>
                  </a:lnTo>
                  <a:lnTo>
                    <a:pt x="94672" y="4108"/>
                  </a:lnTo>
                  <a:lnTo>
                    <a:pt x="93134" y="2607"/>
                  </a:lnTo>
                  <a:lnTo>
                    <a:pt x="88602" y="939"/>
                  </a:lnTo>
                  <a:lnTo>
                    <a:pt x="80101" y="0"/>
                  </a:lnTo>
                  <a:lnTo>
                    <a:pt x="54655" y="7287"/>
                  </a:lnTo>
                  <a:lnTo>
                    <a:pt x="39939" y="16933"/>
                  </a:lnTo>
                  <a:lnTo>
                    <a:pt x="11717" y="44265"/>
                  </a:lnTo>
                  <a:lnTo>
                    <a:pt x="2522" y="59875"/>
                  </a:lnTo>
                  <a:lnTo>
                    <a:pt x="0" y="68019"/>
                  </a:lnTo>
                  <a:lnTo>
                    <a:pt x="1701" y="77989"/>
                  </a:lnTo>
                  <a:lnTo>
                    <a:pt x="3636" y="83611"/>
                  </a:lnTo>
                  <a:lnTo>
                    <a:pt x="11431" y="92680"/>
                  </a:lnTo>
                  <a:lnTo>
                    <a:pt x="16473" y="96580"/>
                  </a:lnTo>
                  <a:lnTo>
                    <a:pt x="20893" y="98122"/>
                  </a:lnTo>
                  <a:lnTo>
                    <a:pt x="24898" y="98091"/>
                  </a:lnTo>
                  <a:lnTo>
                    <a:pt x="43986" y="90438"/>
                  </a:lnTo>
                  <a:lnTo>
                    <a:pt x="67411" y="72521"/>
                  </a:lnTo>
                  <a:lnTo>
                    <a:pt x="88974" y="41756"/>
                  </a:lnTo>
                  <a:lnTo>
                    <a:pt x="93183" y="28355"/>
                  </a:lnTo>
                  <a:lnTo>
                    <a:pt x="88161" y="28232"/>
                  </a:lnTo>
                  <a:lnTo>
                    <a:pt x="86676" y="29273"/>
                  </a:lnTo>
                  <a:lnTo>
                    <a:pt x="85687" y="31025"/>
                  </a:lnTo>
                  <a:lnTo>
                    <a:pt x="78297" y="61295"/>
                  </a:lnTo>
                  <a:lnTo>
                    <a:pt x="82692" y="79385"/>
                  </a:lnTo>
                  <a:lnTo>
                    <a:pt x="90697" y="96033"/>
                  </a:lnTo>
                  <a:lnTo>
                    <a:pt x="96691" y="100670"/>
                  </a:lnTo>
                  <a:lnTo>
                    <a:pt x="110425" y="104054"/>
                  </a:lnTo>
                  <a:lnTo>
                    <a:pt x="122399" y="96798"/>
                  </a:lnTo>
                  <a:lnTo>
                    <a:pt x="125376" y="96150"/>
                  </a:lnTo>
                  <a:lnTo>
                    <a:pt x="131507" y="89786"/>
                  </a:lnTo>
                  <a:lnTo>
                    <a:pt x="159892" y="47255"/>
                  </a:lnTo>
                  <a:lnTo>
                    <a:pt x="159907" y="92926"/>
                  </a:lnTo>
                  <a:lnTo>
                    <a:pt x="159907" y="98584"/>
                  </a:lnTo>
                  <a:lnTo>
                    <a:pt x="160965" y="100516"/>
                  </a:lnTo>
                  <a:lnTo>
                    <a:pt x="162729" y="101804"/>
                  </a:lnTo>
                  <a:lnTo>
                    <a:pt x="168108" y="103871"/>
                  </a:lnTo>
                  <a:lnTo>
                    <a:pt x="168844" y="106976"/>
                  </a:lnTo>
                  <a:lnTo>
                    <a:pt x="169040" y="109286"/>
                  </a:lnTo>
                  <a:lnTo>
                    <a:pt x="170229" y="110826"/>
                  </a:lnTo>
                  <a:lnTo>
                    <a:pt x="174372" y="112536"/>
                  </a:lnTo>
                  <a:lnTo>
                    <a:pt x="182655" y="113500"/>
                  </a:lnTo>
                  <a:lnTo>
                    <a:pt x="184597" y="112576"/>
                  </a:lnTo>
                  <a:lnTo>
                    <a:pt x="185892" y="110903"/>
                  </a:lnTo>
                  <a:lnTo>
                    <a:pt x="186756" y="108728"/>
                  </a:lnTo>
                  <a:lnTo>
                    <a:pt x="188389" y="107279"/>
                  </a:lnTo>
                  <a:lnTo>
                    <a:pt x="196532" y="104762"/>
                  </a:lnTo>
                  <a:lnTo>
                    <a:pt x="214280" y="104413"/>
                  </a:lnTo>
                  <a:lnTo>
                    <a:pt x="215205" y="103344"/>
                  </a:lnTo>
                  <a:lnTo>
                    <a:pt x="216234" y="99334"/>
                  </a:lnTo>
                  <a:lnTo>
                    <a:pt x="217567" y="97841"/>
                  </a:lnTo>
                  <a:lnTo>
                    <a:pt x="226582" y="948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489">
              <a:extLst>
                <a:ext uri="{FF2B5EF4-FFF2-40B4-BE49-F238E27FC236}">
                  <a16:creationId xmlns:a16="http://schemas.microsoft.com/office/drawing/2014/main" id="{24B06A8D-923A-D818-0CFF-287AF529A69F}"/>
                </a:ext>
              </a:extLst>
            </p:cNvPr>
            <p:cNvSpPr/>
            <p:nvPr>
              <p:custDataLst>
                <p:tags r:id="rId206"/>
              </p:custDataLst>
            </p:nvPr>
          </p:nvSpPr>
          <p:spPr>
            <a:xfrm>
              <a:off x="228600" y="1449124"/>
              <a:ext cx="95251" cy="8202"/>
            </a:xfrm>
            <a:custGeom>
              <a:avLst/>
              <a:gdLst/>
              <a:ahLst/>
              <a:cxnLst/>
              <a:rect l="0" t="0" r="0" b="0"/>
              <a:pathLst>
                <a:path w="95251" h="8202">
                  <a:moveTo>
                    <a:pt x="0" y="8201"/>
                  </a:moveTo>
                  <a:lnTo>
                    <a:pt x="0" y="8201"/>
                  </a:lnTo>
                  <a:lnTo>
                    <a:pt x="31799" y="8201"/>
                  </a:lnTo>
                  <a:lnTo>
                    <a:pt x="64062" y="0"/>
                  </a:lnTo>
                  <a:lnTo>
                    <a:pt x="95250" y="82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490">
              <a:extLst>
                <a:ext uri="{FF2B5EF4-FFF2-40B4-BE49-F238E27FC236}">
                  <a16:creationId xmlns:a16="http://schemas.microsoft.com/office/drawing/2014/main" id="{42D1A159-A900-F6AB-CD39-A1B86267CAEA}"/>
                </a:ext>
              </a:extLst>
            </p:cNvPr>
            <p:cNvSpPr/>
            <p:nvPr>
              <p:custDataLst>
                <p:tags r:id="rId207"/>
              </p:custDataLst>
            </p:nvPr>
          </p:nvSpPr>
          <p:spPr>
            <a:xfrm>
              <a:off x="209550" y="1352657"/>
              <a:ext cx="114301" cy="28469"/>
            </a:xfrm>
            <a:custGeom>
              <a:avLst/>
              <a:gdLst/>
              <a:ahLst/>
              <a:cxnLst/>
              <a:rect l="0" t="0" r="0" b="0"/>
              <a:pathLst>
                <a:path w="114301" h="28469">
                  <a:moveTo>
                    <a:pt x="0" y="28468"/>
                  </a:moveTo>
                  <a:lnTo>
                    <a:pt x="0" y="28468"/>
                  </a:lnTo>
                  <a:lnTo>
                    <a:pt x="0" y="15211"/>
                  </a:lnTo>
                  <a:lnTo>
                    <a:pt x="2117" y="12221"/>
                  </a:lnTo>
                  <a:lnTo>
                    <a:pt x="10113" y="6078"/>
                  </a:lnTo>
                  <a:lnTo>
                    <a:pt x="20723" y="2642"/>
                  </a:lnTo>
                  <a:lnTo>
                    <a:pt x="67819" y="0"/>
                  </a:lnTo>
                  <a:lnTo>
                    <a:pt x="88298" y="983"/>
                  </a:lnTo>
                  <a:lnTo>
                    <a:pt x="114300" y="941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491">
              <a:extLst>
                <a:ext uri="{FF2B5EF4-FFF2-40B4-BE49-F238E27FC236}">
                  <a16:creationId xmlns:a16="http://schemas.microsoft.com/office/drawing/2014/main" id="{55708507-541A-0B29-09EE-B7A58C5BFDD7}"/>
                </a:ext>
              </a:extLst>
            </p:cNvPr>
            <p:cNvSpPr/>
            <p:nvPr>
              <p:custDataLst>
                <p:tags r:id="rId208"/>
              </p:custDataLst>
            </p:nvPr>
          </p:nvSpPr>
          <p:spPr>
            <a:xfrm>
              <a:off x="200025" y="1362075"/>
              <a:ext cx="19051" cy="171451"/>
            </a:xfrm>
            <a:custGeom>
              <a:avLst/>
              <a:gdLst/>
              <a:ahLst/>
              <a:cxnLst/>
              <a:rect l="0" t="0" r="0" b="0"/>
              <a:pathLst>
                <a:path w="19051" h="171451">
                  <a:moveTo>
                    <a:pt x="19050" y="0"/>
                  </a:moveTo>
                  <a:lnTo>
                    <a:pt x="19050" y="0"/>
                  </a:lnTo>
                  <a:lnTo>
                    <a:pt x="13562" y="0"/>
                  </a:lnTo>
                  <a:lnTo>
                    <a:pt x="18118" y="0"/>
                  </a:lnTo>
                  <a:lnTo>
                    <a:pt x="10767" y="0"/>
                  </a:lnTo>
                  <a:lnTo>
                    <a:pt x="17835" y="31571"/>
                  </a:lnTo>
                  <a:lnTo>
                    <a:pt x="17752" y="74871"/>
                  </a:lnTo>
                  <a:lnTo>
                    <a:pt x="11464" y="118545"/>
                  </a:lnTo>
                  <a:lnTo>
                    <a:pt x="8722" y="148334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" name="SMARTInkShape-Group87">
            <a:extLst>
              <a:ext uri="{FF2B5EF4-FFF2-40B4-BE49-F238E27FC236}">
                <a16:creationId xmlns:a16="http://schemas.microsoft.com/office/drawing/2014/main" id="{2E558A22-35BB-5F32-B1CA-01703438B051}"/>
              </a:ext>
            </a:extLst>
          </p:cNvPr>
          <p:cNvGrpSpPr/>
          <p:nvPr/>
        </p:nvGrpSpPr>
        <p:grpSpPr>
          <a:xfrm>
            <a:off x="135245" y="1859256"/>
            <a:ext cx="493406" cy="274274"/>
            <a:chOff x="135245" y="1859256"/>
            <a:chExt cx="493406" cy="274274"/>
          </a:xfrm>
        </p:grpSpPr>
        <p:sp>
          <p:nvSpPr>
            <p:cNvPr id="139" name="SMARTInkShape-492">
              <a:extLst>
                <a:ext uri="{FF2B5EF4-FFF2-40B4-BE49-F238E27FC236}">
                  <a16:creationId xmlns:a16="http://schemas.microsoft.com/office/drawing/2014/main" id="{E13401BF-0ED8-2D5E-8CAB-6BD9D4039427}"/>
                </a:ext>
              </a:extLst>
            </p:cNvPr>
            <p:cNvSpPr/>
            <p:nvPr>
              <p:custDataLst>
                <p:tags r:id="rId199"/>
              </p:custDataLst>
            </p:nvPr>
          </p:nvSpPr>
          <p:spPr>
            <a:xfrm>
              <a:off x="619125" y="20288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1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493">
              <a:extLst>
                <a:ext uri="{FF2B5EF4-FFF2-40B4-BE49-F238E27FC236}">
                  <a16:creationId xmlns:a16="http://schemas.microsoft.com/office/drawing/2014/main" id="{4C757358-2FAC-8552-303D-C5733DF327EC}"/>
                </a:ext>
              </a:extLst>
            </p:cNvPr>
            <p:cNvSpPr/>
            <p:nvPr>
              <p:custDataLst>
                <p:tags r:id="rId200"/>
              </p:custDataLst>
            </p:nvPr>
          </p:nvSpPr>
          <p:spPr>
            <a:xfrm>
              <a:off x="434442" y="1876944"/>
              <a:ext cx="108484" cy="256586"/>
            </a:xfrm>
            <a:custGeom>
              <a:avLst/>
              <a:gdLst/>
              <a:ahLst/>
              <a:cxnLst/>
              <a:rect l="0" t="0" r="0" b="0"/>
              <a:pathLst>
                <a:path w="108484" h="256586">
                  <a:moveTo>
                    <a:pt x="70383" y="47106"/>
                  </a:moveTo>
                  <a:lnTo>
                    <a:pt x="70383" y="47106"/>
                  </a:lnTo>
                  <a:lnTo>
                    <a:pt x="70383" y="23034"/>
                  </a:lnTo>
                  <a:lnTo>
                    <a:pt x="69325" y="21533"/>
                  </a:lnTo>
                  <a:lnTo>
                    <a:pt x="67561" y="20532"/>
                  </a:lnTo>
                  <a:lnTo>
                    <a:pt x="65327" y="19865"/>
                  </a:lnTo>
                  <a:lnTo>
                    <a:pt x="63837" y="18362"/>
                  </a:lnTo>
                  <a:lnTo>
                    <a:pt x="58624" y="8345"/>
                  </a:lnTo>
                  <a:lnTo>
                    <a:pt x="56194" y="5391"/>
                  </a:lnTo>
                  <a:lnTo>
                    <a:pt x="50671" y="2108"/>
                  </a:lnTo>
                  <a:lnTo>
                    <a:pt x="38502" y="0"/>
                  </a:lnTo>
                  <a:lnTo>
                    <a:pt x="24013" y="4691"/>
                  </a:lnTo>
                  <a:lnTo>
                    <a:pt x="11371" y="12784"/>
                  </a:lnTo>
                  <a:lnTo>
                    <a:pt x="922" y="31997"/>
                  </a:lnTo>
                  <a:lnTo>
                    <a:pt x="0" y="46036"/>
                  </a:lnTo>
                  <a:lnTo>
                    <a:pt x="3119" y="58272"/>
                  </a:lnTo>
                  <a:lnTo>
                    <a:pt x="13744" y="74751"/>
                  </a:lnTo>
                  <a:lnTo>
                    <a:pt x="16748" y="78236"/>
                  </a:lnTo>
                  <a:lnTo>
                    <a:pt x="20868" y="79501"/>
                  </a:lnTo>
                  <a:lnTo>
                    <a:pt x="31090" y="78084"/>
                  </a:lnTo>
                  <a:lnTo>
                    <a:pt x="43689" y="71337"/>
                  </a:lnTo>
                  <a:lnTo>
                    <a:pt x="73524" y="43901"/>
                  </a:lnTo>
                  <a:lnTo>
                    <a:pt x="77071" y="37568"/>
                  </a:lnTo>
                  <a:lnTo>
                    <a:pt x="79893" y="28105"/>
                  </a:lnTo>
                  <a:lnTo>
                    <a:pt x="79908" y="69834"/>
                  </a:lnTo>
                  <a:lnTo>
                    <a:pt x="79908" y="104170"/>
                  </a:lnTo>
                  <a:lnTo>
                    <a:pt x="80966" y="145270"/>
                  </a:lnTo>
                  <a:lnTo>
                    <a:pt x="87447" y="191497"/>
                  </a:lnTo>
                  <a:lnTo>
                    <a:pt x="89171" y="237414"/>
                  </a:lnTo>
                  <a:lnTo>
                    <a:pt x="89317" y="247398"/>
                  </a:lnTo>
                  <a:lnTo>
                    <a:pt x="88297" y="250484"/>
                  </a:lnTo>
                  <a:lnTo>
                    <a:pt x="86559" y="252542"/>
                  </a:lnTo>
                  <a:lnTo>
                    <a:pt x="80023" y="256585"/>
                  </a:lnTo>
                  <a:lnTo>
                    <a:pt x="71717" y="248449"/>
                  </a:lnTo>
                  <a:lnTo>
                    <a:pt x="64101" y="233241"/>
                  </a:lnTo>
                  <a:lnTo>
                    <a:pt x="61285" y="215642"/>
                  </a:lnTo>
                  <a:lnTo>
                    <a:pt x="60869" y="182737"/>
                  </a:lnTo>
                  <a:lnTo>
                    <a:pt x="70974" y="171019"/>
                  </a:lnTo>
                  <a:lnTo>
                    <a:pt x="108483" y="1518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494">
              <a:extLst>
                <a:ext uri="{FF2B5EF4-FFF2-40B4-BE49-F238E27FC236}">
                  <a16:creationId xmlns:a16="http://schemas.microsoft.com/office/drawing/2014/main" id="{AD2CB57B-3914-F931-53D9-FB4D3268EA97}"/>
                </a:ext>
              </a:extLst>
            </p:cNvPr>
            <p:cNvSpPr/>
            <p:nvPr>
              <p:custDataLst>
                <p:tags r:id="rId201"/>
              </p:custDataLst>
            </p:nvPr>
          </p:nvSpPr>
          <p:spPr>
            <a:xfrm>
              <a:off x="365987" y="1962150"/>
              <a:ext cx="5489" cy="19051"/>
            </a:xfrm>
            <a:custGeom>
              <a:avLst/>
              <a:gdLst/>
              <a:ahLst/>
              <a:cxnLst/>
              <a:rect l="0" t="0" r="0" b="0"/>
              <a:pathLst>
                <a:path w="5489" h="19051">
                  <a:moveTo>
                    <a:pt x="5488" y="19050"/>
                  </a:moveTo>
                  <a:lnTo>
                    <a:pt x="5488" y="19050"/>
                  </a:lnTo>
                  <a:lnTo>
                    <a:pt x="432" y="13994"/>
                  </a:lnTo>
                  <a:lnTo>
                    <a:pt x="0" y="11446"/>
                  </a:lnTo>
                  <a:lnTo>
                    <a:pt x="771" y="8689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495">
              <a:extLst>
                <a:ext uri="{FF2B5EF4-FFF2-40B4-BE49-F238E27FC236}">
                  <a16:creationId xmlns:a16="http://schemas.microsoft.com/office/drawing/2014/main" id="{03F7CDFA-A7D7-6BC5-FECB-5E1E232D856A}"/>
                </a:ext>
              </a:extLst>
            </p:cNvPr>
            <p:cNvSpPr/>
            <p:nvPr>
              <p:custDataLst>
                <p:tags r:id="rId202"/>
              </p:custDataLst>
            </p:nvPr>
          </p:nvSpPr>
          <p:spPr>
            <a:xfrm>
              <a:off x="135245" y="1859256"/>
              <a:ext cx="121931" cy="140983"/>
            </a:xfrm>
            <a:custGeom>
              <a:avLst/>
              <a:gdLst/>
              <a:ahLst/>
              <a:cxnLst/>
              <a:rect l="0" t="0" r="0" b="0"/>
              <a:pathLst>
                <a:path w="121931" h="140983">
                  <a:moveTo>
                    <a:pt x="26680" y="45744"/>
                  </a:moveTo>
                  <a:lnTo>
                    <a:pt x="26680" y="45744"/>
                  </a:lnTo>
                  <a:lnTo>
                    <a:pt x="26680" y="50800"/>
                  </a:lnTo>
                  <a:lnTo>
                    <a:pt x="27738" y="52290"/>
                  </a:lnTo>
                  <a:lnTo>
                    <a:pt x="29502" y="53283"/>
                  </a:lnTo>
                  <a:lnTo>
                    <a:pt x="35813" y="55153"/>
                  </a:lnTo>
                  <a:lnTo>
                    <a:pt x="52429" y="70450"/>
                  </a:lnTo>
                  <a:lnTo>
                    <a:pt x="58585" y="72600"/>
                  </a:lnTo>
                  <a:lnTo>
                    <a:pt x="73058" y="73810"/>
                  </a:lnTo>
                  <a:lnTo>
                    <a:pt x="81864" y="71270"/>
                  </a:lnTo>
                  <a:lnTo>
                    <a:pt x="89306" y="67672"/>
                  </a:lnTo>
                  <a:lnTo>
                    <a:pt x="96142" y="66073"/>
                  </a:lnTo>
                  <a:lnTo>
                    <a:pt x="98388" y="64588"/>
                  </a:lnTo>
                  <a:lnTo>
                    <a:pt x="99885" y="62540"/>
                  </a:lnTo>
                  <a:lnTo>
                    <a:pt x="102607" y="57442"/>
                  </a:lnTo>
                  <a:lnTo>
                    <a:pt x="109032" y="48622"/>
                  </a:lnTo>
                  <a:lnTo>
                    <a:pt x="111405" y="39306"/>
                  </a:lnTo>
                  <a:lnTo>
                    <a:pt x="112273" y="23507"/>
                  </a:lnTo>
                  <a:lnTo>
                    <a:pt x="109524" y="17164"/>
                  </a:lnTo>
                  <a:lnTo>
                    <a:pt x="99136" y="4468"/>
                  </a:lnTo>
                  <a:lnTo>
                    <a:pt x="93102" y="941"/>
                  </a:lnTo>
                  <a:lnTo>
                    <a:pt x="90011" y="0"/>
                  </a:lnTo>
                  <a:lnTo>
                    <a:pt x="86893" y="431"/>
                  </a:lnTo>
                  <a:lnTo>
                    <a:pt x="76388" y="5036"/>
                  </a:lnTo>
                  <a:lnTo>
                    <a:pt x="66059" y="6485"/>
                  </a:lnTo>
                  <a:lnTo>
                    <a:pt x="54412" y="12773"/>
                  </a:lnTo>
                  <a:lnTo>
                    <a:pt x="34745" y="29001"/>
                  </a:lnTo>
                  <a:lnTo>
                    <a:pt x="7697" y="74533"/>
                  </a:lnTo>
                  <a:lnTo>
                    <a:pt x="947" y="90610"/>
                  </a:lnTo>
                  <a:lnTo>
                    <a:pt x="0" y="94705"/>
                  </a:lnTo>
                  <a:lnTo>
                    <a:pt x="427" y="98493"/>
                  </a:lnTo>
                  <a:lnTo>
                    <a:pt x="11529" y="120489"/>
                  </a:lnTo>
                  <a:lnTo>
                    <a:pt x="15521" y="124149"/>
                  </a:lnTo>
                  <a:lnTo>
                    <a:pt x="42773" y="137372"/>
                  </a:lnTo>
                  <a:lnTo>
                    <a:pt x="81454" y="140966"/>
                  </a:lnTo>
                  <a:lnTo>
                    <a:pt x="87360" y="140982"/>
                  </a:lnTo>
                  <a:lnTo>
                    <a:pt x="121930" y="1314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3" name="SMARTInkShape-Group88">
            <a:extLst>
              <a:ext uri="{FF2B5EF4-FFF2-40B4-BE49-F238E27FC236}">
                <a16:creationId xmlns:a16="http://schemas.microsoft.com/office/drawing/2014/main" id="{645ECBF1-ADB9-963D-E642-1AE4139FA44A}"/>
              </a:ext>
            </a:extLst>
          </p:cNvPr>
          <p:cNvGrpSpPr/>
          <p:nvPr/>
        </p:nvGrpSpPr>
        <p:grpSpPr>
          <a:xfrm>
            <a:off x="895350" y="1847892"/>
            <a:ext cx="1562101" cy="199984"/>
            <a:chOff x="895350" y="1847892"/>
            <a:chExt cx="1562101" cy="199984"/>
          </a:xfrm>
        </p:grpSpPr>
        <p:sp>
          <p:nvSpPr>
            <p:cNvPr id="144" name="SMARTInkShape-496">
              <a:extLst>
                <a:ext uri="{FF2B5EF4-FFF2-40B4-BE49-F238E27FC236}">
                  <a16:creationId xmlns:a16="http://schemas.microsoft.com/office/drawing/2014/main" id="{AD2B5E0F-233D-0884-E146-651ADAC8A57A}"/>
                </a:ext>
              </a:extLst>
            </p:cNvPr>
            <p:cNvSpPr/>
            <p:nvPr>
              <p:custDataLst>
                <p:tags r:id="rId190"/>
              </p:custDataLst>
            </p:nvPr>
          </p:nvSpPr>
          <p:spPr>
            <a:xfrm>
              <a:off x="2286000" y="1916255"/>
              <a:ext cx="171451" cy="103046"/>
            </a:xfrm>
            <a:custGeom>
              <a:avLst/>
              <a:gdLst/>
              <a:ahLst/>
              <a:cxnLst/>
              <a:rect l="0" t="0" r="0" b="0"/>
              <a:pathLst>
                <a:path w="171451" h="103046">
                  <a:moveTo>
                    <a:pt x="0" y="36370"/>
                  </a:moveTo>
                  <a:lnTo>
                    <a:pt x="0" y="36370"/>
                  </a:lnTo>
                  <a:lnTo>
                    <a:pt x="5056" y="31314"/>
                  </a:lnTo>
                  <a:lnTo>
                    <a:pt x="7539" y="26009"/>
                  </a:lnTo>
                  <a:lnTo>
                    <a:pt x="8201" y="23112"/>
                  </a:lnTo>
                  <a:lnTo>
                    <a:pt x="9701" y="21182"/>
                  </a:lnTo>
                  <a:lnTo>
                    <a:pt x="14189" y="19036"/>
                  </a:lnTo>
                  <a:lnTo>
                    <a:pt x="25694" y="16601"/>
                  </a:lnTo>
                  <a:lnTo>
                    <a:pt x="45755" y="0"/>
                  </a:lnTo>
                  <a:lnTo>
                    <a:pt x="49616" y="4683"/>
                  </a:lnTo>
                  <a:lnTo>
                    <a:pt x="53801" y="13820"/>
                  </a:lnTo>
                  <a:lnTo>
                    <a:pt x="57019" y="48624"/>
                  </a:lnTo>
                  <a:lnTo>
                    <a:pt x="51636" y="74774"/>
                  </a:lnTo>
                  <a:lnTo>
                    <a:pt x="57068" y="93285"/>
                  </a:lnTo>
                  <a:lnTo>
                    <a:pt x="70323" y="72767"/>
                  </a:lnTo>
                  <a:lnTo>
                    <a:pt x="99964" y="37008"/>
                  </a:lnTo>
                  <a:lnTo>
                    <a:pt x="128326" y="20122"/>
                  </a:lnTo>
                  <a:lnTo>
                    <a:pt x="130001" y="18129"/>
                  </a:lnTo>
                  <a:lnTo>
                    <a:pt x="131862" y="13094"/>
                  </a:lnTo>
                  <a:lnTo>
                    <a:pt x="133416" y="12386"/>
                  </a:lnTo>
                  <a:lnTo>
                    <a:pt x="135511" y="12972"/>
                  </a:lnTo>
                  <a:lnTo>
                    <a:pt x="137966" y="14421"/>
                  </a:lnTo>
                  <a:lnTo>
                    <a:pt x="139602" y="16446"/>
                  </a:lnTo>
                  <a:lnTo>
                    <a:pt x="141420" y="21518"/>
                  </a:lnTo>
                  <a:lnTo>
                    <a:pt x="142864" y="53546"/>
                  </a:lnTo>
                  <a:lnTo>
                    <a:pt x="149419" y="62654"/>
                  </a:lnTo>
                  <a:lnTo>
                    <a:pt x="151075" y="68513"/>
                  </a:lnTo>
                  <a:lnTo>
                    <a:pt x="150458" y="71557"/>
                  </a:lnTo>
                  <a:lnTo>
                    <a:pt x="146951" y="77761"/>
                  </a:lnTo>
                  <a:lnTo>
                    <a:pt x="146651" y="80898"/>
                  </a:lnTo>
                  <a:lnTo>
                    <a:pt x="149139" y="87204"/>
                  </a:lnTo>
                  <a:lnTo>
                    <a:pt x="160315" y="101167"/>
                  </a:lnTo>
                  <a:lnTo>
                    <a:pt x="171450" y="1030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497">
              <a:extLst>
                <a:ext uri="{FF2B5EF4-FFF2-40B4-BE49-F238E27FC236}">
                  <a16:creationId xmlns:a16="http://schemas.microsoft.com/office/drawing/2014/main" id="{92F34086-E571-231F-F291-951C9286ADA7}"/>
                </a:ext>
              </a:extLst>
            </p:cNvPr>
            <p:cNvSpPr/>
            <p:nvPr>
              <p:custDataLst>
                <p:tags r:id="rId191"/>
              </p:custDataLst>
            </p:nvPr>
          </p:nvSpPr>
          <p:spPr>
            <a:xfrm>
              <a:off x="2114550" y="1924050"/>
              <a:ext cx="171451" cy="85715"/>
            </a:xfrm>
            <a:custGeom>
              <a:avLst/>
              <a:gdLst/>
              <a:ahLst/>
              <a:cxnLst/>
              <a:rect l="0" t="0" r="0" b="0"/>
              <a:pathLst>
                <a:path w="171451" h="85715">
                  <a:moveTo>
                    <a:pt x="0" y="28575"/>
                  </a:moveTo>
                  <a:lnTo>
                    <a:pt x="0" y="28575"/>
                  </a:lnTo>
                  <a:lnTo>
                    <a:pt x="5057" y="18462"/>
                  </a:lnTo>
                  <a:lnTo>
                    <a:pt x="7604" y="15483"/>
                  </a:lnTo>
                  <a:lnTo>
                    <a:pt x="15188" y="10232"/>
                  </a:lnTo>
                  <a:lnTo>
                    <a:pt x="19005" y="137"/>
                  </a:lnTo>
                  <a:lnTo>
                    <a:pt x="19050" y="46833"/>
                  </a:lnTo>
                  <a:lnTo>
                    <a:pt x="19050" y="51859"/>
                  </a:lnTo>
                  <a:lnTo>
                    <a:pt x="21872" y="57621"/>
                  </a:lnTo>
                  <a:lnTo>
                    <a:pt x="24107" y="60639"/>
                  </a:lnTo>
                  <a:lnTo>
                    <a:pt x="24538" y="63709"/>
                  </a:lnTo>
                  <a:lnTo>
                    <a:pt x="22195" y="69943"/>
                  </a:lnTo>
                  <a:lnTo>
                    <a:pt x="22205" y="72029"/>
                  </a:lnTo>
                  <a:lnTo>
                    <a:pt x="23270" y="73419"/>
                  </a:lnTo>
                  <a:lnTo>
                    <a:pt x="25038" y="74346"/>
                  </a:lnTo>
                  <a:lnTo>
                    <a:pt x="26217" y="76022"/>
                  </a:lnTo>
                  <a:lnTo>
                    <a:pt x="28547" y="85595"/>
                  </a:lnTo>
                  <a:lnTo>
                    <a:pt x="46886" y="85714"/>
                  </a:lnTo>
                  <a:lnTo>
                    <a:pt x="50308" y="84659"/>
                  </a:lnTo>
                  <a:lnTo>
                    <a:pt x="52588" y="82898"/>
                  </a:lnTo>
                  <a:lnTo>
                    <a:pt x="73507" y="48140"/>
                  </a:lnTo>
                  <a:lnTo>
                    <a:pt x="74405" y="44793"/>
                  </a:lnTo>
                  <a:lnTo>
                    <a:pt x="76061" y="42562"/>
                  </a:lnTo>
                  <a:lnTo>
                    <a:pt x="78224" y="41075"/>
                  </a:lnTo>
                  <a:lnTo>
                    <a:pt x="80725" y="40083"/>
                  </a:lnTo>
                  <a:lnTo>
                    <a:pt x="82391" y="38364"/>
                  </a:lnTo>
                  <a:lnTo>
                    <a:pt x="84244" y="33631"/>
                  </a:lnTo>
                  <a:lnTo>
                    <a:pt x="85796" y="31946"/>
                  </a:lnTo>
                  <a:lnTo>
                    <a:pt x="90343" y="30073"/>
                  </a:lnTo>
                  <a:lnTo>
                    <a:pt x="91978" y="30632"/>
                  </a:lnTo>
                  <a:lnTo>
                    <a:pt x="93069" y="32063"/>
                  </a:lnTo>
                  <a:lnTo>
                    <a:pt x="97080" y="40480"/>
                  </a:lnTo>
                  <a:lnTo>
                    <a:pt x="110271" y="63382"/>
                  </a:lnTo>
                  <a:lnTo>
                    <a:pt x="113504" y="73668"/>
                  </a:lnTo>
                  <a:lnTo>
                    <a:pt x="119121" y="80507"/>
                  </a:lnTo>
                  <a:lnTo>
                    <a:pt x="120689" y="81188"/>
                  </a:lnTo>
                  <a:lnTo>
                    <a:pt x="121734" y="80583"/>
                  </a:lnTo>
                  <a:lnTo>
                    <a:pt x="122431" y="79122"/>
                  </a:lnTo>
                  <a:lnTo>
                    <a:pt x="128850" y="77499"/>
                  </a:lnTo>
                  <a:lnTo>
                    <a:pt x="133525" y="77066"/>
                  </a:lnTo>
                  <a:lnTo>
                    <a:pt x="136642" y="74661"/>
                  </a:lnTo>
                  <a:lnTo>
                    <a:pt x="147110" y="44704"/>
                  </a:lnTo>
                  <a:lnTo>
                    <a:pt x="156992" y="11677"/>
                  </a:lnTo>
                  <a:lnTo>
                    <a:pt x="159695" y="7785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498">
              <a:extLst>
                <a:ext uri="{FF2B5EF4-FFF2-40B4-BE49-F238E27FC236}">
                  <a16:creationId xmlns:a16="http://schemas.microsoft.com/office/drawing/2014/main" id="{5DC17C18-4DAA-BA40-3039-B7C6C20E4328}"/>
                </a:ext>
              </a:extLst>
            </p:cNvPr>
            <p:cNvSpPr/>
            <p:nvPr>
              <p:custDataLst>
                <p:tags r:id="rId192"/>
              </p:custDataLst>
            </p:nvPr>
          </p:nvSpPr>
          <p:spPr>
            <a:xfrm>
              <a:off x="2022501" y="1916276"/>
              <a:ext cx="62875" cy="122364"/>
            </a:xfrm>
            <a:custGeom>
              <a:avLst/>
              <a:gdLst/>
              <a:ahLst/>
              <a:cxnLst/>
              <a:rect l="0" t="0" r="0" b="0"/>
              <a:pathLst>
                <a:path w="62875" h="122364">
                  <a:moveTo>
                    <a:pt x="44424" y="26824"/>
                  </a:moveTo>
                  <a:lnTo>
                    <a:pt x="44424" y="26824"/>
                  </a:lnTo>
                  <a:lnTo>
                    <a:pt x="52625" y="18623"/>
                  </a:lnTo>
                  <a:lnTo>
                    <a:pt x="53557" y="12635"/>
                  </a:lnTo>
                  <a:lnTo>
                    <a:pt x="50952" y="7112"/>
                  </a:lnTo>
                  <a:lnTo>
                    <a:pt x="48776" y="4158"/>
                  </a:lnTo>
                  <a:lnTo>
                    <a:pt x="43536" y="875"/>
                  </a:lnTo>
                  <a:lnTo>
                    <a:pt x="40657" y="0"/>
                  </a:lnTo>
                  <a:lnTo>
                    <a:pt x="37679" y="475"/>
                  </a:lnTo>
                  <a:lnTo>
                    <a:pt x="31549" y="3824"/>
                  </a:lnTo>
                  <a:lnTo>
                    <a:pt x="4001" y="49737"/>
                  </a:lnTo>
                  <a:lnTo>
                    <a:pt x="0" y="66641"/>
                  </a:lnTo>
                  <a:lnTo>
                    <a:pt x="2804" y="94008"/>
                  </a:lnTo>
                  <a:lnTo>
                    <a:pt x="10404" y="109953"/>
                  </a:lnTo>
                  <a:lnTo>
                    <a:pt x="15394" y="117168"/>
                  </a:lnTo>
                  <a:lnTo>
                    <a:pt x="20837" y="120920"/>
                  </a:lnTo>
                  <a:lnTo>
                    <a:pt x="26583" y="122363"/>
                  </a:lnTo>
                  <a:lnTo>
                    <a:pt x="37553" y="121144"/>
                  </a:lnTo>
                  <a:lnTo>
                    <a:pt x="45956" y="117074"/>
                  </a:lnTo>
                  <a:lnTo>
                    <a:pt x="53219" y="106094"/>
                  </a:lnTo>
                  <a:lnTo>
                    <a:pt x="58916" y="89572"/>
                  </a:lnTo>
                  <a:lnTo>
                    <a:pt x="62874" y="47408"/>
                  </a:lnTo>
                  <a:lnTo>
                    <a:pt x="55220" y="20918"/>
                  </a:lnTo>
                  <a:lnTo>
                    <a:pt x="53738" y="19711"/>
                  </a:lnTo>
                  <a:lnTo>
                    <a:pt x="45860" y="17617"/>
                  </a:lnTo>
                  <a:lnTo>
                    <a:pt x="34736" y="17393"/>
                  </a:lnTo>
                  <a:lnTo>
                    <a:pt x="31615" y="18420"/>
                  </a:lnTo>
                  <a:lnTo>
                    <a:pt x="25374" y="268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499">
              <a:extLst>
                <a:ext uri="{FF2B5EF4-FFF2-40B4-BE49-F238E27FC236}">
                  <a16:creationId xmlns:a16="http://schemas.microsoft.com/office/drawing/2014/main" id="{5C1E2D50-C36F-4CB4-DFFC-E69D670C0DAA}"/>
                </a:ext>
              </a:extLst>
            </p:cNvPr>
            <p:cNvSpPr/>
            <p:nvPr>
              <p:custDataLst>
                <p:tags r:id="rId193"/>
              </p:custDataLst>
            </p:nvPr>
          </p:nvSpPr>
          <p:spPr>
            <a:xfrm>
              <a:off x="1809750" y="1915122"/>
              <a:ext cx="123826" cy="75604"/>
            </a:xfrm>
            <a:custGeom>
              <a:avLst/>
              <a:gdLst/>
              <a:ahLst/>
              <a:cxnLst/>
              <a:rect l="0" t="0" r="0" b="0"/>
              <a:pathLst>
                <a:path w="123826" h="75604">
                  <a:moveTo>
                    <a:pt x="0" y="75603"/>
                  </a:moveTo>
                  <a:lnTo>
                    <a:pt x="0" y="75603"/>
                  </a:lnTo>
                  <a:lnTo>
                    <a:pt x="10361" y="50164"/>
                  </a:lnTo>
                  <a:lnTo>
                    <a:pt x="41289" y="6200"/>
                  </a:lnTo>
                  <a:lnTo>
                    <a:pt x="47631" y="2424"/>
                  </a:lnTo>
                  <a:lnTo>
                    <a:pt x="60326" y="0"/>
                  </a:lnTo>
                  <a:lnTo>
                    <a:pt x="62443" y="1918"/>
                  </a:lnTo>
                  <a:lnTo>
                    <a:pt x="64794" y="9693"/>
                  </a:lnTo>
                  <a:lnTo>
                    <a:pt x="66510" y="30942"/>
                  </a:lnTo>
                  <a:lnTo>
                    <a:pt x="57160" y="75070"/>
                  </a:lnTo>
                  <a:lnTo>
                    <a:pt x="90263" y="42490"/>
                  </a:lnTo>
                  <a:lnTo>
                    <a:pt x="93034" y="36897"/>
                  </a:lnTo>
                  <a:lnTo>
                    <a:pt x="93772" y="33924"/>
                  </a:lnTo>
                  <a:lnTo>
                    <a:pt x="95323" y="31942"/>
                  </a:lnTo>
                  <a:lnTo>
                    <a:pt x="99869" y="29740"/>
                  </a:lnTo>
                  <a:lnTo>
                    <a:pt x="108378" y="28500"/>
                  </a:lnTo>
                  <a:lnTo>
                    <a:pt x="110352" y="27268"/>
                  </a:lnTo>
                  <a:lnTo>
                    <a:pt x="111668" y="25388"/>
                  </a:lnTo>
                  <a:lnTo>
                    <a:pt x="112545" y="23076"/>
                  </a:lnTo>
                  <a:lnTo>
                    <a:pt x="114188" y="21535"/>
                  </a:lnTo>
                  <a:lnTo>
                    <a:pt x="118837" y="19823"/>
                  </a:lnTo>
                  <a:lnTo>
                    <a:pt x="120499" y="20425"/>
                  </a:lnTo>
                  <a:lnTo>
                    <a:pt x="121608" y="21884"/>
                  </a:lnTo>
                  <a:lnTo>
                    <a:pt x="123695" y="27621"/>
                  </a:lnTo>
                  <a:lnTo>
                    <a:pt x="123825" y="6607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500">
              <a:extLst>
                <a:ext uri="{FF2B5EF4-FFF2-40B4-BE49-F238E27FC236}">
                  <a16:creationId xmlns:a16="http://schemas.microsoft.com/office/drawing/2014/main" id="{07B9A474-F284-1227-6876-E6784679BE1E}"/>
                </a:ext>
              </a:extLst>
            </p:cNvPr>
            <p:cNvSpPr/>
            <p:nvPr>
              <p:custDataLst>
                <p:tags r:id="rId194"/>
              </p:custDataLst>
            </p:nvPr>
          </p:nvSpPr>
          <p:spPr>
            <a:xfrm>
              <a:off x="1677087" y="1914525"/>
              <a:ext cx="113614" cy="104776"/>
            </a:xfrm>
            <a:custGeom>
              <a:avLst/>
              <a:gdLst/>
              <a:ahLst/>
              <a:cxnLst/>
              <a:rect l="0" t="0" r="0" b="0"/>
              <a:pathLst>
                <a:path w="113614" h="104776">
                  <a:moveTo>
                    <a:pt x="75513" y="0"/>
                  </a:moveTo>
                  <a:lnTo>
                    <a:pt x="75513" y="0"/>
                  </a:lnTo>
                  <a:lnTo>
                    <a:pt x="85028" y="0"/>
                  </a:lnTo>
                  <a:lnTo>
                    <a:pt x="79978" y="0"/>
                  </a:lnTo>
                  <a:lnTo>
                    <a:pt x="35906" y="31523"/>
                  </a:lnTo>
                  <a:lnTo>
                    <a:pt x="1630" y="55263"/>
                  </a:lnTo>
                  <a:lnTo>
                    <a:pt x="343" y="59133"/>
                  </a:lnTo>
                  <a:lnTo>
                    <a:pt x="0" y="61647"/>
                  </a:lnTo>
                  <a:lnTo>
                    <a:pt x="2440" y="67263"/>
                  </a:lnTo>
                  <a:lnTo>
                    <a:pt x="4573" y="70242"/>
                  </a:lnTo>
                  <a:lnTo>
                    <a:pt x="29922" y="88934"/>
                  </a:lnTo>
                  <a:lnTo>
                    <a:pt x="39728" y="92443"/>
                  </a:lnTo>
                  <a:lnTo>
                    <a:pt x="87084" y="104114"/>
                  </a:lnTo>
                  <a:lnTo>
                    <a:pt x="113613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SMARTInkShape-501">
              <a:extLst>
                <a:ext uri="{FF2B5EF4-FFF2-40B4-BE49-F238E27FC236}">
                  <a16:creationId xmlns:a16="http://schemas.microsoft.com/office/drawing/2014/main" id="{F9F29546-E6CE-7702-DB17-6E4D20C8ED40}"/>
                </a:ext>
              </a:extLst>
            </p:cNvPr>
            <p:cNvSpPr/>
            <p:nvPr>
              <p:custDataLst>
                <p:tags r:id="rId195"/>
              </p:custDataLst>
            </p:nvPr>
          </p:nvSpPr>
          <p:spPr>
            <a:xfrm>
              <a:off x="1657350" y="1848751"/>
              <a:ext cx="9134" cy="199125"/>
            </a:xfrm>
            <a:custGeom>
              <a:avLst/>
              <a:gdLst/>
              <a:ahLst/>
              <a:cxnLst/>
              <a:rect l="0" t="0" r="0" b="0"/>
              <a:pathLst>
                <a:path w="9134" h="199125">
                  <a:moveTo>
                    <a:pt x="0" y="27674"/>
                  </a:moveTo>
                  <a:lnTo>
                    <a:pt x="0" y="27674"/>
                  </a:lnTo>
                  <a:lnTo>
                    <a:pt x="0" y="22618"/>
                  </a:lnTo>
                  <a:lnTo>
                    <a:pt x="9133" y="0"/>
                  </a:lnTo>
                  <a:lnTo>
                    <a:pt x="8389" y="22090"/>
                  </a:lnTo>
                  <a:lnTo>
                    <a:pt x="1971" y="59850"/>
                  </a:lnTo>
                  <a:lnTo>
                    <a:pt x="584" y="95416"/>
                  </a:lnTo>
                  <a:lnTo>
                    <a:pt x="173" y="135587"/>
                  </a:lnTo>
                  <a:lnTo>
                    <a:pt x="35" y="181400"/>
                  </a:lnTo>
                  <a:lnTo>
                    <a:pt x="0" y="1991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502">
              <a:extLst>
                <a:ext uri="{FF2B5EF4-FFF2-40B4-BE49-F238E27FC236}">
                  <a16:creationId xmlns:a16="http://schemas.microsoft.com/office/drawing/2014/main" id="{67016EA0-B7E7-4446-66B2-0B08A7FE44B9}"/>
                </a:ext>
              </a:extLst>
            </p:cNvPr>
            <p:cNvSpPr/>
            <p:nvPr>
              <p:custDataLst>
                <p:tags r:id="rId196"/>
              </p:custDataLst>
            </p:nvPr>
          </p:nvSpPr>
          <p:spPr>
            <a:xfrm>
              <a:off x="1447800" y="1876425"/>
              <a:ext cx="113614" cy="152401"/>
            </a:xfrm>
            <a:custGeom>
              <a:avLst/>
              <a:gdLst/>
              <a:ahLst/>
              <a:cxnLst/>
              <a:rect l="0" t="0" r="0" b="0"/>
              <a:pathLst>
                <a:path w="113614" h="152401">
                  <a:moveTo>
                    <a:pt x="19050" y="28575"/>
                  </a:moveTo>
                  <a:lnTo>
                    <a:pt x="19050" y="28575"/>
                  </a:lnTo>
                  <a:lnTo>
                    <a:pt x="19050" y="19442"/>
                  </a:lnTo>
                  <a:lnTo>
                    <a:pt x="9918" y="9927"/>
                  </a:lnTo>
                  <a:lnTo>
                    <a:pt x="4585" y="9644"/>
                  </a:lnTo>
                  <a:lnTo>
                    <a:pt x="3056" y="8546"/>
                  </a:lnTo>
                  <a:lnTo>
                    <a:pt x="2038" y="6756"/>
                  </a:lnTo>
                  <a:lnTo>
                    <a:pt x="0" y="3"/>
                  </a:lnTo>
                  <a:lnTo>
                    <a:pt x="0" y="0"/>
                  </a:lnTo>
                  <a:lnTo>
                    <a:pt x="31799" y="31799"/>
                  </a:lnTo>
                  <a:lnTo>
                    <a:pt x="40944" y="35300"/>
                  </a:lnTo>
                  <a:lnTo>
                    <a:pt x="64062" y="42603"/>
                  </a:lnTo>
                  <a:lnTo>
                    <a:pt x="110822" y="73393"/>
                  </a:lnTo>
                  <a:lnTo>
                    <a:pt x="111982" y="74329"/>
                  </a:lnTo>
                  <a:lnTo>
                    <a:pt x="113270" y="78190"/>
                  </a:lnTo>
                  <a:lnTo>
                    <a:pt x="113613" y="80702"/>
                  </a:lnTo>
                  <a:lnTo>
                    <a:pt x="111173" y="86315"/>
                  </a:lnTo>
                  <a:lnTo>
                    <a:pt x="100093" y="99784"/>
                  </a:lnTo>
                  <a:lnTo>
                    <a:pt x="55446" y="123878"/>
                  </a:lnTo>
                  <a:lnTo>
                    <a:pt x="45809" y="130198"/>
                  </a:lnTo>
                  <a:lnTo>
                    <a:pt x="41527" y="136535"/>
                  </a:lnTo>
                  <a:lnTo>
                    <a:pt x="41443" y="139707"/>
                  </a:lnTo>
                  <a:lnTo>
                    <a:pt x="47625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503">
              <a:extLst>
                <a:ext uri="{FF2B5EF4-FFF2-40B4-BE49-F238E27FC236}">
                  <a16:creationId xmlns:a16="http://schemas.microsoft.com/office/drawing/2014/main" id="{41A1F8E9-A6FD-0598-50B3-EF7D166E764B}"/>
                </a:ext>
              </a:extLst>
            </p:cNvPr>
            <p:cNvSpPr/>
            <p:nvPr>
              <p:custDataLst>
                <p:tags r:id="rId197"/>
              </p:custDataLst>
            </p:nvPr>
          </p:nvSpPr>
          <p:spPr>
            <a:xfrm>
              <a:off x="1285875" y="1943100"/>
              <a:ext cx="257176" cy="28576"/>
            </a:xfrm>
            <a:custGeom>
              <a:avLst/>
              <a:gdLst/>
              <a:ahLst/>
              <a:cxnLst/>
              <a:rect l="0" t="0" r="0" b="0"/>
              <a:pathLst>
                <a:path w="257176" h="28576">
                  <a:moveTo>
                    <a:pt x="0" y="28575"/>
                  </a:moveTo>
                  <a:lnTo>
                    <a:pt x="0" y="28575"/>
                  </a:lnTo>
                  <a:lnTo>
                    <a:pt x="13258" y="28575"/>
                  </a:lnTo>
                  <a:lnTo>
                    <a:pt x="19298" y="25753"/>
                  </a:lnTo>
                  <a:lnTo>
                    <a:pt x="22390" y="23519"/>
                  </a:lnTo>
                  <a:lnTo>
                    <a:pt x="36856" y="20374"/>
                  </a:lnTo>
                  <a:lnTo>
                    <a:pt x="75396" y="16402"/>
                  </a:lnTo>
                  <a:lnTo>
                    <a:pt x="116728" y="5827"/>
                  </a:lnTo>
                  <a:lnTo>
                    <a:pt x="159426" y="1151"/>
                  </a:lnTo>
                  <a:lnTo>
                    <a:pt x="202354" y="227"/>
                  </a:lnTo>
                  <a:lnTo>
                    <a:pt x="248953" y="6"/>
                  </a:lnTo>
                  <a:lnTo>
                    <a:pt x="2571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504">
              <a:extLst>
                <a:ext uri="{FF2B5EF4-FFF2-40B4-BE49-F238E27FC236}">
                  <a16:creationId xmlns:a16="http://schemas.microsoft.com/office/drawing/2014/main" id="{4EBAF77B-CEC0-3DBD-B3E0-64AF272595E9}"/>
                </a:ext>
              </a:extLst>
            </p:cNvPr>
            <p:cNvSpPr/>
            <p:nvPr>
              <p:custDataLst>
                <p:tags r:id="rId198"/>
              </p:custDataLst>
            </p:nvPr>
          </p:nvSpPr>
          <p:spPr>
            <a:xfrm>
              <a:off x="895350" y="1847892"/>
              <a:ext cx="209551" cy="166990"/>
            </a:xfrm>
            <a:custGeom>
              <a:avLst/>
              <a:gdLst/>
              <a:ahLst/>
              <a:cxnLst/>
              <a:rect l="0" t="0" r="0" b="0"/>
              <a:pathLst>
                <a:path w="209551" h="166990">
                  <a:moveTo>
                    <a:pt x="0" y="66633"/>
                  </a:moveTo>
                  <a:lnTo>
                    <a:pt x="0" y="66633"/>
                  </a:lnTo>
                  <a:lnTo>
                    <a:pt x="5057" y="61577"/>
                  </a:lnTo>
                  <a:lnTo>
                    <a:pt x="7539" y="56272"/>
                  </a:lnTo>
                  <a:lnTo>
                    <a:pt x="8201" y="53375"/>
                  </a:lnTo>
                  <a:lnTo>
                    <a:pt x="10759" y="51445"/>
                  </a:lnTo>
                  <a:lnTo>
                    <a:pt x="23414" y="48727"/>
                  </a:lnTo>
                  <a:lnTo>
                    <a:pt x="53867" y="47628"/>
                  </a:lnTo>
                  <a:lnTo>
                    <a:pt x="58513" y="50425"/>
                  </a:lnTo>
                  <a:lnTo>
                    <a:pt x="64106" y="56255"/>
                  </a:lnTo>
                  <a:lnTo>
                    <a:pt x="70119" y="65901"/>
                  </a:lnTo>
                  <a:lnTo>
                    <a:pt x="74398" y="83232"/>
                  </a:lnTo>
                  <a:lnTo>
                    <a:pt x="76129" y="130514"/>
                  </a:lnTo>
                  <a:lnTo>
                    <a:pt x="76153" y="134620"/>
                  </a:lnTo>
                  <a:lnTo>
                    <a:pt x="74052" y="138416"/>
                  </a:lnTo>
                  <a:lnTo>
                    <a:pt x="63099" y="148815"/>
                  </a:lnTo>
                  <a:lnTo>
                    <a:pt x="57854" y="157540"/>
                  </a:lnTo>
                  <a:lnTo>
                    <a:pt x="39068" y="166368"/>
                  </a:lnTo>
                  <a:lnTo>
                    <a:pt x="35571" y="166989"/>
                  </a:lnTo>
                  <a:lnTo>
                    <a:pt x="33239" y="166346"/>
                  </a:lnTo>
                  <a:lnTo>
                    <a:pt x="31684" y="164858"/>
                  </a:lnTo>
                  <a:lnTo>
                    <a:pt x="27134" y="163205"/>
                  </a:lnTo>
                  <a:lnTo>
                    <a:pt x="24440" y="162765"/>
                  </a:lnTo>
                  <a:lnTo>
                    <a:pt x="22643" y="161412"/>
                  </a:lnTo>
                  <a:lnTo>
                    <a:pt x="20647" y="157088"/>
                  </a:lnTo>
                  <a:lnTo>
                    <a:pt x="19056" y="155511"/>
                  </a:lnTo>
                  <a:lnTo>
                    <a:pt x="14467" y="153759"/>
                  </a:lnTo>
                  <a:lnTo>
                    <a:pt x="12819" y="150117"/>
                  </a:lnTo>
                  <a:lnTo>
                    <a:pt x="2179" y="104881"/>
                  </a:lnTo>
                  <a:lnTo>
                    <a:pt x="127" y="65348"/>
                  </a:lnTo>
                  <a:lnTo>
                    <a:pt x="1143" y="62601"/>
                  </a:lnTo>
                  <a:lnTo>
                    <a:pt x="2879" y="60770"/>
                  </a:lnTo>
                  <a:lnTo>
                    <a:pt x="5094" y="59550"/>
                  </a:lnTo>
                  <a:lnTo>
                    <a:pt x="22125" y="39529"/>
                  </a:lnTo>
                  <a:lnTo>
                    <a:pt x="58809" y="16889"/>
                  </a:lnTo>
                  <a:lnTo>
                    <a:pt x="104993" y="5402"/>
                  </a:lnTo>
                  <a:lnTo>
                    <a:pt x="147347" y="1033"/>
                  </a:lnTo>
                  <a:lnTo>
                    <a:pt x="183705" y="0"/>
                  </a:lnTo>
                  <a:lnTo>
                    <a:pt x="185970" y="1044"/>
                  </a:lnTo>
                  <a:lnTo>
                    <a:pt x="187480" y="2799"/>
                  </a:lnTo>
                  <a:lnTo>
                    <a:pt x="188487" y="5027"/>
                  </a:lnTo>
                  <a:lnTo>
                    <a:pt x="190216" y="6512"/>
                  </a:lnTo>
                  <a:lnTo>
                    <a:pt x="194960" y="8163"/>
                  </a:lnTo>
                  <a:lnTo>
                    <a:pt x="203581" y="9092"/>
                  </a:lnTo>
                  <a:lnTo>
                    <a:pt x="205571" y="10280"/>
                  </a:lnTo>
                  <a:lnTo>
                    <a:pt x="209550" y="190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9" name="SMARTInkShape-Group89">
            <a:extLst>
              <a:ext uri="{FF2B5EF4-FFF2-40B4-BE49-F238E27FC236}">
                <a16:creationId xmlns:a16="http://schemas.microsoft.com/office/drawing/2014/main" id="{A53B5F3C-6E29-4398-7A30-965B44A65375}"/>
              </a:ext>
            </a:extLst>
          </p:cNvPr>
          <p:cNvGrpSpPr/>
          <p:nvPr/>
        </p:nvGrpSpPr>
        <p:grpSpPr>
          <a:xfrm>
            <a:off x="190500" y="2428995"/>
            <a:ext cx="485660" cy="282869"/>
            <a:chOff x="190500" y="2428995"/>
            <a:chExt cx="485660" cy="282869"/>
          </a:xfrm>
        </p:grpSpPr>
        <p:sp>
          <p:nvSpPr>
            <p:cNvPr id="154" name="SMARTInkShape-505">
              <a:extLst>
                <a:ext uri="{FF2B5EF4-FFF2-40B4-BE49-F238E27FC236}">
                  <a16:creationId xmlns:a16="http://schemas.microsoft.com/office/drawing/2014/main" id="{6E78C34C-0384-5115-AF7A-FE50C512DA7D}"/>
                </a:ext>
              </a:extLst>
            </p:cNvPr>
            <p:cNvSpPr/>
            <p:nvPr>
              <p:custDataLst>
                <p:tags r:id="rId185"/>
              </p:custDataLst>
            </p:nvPr>
          </p:nvSpPr>
          <p:spPr>
            <a:xfrm>
              <a:off x="666750" y="2429267"/>
              <a:ext cx="9410" cy="180584"/>
            </a:xfrm>
            <a:custGeom>
              <a:avLst/>
              <a:gdLst/>
              <a:ahLst/>
              <a:cxnLst/>
              <a:rect l="0" t="0" r="0" b="0"/>
              <a:pathLst>
                <a:path w="9410" h="180584">
                  <a:moveTo>
                    <a:pt x="0" y="9133"/>
                  </a:moveTo>
                  <a:lnTo>
                    <a:pt x="0" y="9133"/>
                  </a:lnTo>
                  <a:lnTo>
                    <a:pt x="9133" y="0"/>
                  </a:lnTo>
                  <a:lnTo>
                    <a:pt x="9409" y="4781"/>
                  </a:lnTo>
                  <a:lnTo>
                    <a:pt x="876" y="41372"/>
                  </a:lnTo>
                  <a:lnTo>
                    <a:pt x="77" y="86630"/>
                  </a:lnTo>
                  <a:lnTo>
                    <a:pt x="10" y="133129"/>
                  </a:lnTo>
                  <a:lnTo>
                    <a:pt x="0" y="1805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506">
              <a:extLst>
                <a:ext uri="{FF2B5EF4-FFF2-40B4-BE49-F238E27FC236}">
                  <a16:creationId xmlns:a16="http://schemas.microsoft.com/office/drawing/2014/main" id="{A68F30A7-CE90-1831-5B90-5F3F0C805F1C}"/>
                </a:ext>
              </a:extLst>
            </p:cNvPr>
            <p:cNvSpPr/>
            <p:nvPr>
              <p:custDataLst>
                <p:tags r:id="rId186"/>
              </p:custDataLst>
            </p:nvPr>
          </p:nvSpPr>
          <p:spPr>
            <a:xfrm>
              <a:off x="571500" y="2476500"/>
              <a:ext cx="1" cy="38101"/>
            </a:xfrm>
            <a:custGeom>
              <a:avLst/>
              <a:gdLst/>
              <a:ahLst/>
              <a:cxnLst/>
              <a:rect l="0" t="0" r="0" b="0"/>
              <a:pathLst>
                <a:path w="1" h="38101">
                  <a:moveTo>
                    <a:pt x="0" y="38100"/>
                  </a:moveTo>
                  <a:lnTo>
                    <a:pt x="0" y="3810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507">
              <a:extLst>
                <a:ext uri="{FF2B5EF4-FFF2-40B4-BE49-F238E27FC236}">
                  <a16:creationId xmlns:a16="http://schemas.microsoft.com/office/drawing/2014/main" id="{82A27598-338E-E709-9BB5-C7514A289F76}"/>
                </a:ext>
              </a:extLst>
            </p:cNvPr>
            <p:cNvSpPr/>
            <p:nvPr>
              <p:custDataLst>
                <p:tags r:id="rId187"/>
              </p:custDataLst>
            </p:nvPr>
          </p:nvSpPr>
          <p:spPr>
            <a:xfrm>
              <a:off x="364263" y="2518660"/>
              <a:ext cx="226288" cy="108210"/>
            </a:xfrm>
            <a:custGeom>
              <a:avLst/>
              <a:gdLst/>
              <a:ahLst/>
              <a:cxnLst/>
              <a:rect l="0" t="0" r="0" b="0"/>
              <a:pathLst>
                <a:path w="226288" h="108210">
                  <a:moveTo>
                    <a:pt x="83412" y="34040"/>
                  </a:moveTo>
                  <a:lnTo>
                    <a:pt x="83412" y="34040"/>
                  </a:lnTo>
                  <a:lnTo>
                    <a:pt x="83412" y="28984"/>
                  </a:lnTo>
                  <a:lnTo>
                    <a:pt x="84470" y="27494"/>
                  </a:lnTo>
                  <a:lnTo>
                    <a:pt x="86234" y="26501"/>
                  </a:lnTo>
                  <a:lnTo>
                    <a:pt x="88468" y="25839"/>
                  </a:lnTo>
                  <a:lnTo>
                    <a:pt x="88900" y="25398"/>
                  </a:lnTo>
                  <a:lnTo>
                    <a:pt x="88129" y="25103"/>
                  </a:lnTo>
                  <a:lnTo>
                    <a:pt x="86557" y="24907"/>
                  </a:lnTo>
                  <a:lnTo>
                    <a:pt x="85508" y="23718"/>
                  </a:lnTo>
                  <a:lnTo>
                    <a:pt x="83436" y="15109"/>
                  </a:lnTo>
                  <a:lnTo>
                    <a:pt x="74280" y="5861"/>
                  </a:lnTo>
                  <a:lnTo>
                    <a:pt x="68947" y="5582"/>
                  </a:lnTo>
                  <a:lnTo>
                    <a:pt x="63578" y="2695"/>
                  </a:lnTo>
                  <a:lnTo>
                    <a:pt x="60664" y="443"/>
                  </a:lnTo>
                  <a:lnTo>
                    <a:pt x="57663" y="0"/>
                  </a:lnTo>
                  <a:lnTo>
                    <a:pt x="29428" y="6340"/>
                  </a:lnTo>
                  <a:lnTo>
                    <a:pt x="23083" y="10440"/>
                  </a:lnTo>
                  <a:lnTo>
                    <a:pt x="13561" y="23755"/>
                  </a:lnTo>
                  <a:lnTo>
                    <a:pt x="1920" y="54821"/>
                  </a:lnTo>
                  <a:lnTo>
                    <a:pt x="0" y="80061"/>
                  </a:lnTo>
                  <a:lnTo>
                    <a:pt x="3301" y="90830"/>
                  </a:lnTo>
                  <a:lnTo>
                    <a:pt x="11118" y="99144"/>
                  </a:lnTo>
                  <a:lnTo>
                    <a:pt x="21648" y="105308"/>
                  </a:lnTo>
                  <a:lnTo>
                    <a:pt x="33384" y="108048"/>
                  </a:lnTo>
                  <a:lnTo>
                    <a:pt x="42833" y="106444"/>
                  </a:lnTo>
                  <a:lnTo>
                    <a:pt x="51618" y="101145"/>
                  </a:lnTo>
                  <a:lnTo>
                    <a:pt x="66348" y="87319"/>
                  </a:lnTo>
                  <a:lnTo>
                    <a:pt x="89638" y="40650"/>
                  </a:lnTo>
                  <a:lnTo>
                    <a:pt x="91471" y="36978"/>
                  </a:lnTo>
                  <a:lnTo>
                    <a:pt x="92647" y="29133"/>
                  </a:lnTo>
                  <a:lnTo>
                    <a:pt x="92936" y="73040"/>
                  </a:lnTo>
                  <a:lnTo>
                    <a:pt x="93995" y="84181"/>
                  </a:lnTo>
                  <a:lnTo>
                    <a:pt x="102638" y="105670"/>
                  </a:lnTo>
                  <a:lnTo>
                    <a:pt x="104696" y="107193"/>
                  </a:lnTo>
                  <a:lnTo>
                    <a:pt x="107126" y="108209"/>
                  </a:lnTo>
                  <a:lnTo>
                    <a:pt x="115471" y="106515"/>
                  </a:lnTo>
                  <a:lnTo>
                    <a:pt x="129247" y="99612"/>
                  </a:lnTo>
                  <a:lnTo>
                    <a:pt x="143383" y="87797"/>
                  </a:lnTo>
                  <a:lnTo>
                    <a:pt x="147108" y="81568"/>
                  </a:lnTo>
                  <a:lnTo>
                    <a:pt x="148101" y="78425"/>
                  </a:lnTo>
                  <a:lnTo>
                    <a:pt x="154849" y="72111"/>
                  </a:lnTo>
                  <a:lnTo>
                    <a:pt x="171371" y="59434"/>
                  </a:lnTo>
                  <a:lnTo>
                    <a:pt x="175422" y="53088"/>
                  </a:lnTo>
                  <a:lnTo>
                    <a:pt x="178280" y="46739"/>
                  </a:lnTo>
                  <a:lnTo>
                    <a:pt x="184781" y="37215"/>
                  </a:lnTo>
                  <a:lnTo>
                    <a:pt x="188175" y="24564"/>
                  </a:lnTo>
                  <a:lnTo>
                    <a:pt x="188184" y="34642"/>
                  </a:lnTo>
                  <a:lnTo>
                    <a:pt x="185363" y="42422"/>
                  </a:lnTo>
                  <a:lnTo>
                    <a:pt x="183130" y="45978"/>
                  </a:lnTo>
                  <a:lnTo>
                    <a:pt x="179054" y="82125"/>
                  </a:lnTo>
                  <a:lnTo>
                    <a:pt x="181658" y="89983"/>
                  </a:lnTo>
                  <a:lnTo>
                    <a:pt x="186897" y="98595"/>
                  </a:lnTo>
                  <a:lnTo>
                    <a:pt x="190436" y="99773"/>
                  </a:lnTo>
                  <a:lnTo>
                    <a:pt x="226287" y="911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508">
              <a:extLst>
                <a:ext uri="{FF2B5EF4-FFF2-40B4-BE49-F238E27FC236}">
                  <a16:creationId xmlns:a16="http://schemas.microsoft.com/office/drawing/2014/main" id="{15D1646D-6326-C4E6-6494-02BFC23E2B75}"/>
                </a:ext>
              </a:extLst>
            </p:cNvPr>
            <p:cNvSpPr/>
            <p:nvPr>
              <p:custDataLst>
                <p:tags r:id="rId188"/>
              </p:custDataLst>
            </p:nvPr>
          </p:nvSpPr>
          <p:spPr>
            <a:xfrm>
              <a:off x="190500" y="2562225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0" y="20374"/>
                  </a:lnTo>
                  <a:lnTo>
                    <a:pt x="5056" y="14386"/>
                  </a:lnTo>
                  <a:lnTo>
                    <a:pt x="23371" y="5909"/>
                  </a:lnTo>
                  <a:lnTo>
                    <a:pt x="52516" y="1167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509">
              <a:extLst>
                <a:ext uri="{FF2B5EF4-FFF2-40B4-BE49-F238E27FC236}">
                  <a16:creationId xmlns:a16="http://schemas.microsoft.com/office/drawing/2014/main" id="{98618C66-636A-90ED-E531-72A4ABD29745}"/>
                </a:ext>
              </a:extLst>
            </p:cNvPr>
            <p:cNvSpPr/>
            <p:nvPr>
              <p:custDataLst>
                <p:tags r:id="rId189"/>
              </p:custDataLst>
            </p:nvPr>
          </p:nvSpPr>
          <p:spPr>
            <a:xfrm>
              <a:off x="209564" y="2428995"/>
              <a:ext cx="95237" cy="282869"/>
            </a:xfrm>
            <a:custGeom>
              <a:avLst/>
              <a:gdLst/>
              <a:ahLst/>
              <a:cxnLst/>
              <a:rect l="0" t="0" r="0" b="0"/>
              <a:pathLst>
                <a:path w="95237" h="282869">
                  <a:moveTo>
                    <a:pt x="85711" y="37980"/>
                  </a:moveTo>
                  <a:lnTo>
                    <a:pt x="85711" y="37980"/>
                  </a:lnTo>
                  <a:lnTo>
                    <a:pt x="85711" y="32924"/>
                  </a:lnTo>
                  <a:lnTo>
                    <a:pt x="86769" y="31434"/>
                  </a:lnTo>
                  <a:lnTo>
                    <a:pt x="88533" y="30441"/>
                  </a:lnTo>
                  <a:lnTo>
                    <a:pt x="95202" y="28465"/>
                  </a:lnTo>
                  <a:lnTo>
                    <a:pt x="95236" y="4475"/>
                  </a:lnTo>
                  <a:lnTo>
                    <a:pt x="94178" y="2943"/>
                  </a:lnTo>
                  <a:lnTo>
                    <a:pt x="92414" y="1922"/>
                  </a:lnTo>
                  <a:lnTo>
                    <a:pt x="84875" y="485"/>
                  </a:lnTo>
                  <a:lnTo>
                    <a:pt x="77902" y="0"/>
                  </a:lnTo>
                  <a:lnTo>
                    <a:pt x="45639" y="30474"/>
                  </a:lnTo>
                  <a:lnTo>
                    <a:pt x="35268" y="40813"/>
                  </a:lnTo>
                  <a:lnTo>
                    <a:pt x="31542" y="50175"/>
                  </a:lnTo>
                  <a:lnTo>
                    <a:pt x="26000" y="91484"/>
                  </a:lnTo>
                  <a:lnTo>
                    <a:pt x="12349" y="136787"/>
                  </a:lnTo>
                  <a:lnTo>
                    <a:pt x="2742" y="182185"/>
                  </a:lnTo>
                  <a:lnTo>
                    <a:pt x="802" y="219349"/>
                  </a:lnTo>
                  <a:lnTo>
                    <a:pt x="94" y="266240"/>
                  </a:lnTo>
                  <a:lnTo>
                    <a:pt x="0" y="282868"/>
                  </a:lnTo>
                  <a:lnTo>
                    <a:pt x="1054" y="282730"/>
                  </a:lnTo>
                  <a:lnTo>
                    <a:pt x="9511" y="2761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2" name="SMARTInkShape-Group90">
            <a:extLst>
              <a:ext uri="{FF2B5EF4-FFF2-40B4-BE49-F238E27FC236}">
                <a16:creationId xmlns:a16="http://schemas.microsoft.com/office/drawing/2014/main" id="{788D04B7-1EA3-C3C4-55BB-3589F8826A70}"/>
              </a:ext>
            </a:extLst>
          </p:cNvPr>
          <p:cNvGrpSpPr/>
          <p:nvPr/>
        </p:nvGrpSpPr>
        <p:grpSpPr>
          <a:xfrm>
            <a:off x="962025" y="2450034"/>
            <a:ext cx="1266811" cy="349752"/>
            <a:chOff x="962025" y="2450034"/>
            <a:chExt cx="1266811" cy="349752"/>
          </a:xfrm>
        </p:grpSpPr>
        <p:sp>
          <p:nvSpPr>
            <p:cNvPr id="160" name="SMARTInkShape-510">
              <a:extLst>
                <a:ext uri="{FF2B5EF4-FFF2-40B4-BE49-F238E27FC236}">
                  <a16:creationId xmlns:a16="http://schemas.microsoft.com/office/drawing/2014/main" id="{C9557EC4-F2DB-2B1B-59B7-BE773FF38AC9}"/>
                </a:ext>
              </a:extLst>
            </p:cNvPr>
            <p:cNvSpPr/>
            <p:nvPr>
              <p:custDataLst>
                <p:tags r:id="rId173"/>
              </p:custDataLst>
            </p:nvPr>
          </p:nvSpPr>
          <p:spPr>
            <a:xfrm>
              <a:off x="2171700" y="2619767"/>
              <a:ext cx="57136" cy="75733"/>
            </a:xfrm>
            <a:custGeom>
              <a:avLst/>
              <a:gdLst/>
              <a:ahLst/>
              <a:cxnLst/>
              <a:rect l="0" t="0" r="0" b="0"/>
              <a:pathLst>
                <a:path w="57136" h="75733">
                  <a:moveTo>
                    <a:pt x="47625" y="9133"/>
                  </a:moveTo>
                  <a:lnTo>
                    <a:pt x="47625" y="9133"/>
                  </a:lnTo>
                  <a:lnTo>
                    <a:pt x="52681" y="9133"/>
                  </a:lnTo>
                  <a:lnTo>
                    <a:pt x="54171" y="8075"/>
                  </a:lnTo>
                  <a:lnTo>
                    <a:pt x="55164" y="6311"/>
                  </a:lnTo>
                  <a:lnTo>
                    <a:pt x="55826" y="4077"/>
                  </a:lnTo>
                  <a:lnTo>
                    <a:pt x="55209" y="2587"/>
                  </a:lnTo>
                  <a:lnTo>
                    <a:pt x="53739" y="1594"/>
                  </a:lnTo>
                  <a:lnTo>
                    <a:pt x="46615" y="197"/>
                  </a:lnTo>
                  <a:lnTo>
                    <a:pt x="43776" y="0"/>
                  </a:lnTo>
                  <a:lnTo>
                    <a:pt x="37801" y="2605"/>
                  </a:lnTo>
                  <a:lnTo>
                    <a:pt x="30398" y="7844"/>
                  </a:lnTo>
                  <a:lnTo>
                    <a:pt x="20534" y="9020"/>
                  </a:lnTo>
                  <a:lnTo>
                    <a:pt x="20040" y="10116"/>
                  </a:lnTo>
                  <a:lnTo>
                    <a:pt x="19180" y="17324"/>
                  </a:lnTo>
                  <a:lnTo>
                    <a:pt x="10860" y="26742"/>
                  </a:lnTo>
                  <a:lnTo>
                    <a:pt x="9921" y="32812"/>
                  </a:lnTo>
                  <a:lnTo>
                    <a:pt x="9560" y="53680"/>
                  </a:lnTo>
                  <a:lnTo>
                    <a:pt x="18934" y="75552"/>
                  </a:lnTo>
                  <a:lnTo>
                    <a:pt x="29129" y="75732"/>
                  </a:lnTo>
                  <a:lnTo>
                    <a:pt x="36935" y="72952"/>
                  </a:lnTo>
                  <a:lnTo>
                    <a:pt x="50570" y="62544"/>
                  </a:lnTo>
                  <a:lnTo>
                    <a:pt x="54225" y="56507"/>
                  </a:lnTo>
                  <a:lnTo>
                    <a:pt x="56572" y="44008"/>
                  </a:lnTo>
                  <a:lnTo>
                    <a:pt x="57135" y="23683"/>
                  </a:lnTo>
                  <a:lnTo>
                    <a:pt x="56081" y="22008"/>
                  </a:lnTo>
                  <a:lnTo>
                    <a:pt x="54321" y="20891"/>
                  </a:lnTo>
                  <a:lnTo>
                    <a:pt x="46787" y="19319"/>
                  </a:lnTo>
                  <a:lnTo>
                    <a:pt x="0" y="186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SMARTInkShape-511">
              <a:extLst>
                <a:ext uri="{FF2B5EF4-FFF2-40B4-BE49-F238E27FC236}">
                  <a16:creationId xmlns:a16="http://schemas.microsoft.com/office/drawing/2014/main" id="{2DDF727E-2AF9-13A8-D09E-76A0E1C5A76B}"/>
                </a:ext>
              </a:extLst>
            </p:cNvPr>
            <p:cNvSpPr/>
            <p:nvPr>
              <p:custDataLst>
                <p:tags r:id="rId174"/>
              </p:custDataLst>
            </p:nvPr>
          </p:nvSpPr>
          <p:spPr>
            <a:xfrm>
              <a:off x="2019300" y="256222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5057" y="13994"/>
                  </a:lnTo>
                  <a:lnTo>
                    <a:pt x="48905" y="4861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512">
              <a:extLst>
                <a:ext uri="{FF2B5EF4-FFF2-40B4-BE49-F238E27FC236}">
                  <a16:creationId xmlns:a16="http://schemas.microsoft.com/office/drawing/2014/main" id="{C2474A43-DDF0-6A12-3079-E6C31771353A}"/>
                </a:ext>
              </a:extLst>
            </p:cNvPr>
            <p:cNvSpPr/>
            <p:nvPr>
              <p:custDataLst>
                <p:tags r:id="rId175"/>
              </p:custDataLst>
            </p:nvPr>
          </p:nvSpPr>
          <p:spPr>
            <a:xfrm>
              <a:off x="2115601" y="2450034"/>
              <a:ext cx="17608" cy="216967"/>
            </a:xfrm>
            <a:custGeom>
              <a:avLst/>
              <a:gdLst/>
              <a:ahLst/>
              <a:cxnLst/>
              <a:rect l="0" t="0" r="0" b="0"/>
              <a:pathLst>
                <a:path w="17608" h="216967">
                  <a:moveTo>
                    <a:pt x="8474" y="26466"/>
                  </a:moveTo>
                  <a:lnTo>
                    <a:pt x="8474" y="26466"/>
                  </a:lnTo>
                  <a:lnTo>
                    <a:pt x="16013" y="8566"/>
                  </a:lnTo>
                  <a:lnTo>
                    <a:pt x="17607" y="0"/>
                  </a:lnTo>
                  <a:lnTo>
                    <a:pt x="16863" y="17749"/>
                  </a:lnTo>
                  <a:lnTo>
                    <a:pt x="11430" y="58808"/>
                  </a:lnTo>
                  <a:lnTo>
                    <a:pt x="9350" y="97667"/>
                  </a:lnTo>
                  <a:lnTo>
                    <a:pt x="5825" y="139779"/>
                  </a:lnTo>
                  <a:lnTo>
                    <a:pt x="3063" y="159377"/>
                  </a:lnTo>
                  <a:lnTo>
                    <a:pt x="5342" y="186144"/>
                  </a:lnTo>
                  <a:lnTo>
                    <a:pt x="0" y="209484"/>
                  </a:lnTo>
                  <a:lnTo>
                    <a:pt x="708" y="211978"/>
                  </a:lnTo>
                  <a:lnTo>
                    <a:pt x="8474" y="2169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513">
              <a:extLst>
                <a:ext uri="{FF2B5EF4-FFF2-40B4-BE49-F238E27FC236}">
                  <a16:creationId xmlns:a16="http://schemas.microsoft.com/office/drawing/2014/main" id="{ABAF9DB0-393F-2E99-33ED-E32AE93ACC12}"/>
                </a:ext>
              </a:extLst>
            </p:cNvPr>
            <p:cNvSpPr/>
            <p:nvPr>
              <p:custDataLst>
                <p:tags r:id="rId176"/>
              </p:custDataLst>
            </p:nvPr>
          </p:nvSpPr>
          <p:spPr>
            <a:xfrm>
              <a:off x="2009775" y="2467126"/>
              <a:ext cx="19016" cy="218925"/>
            </a:xfrm>
            <a:custGeom>
              <a:avLst/>
              <a:gdLst/>
              <a:ahLst/>
              <a:cxnLst/>
              <a:rect l="0" t="0" r="0" b="0"/>
              <a:pathLst>
                <a:path w="19016" h="218925">
                  <a:moveTo>
                    <a:pt x="9525" y="18899"/>
                  </a:moveTo>
                  <a:lnTo>
                    <a:pt x="9525" y="18899"/>
                  </a:lnTo>
                  <a:lnTo>
                    <a:pt x="9525" y="1565"/>
                  </a:lnTo>
                  <a:lnTo>
                    <a:pt x="10583" y="993"/>
                  </a:lnTo>
                  <a:lnTo>
                    <a:pt x="17726" y="0"/>
                  </a:lnTo>
                  <a:lnTo>
                    <a:pt x="18167" y="1008"/>
                  </a:lnTo>
                  <a:lnTo>
                    <a:pt x="19015" y="45613"/>
                  </a:lnTo>
                  <a:lnTo>
                    <a:pt x="16223" y="90137"/>
                  </a:lnTo>
                  <a:lnTo>
                    <a:pt x="10848" y="137275"/>
                  </a:lnTo>
                  <a:lnTo>
                    <a:pt x="3240" y="179748"/>
                  </a:lnTo>
                  <a:lnTo>
                    <a:pt x="0" y="2189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514">
              <a:extLst>
                <a:ext uri="{FF2B5EF4-FFF2-40B4-BE49-F238E27FC236}">
                  <a16:creationId xmlns:a16="http://schemas.microsoft.com/office/drawing/2014/main" id="{D35F23EB-E115-101F-E5E7-20AC81E835E1}"/>
                </a:ext>
              </a:extLst>
            </p:cNvPr>
            <p:cNvSpPr/>
            <p:nvPr>
              <p:custDataLst>
                <p:tags r:id="rId177"/>
              </p:custDataLst>
            </p:nvPr>
          </p:nvSpPr>
          <p:spPr>
            <a:xfrm>
              <a:off x="1857375" y="2628900"/>
              <a:ext cx="1" cy="8202"/>
            </a:xfrm>
            <a:custGeom>
              <a:avLst/>
              <a:gdLst/>
              <a:ahLst/>
              <a:cxnLst/>
              <a:rect l="0" t="0" r="0" b="0"/>
              <a:pathLst>
                <a:path w="1" h="8202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515">
              <a:extLst>
                <a:ext uri="{FF2B5EF4-FFF2-40B4-BE49-F238E27FC236}">
                  <a16:creationId xmlns:a16="http://schemas.microsoft.com/office/drawing/2014/main" id="{F79B1C6C-AFC8-8948-F737-EA6BC5AA647B}"/>
                </a:ext>
              </a:extLst>
            </p:cNvPr>
            <p:cNvSpPr/>
            <p:nvPr>
              <p:custDataLst>
                <p:tags r:id="rId178"/>
              </p:custDataLst>
            </p:nvPr>
          </p:nvSpPr>
          <p:spPr>
            <a:xfrm>
              <a:off x="1756637" y="2476500"/>
              <a:ext cx="5489" cy="19051"/>
            </a:xfrm>
            <a:custGeom>
              <a:avLst/>
              <a:gdLst/>
              <a:ahLst/>
              <a:cxnLst/>
              <a:rect l="0" t="0" r="0" b="0"/>
              <a:pathLst>
                <a:path w="5489" h="19051">
                  <a:moveTo>
                    <a:pt x="5488" y="19050"/>
                  </a:moveTo>
                  <a:lnTo>
                    <a:pt x="5488" y="19050"/>
                  </a:lnTo>
                  <a:lnTo>
                    <a:pt x="431" y="13994"/>
                  </a:lnTo>
                  <a:lnTo>
                    <a:pt x="0" y="11446"/>
                  </a:lnTo>
                  <a:lnTo>
                    <a:pt x="771" y="8689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516">
              <a:extLst>
                <a:ext uri="{FF2B5EF4-FFF2-40B4-BE49-F238E27FC236}">
                  <a16:creationId xmlns:a16="http://schemas.microsoft.com/office/drawing/2014/main" id="{84842211-A8F5-6C14-F292-D492112CE12C}"/>
                </a:ext>
              </a:extLst>
            </p:cNvPr>
            <p:cNvSpPr/>
            <p:nvPr>
              <p:custDataLst>
                <p:tags r:id="rId179"/>
              </p:custDataLst>
            </p:nvPr>
          </p:nvSpPr>
          <p:spPr>
            <a:xfrm>
              <a:off x="1676439" y="2534158"/>
              <a:ext cx="123787" cy="265628"/>
            </a:xfrm>
            <a:custGeom>
              <a:avLst/>
              <a:gdLst/>
              <a:ahLst/>
              <a:cxnLst/>
              <a:rect l="0" t="0" r="0" b="0"/>
              <a:pathLst>
                <a:path w="123787" h="265628">
                  <a:moveTo>
                    <a:pt x="66636" y="18542"/>
                  </a:moveTo>
                  <a:lnTo>
                    <a:pt x="66636" y="18542"/>
                  </a:lnTo>
                  <a:lnTo>
                    <a:pt x="71693" y="13486"/>
                  </a:lnTo>
                  <a:lnTo>
                    <a:pt x="74175" y="8181"/>
                  </a:lnTo>
                  <a:lnTo>
                    <a:pt x="76045" y="0"/>
                  </a:lnTo>
                  <a:lnTo>
                    <a:pt x="76126" y="4699"/>
                  </a:lnTo>
                  <a:lnTo>
                    <a:pt x="66458" y="43374"/>
                  </a:lnTo>
                  <a:lnTo>
                    <a:pt x="58551" y="88984"/>
                  </a:lnTo>
                  <a:lnTo>
                    <a:pt x="54929" y="100297"/>
                  </a:lnTo>
                  <a:lnTo>
                    <a:pt x="52481" y="104795"/>
                  </a:lnTo>
                  <a:lnTo>
                    <a:pt x="48231" y="151230"/>
                  </a:lnTo>
                  <a:lnTo>
                    <a:pt x="46613" y="192884"/>
                  </a:lnTo>
                  <a:lnTo>
                    <a:pt x="38457" y="239790"/>
                  </a:lnTo>
                  <a:lnTo>
                    <a:pt x="35415" y="246696"/>
                  </a:lnTo>
                  <a:lnTo>
                    <a:pt x="31593" y="253294"/>
                  </a:lnTo>
                  <a:lnTo>
                    <a:pt x="29895" y="259754"/>
                  </a:lnTo>
                  <a:lnTo>
                    <a:pt x="28383" y="261900"/>
                  </a:lnTo>
                  <a:lnTo>
                    <a:pt x="26318" y="263331"/>
                  </a:lnTo>
                  <a:lnTo>
                    <a:pt x="21200" y="264920"/>
                  </a:lnTo>
                  <a:lnTo>
                    <a:pt x="15398" y="265627"/>
                  </a:lnTo>
                  <a:lnTo>
                    <a:pt x="13427" y="264757"/>
                  </a:lnTo>
                  <a:lnTo>
                    <a:pt x="12114" y="263119"/>
                  </a:lnTo>
                  <a:lnTo>
                    <a:pt x="11237" y="260968"/>
                  </a:lnTo>
                  <a:lnTo>
                    <a:pt x="9595" y="259534"/>
                  </a:lnTo>
                  <a:lnTo>
                    <a:pt x="4948" y="257941"/>
                  </a:lnTo>
                  <a:lnTo>
                    <a:pt x="3286" y="256458"/>
                  </a:lnTo>
                  <a:lnTo>
                    <a:pt x="1439" y="251988"/>
                  </a:lnTo>
                  <a:lnTo>
                    <a:pt x="0" y="208476"/>
                  </a:lnTo>
                  <a:lnTo>
                    <a:pt x="5622" y="197854"/>
                  </a:lnTo>
                  <a:lnTo>
                    <a:pt x="39686" y="160026"/>
                  </a:lnTo>
                  <a:lnTo>
                    <a:pt x="72013" y="137180"/>
                  </a:lnTo>
                  <a:lnTo>
                    <a:pt x="78903" y="134770"/>
                  </a:lnTo>
                  <a:lnTo>
                    <a:pt x="98497" y="132165"/>
                  </a:lnTo>
                  <a:lnTo>
                    <a:pt x="123786" y="1233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517">
              <a:extLst>
                <a:ext uri="{FF2B5EF4-FFF2-40B4-BE49-F238E27FC236}">
                  <a16:creationId xmlns:a16="http://schemas.microsoft.com/office/drawing/2014/main" id="{8965E15D-EF82-3460-377C-CFF9091ECF69}"/>
                </a:ext>
              </a:extLst>
            </p:cNvPr>
            <p:cNvSpPr/>
            <p:nvPr>
              <p:custDataLst>
                <p:tags r:id="rId180"/>
              </p:custDataLst>
            </p:nvPr>
          </p:nvSpPr>
          <p:spPr>
            <a:xfrm>
              <a:off x="1564005" y="2545017"/>
              <a:ext cx="112396" cy="102890"/>
            </a:xfrm>
            <a:custGeom>
              <a:avLst/>
              <a:gdLst/>
              <a:ahLst/>
              <a:cxnLst/>
              <a:rect l="0" t="0" r="0" b="0"/>
              <a:pathLst>
                <a:path w="112396" h="102890">
                  <a:moveTo>
                    <a:pt x="55245" y="26733"/>
                  </a:moveTo>
                  <a:lnTo>
                    <a:pt x="55245" y="26733"/>
                  </a:lnTo>
                  <a:lnTo>
                    <a:pt x="73145" y="34272"/>
                  </a:lnTo>
                  <a:lnTo>
                    <a:pt x="86768" y="35866"/>
                  </a:lnTo>
                  <a:lnTo>
                    <a:pt x="93244" y="33261"/>
                  </a:lnTo>
                  <a:lnTo>
                    <a:pt x="100968" y="28022"/>
                  </a:lnTo>
                  <a:lnTo>
                    <a:pt x="102025" y="24484"/>
                  </a:lnTo>
                  <a:lnTo>
                    <a:pt x="102306" y="22059"/>
                  </a:lnTo>
                  <a:lnTo>
                    <a:pt x="99797" y="16542"/>
                  </a:lnTo>
                  <a:lnTo>
                    <a:pt x="89563" y="4376"/>
                  </a:lnTo>
                  <a:lnTo>
                    <a:pt x="80728" y="922"/>
                  </a:lnTo>
                  <a:lnTo>
                    <a:pt x="75409" y="0"/>
                  </a:lnTo>
                  <a:lnTo>
                    <a:pt x="52753" y="3760"/>
                  </a:lnTo>
                  <a:lnTo>
                    <a:pt x="36045" y="11577"/>
                  </a:lnTo>
                  <a:lnTo>
                    <a:pt x="24391" y="20596"/>
                  </a:lnTo>
                  <a:lnTo>
                    <a:pt x="14236" y="35028"/>
                  </a:lnTo>
                  <a:lnTo>
                    <a:pt x="2381" y="65413"/>
                  </a:lnTo>
                  <a:lnTo>
                    <a:pt x="0" y="79555"/>
                  </a:lnTo>
                  <a:lnTo>
                    <a:pt x="423" y="84172"/>
                  </a:lnTo>
                  <a:lnTo>
                    <a:pt x="1764" y="87251"/>
                  </a:lnTo>
                  <a:lnTo>
                    <a:pt x="3716" y="89303"/>
                  </a:lnTo>
                  <a:lnTo>
                    <a:pt x="5885" y="94406"/>
                  </a:lnTo>
                  <a:lnTo>
                    <a:pt x="6463" y="97249"/>
                  </a:lnTo>
                  <a:lnTo>
                    <a:pt x="8966" y="99143"/>
                  </a:lnTo>
                  <a:lnTo>
                    <a:pt x="21542" y="101810"/>
                  </a:lnTo>
                  <a:lnTo>
                    <a:pt x="67133" y="102889"/>
                  </a:lnTo>
                  <a:lnTo>
                    <a:pt x="112395" y="934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SMARTInkShape-518">
              <a:extLst>
                <a:ext uri="{FF2B5EF4-FFF2-40B4-BE49-F238E27FC236}">
                  <a16:creationId xmlns:a16="http://schemas.microsoft.com/office/drawing/2014/main" id="{FBA7C1F2-4CB2-936A-4C30-64360F9117BE}"/>
                </a:ext>
              </a:extLst>
            </p:cNvPr>
            <p:cNvSpPr/>
            <p:nvPr>
              <p:custDataLst>
                <p:tags r:id="rId181"/>
              </p:custDataLst>
            </p:nvPr>
          </p:nvSpPr>
          <p:spPr>
            <a:xfrm>
              <a:off x="1371993" y="2543175"/>
              <a:ext cx="218683" cy="120353"/>
            </a:xfrm>
            <a:custGeom>
              <a:avLst/>
              <a:gdLst/>
              <a:ahLst/>
              <a:cxnLst/>
              <a:rect l="0" t="0" r="0" b="0"/>
              <a:pathLst>
                <a:path w="218683" h="120353">
                  <a:moveTo>
                    <a:pt x="9132" y="28575"/>
                  </a:moveTo>
                  <a:lnTo>
                    <a:pt x="9132" y="28575"/>
                  </a:lnTo>
                  <a:lnTo>
                    <a:pt x="4075" y="28575"/>
                  </a:lnTo>
                  <a:lnTo>
                    <a:pt x="2586" y="27517"/>
                  </a:lnTo>
                  <a:lnTo>
                    <a:pt x="1593" y="25753"/>
                  </a:lnTo>
                  <a:lnTo>
                    <a:pt x="0" y="20374"/>
                  </a:lnTo>
                  <a:lnTo>
                    <a:pt x="4780" y="14386"/>
                  </a:lnTo>
                  <a:lnTo>
                    <a:pt x="12842" y="11685"/>
                  </a:lnTo>
                  <a:lnTo>
                    <a:pt x="22423" y="9427"/>
                  </a:lnTo>
                  <a:lnTo>
                    <a:pt x="34825" y="3263"/>
                  </a:lnTo>
                  <a:lnTo>
                    <a:pt x="45598" y="1450"/>
                  </a:lnTo>
                  <a:lnTo>
                    <a:pt x="49318" y="2025"/>
                  </a:lnTo>
                  <a:lnTo>
                    <a:pt x="51798" y="3467"/>
                  </a:lnTo>
                  <a:lnTo>
                    <a:pt x="53451" y="5486"/>
                  </a:lnTo>
                  <a:lnTo>
                    <a:pt x="87998" y="27652"/>
                  </a:lnTo>
                  <a:lnTo>
                    <a:pt x="96395" y="41923"/>
                  </a:lnTo>
                  <a:lnTo>
                    <a:pt x="102015" y="72864"/>
                  </a:lnTo>
                  <a:lnTo>
                    <a:pt x="100508" y="88123"/>
                  </a:lnTo>
                  <a:lnTo>
                    <a:pt x="90917" y="111599"/>
                  </a:lnTo>
                  <a:lnTo>
                    <a:pt x="85880" y="115674"/>
                  </a:lnTo>
                  <a:lnTo>
                    <a:pt x="71818" y="120203"/>
                  </a:lnTo>
                  <a:lnTo>
                    <a:pt x="66797" y="120352"/>
                  </a:lnTo>
                  <a:lnTo>
                    <a:pt x="63451" y="119393"/>
                  </a:lnTo>
                  <a:lnTo>
                    <a:pt x="58079" y="115306"/>
                  </a:lnTo>
                  <a:lnTo>
                    <a:pt x="56767" y="73100"/>
                  </a:lnTo>
                  <a:lnTo>
                    <a:pt x="59584" y="66708"/>
                  </a:lnTo>
                  <a:lnTo>
                    <a:pt x="98046" y="25400"/>
                  </a:lnTo>
                  <a:lnTo>
                    <a:pt x="112618" y="15875"/>
                  </a:lnTo>
                  <a:lnTo>
                    <a:pt x="130341" y="11406"/>
                  </a:lnTo>
                  <a:lnTo>
                    <a:pt x="154067" y="6951"/>
                  </a:lnTo>
                  <a:lnTo>
                    <a:pt x="171667" y="2059"/>
                  </a:lnTo>
                  <a:lnTo>
                    <a:pt x="21868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519">
              <a:extLst>
                <a:ext uri="{FF2B5EF4-FFF2-40B4-BE49-F238E27FC236}">
                  <a16:creationId xmlns:a16="http://schemas.microsoft.com/office/drawing/2014/main" id="{B56E7940-52E0-1F1A-FC35-106D28786F6A}"/>
                </a:ext>
              </a:extLst>
            </p:cNvPr>
            <p:cNvSpPr/>
            <p:nvPr>
              <p:custDataLst>
                <p:tags r:id="rId182"/>
              </p:custDataLst>
            </p:nvPr>
          </p:nvSpPr>
          <p:spPr>
            <a:xfrm>
              <a:off x="1091063" y="2553127"/>
              <a:ext cx="51373" cy="81729"/>
            </a:xfrm>
            <a:custGeom>
              <a:avLst/>
              <a:gdLst/>
              <a:ahLst/>
              <a:cxnLst/>
              <a:rect l="0" t="0" r="0" b="0"/>
              <a:pathLst>
                <a:path w="51373" h="81729">
                  <a:moveTo>
                    <a:pt x="42412" y="18623"/>
                  </a:moveTo>
                  <a:lnTo>
                    <a:pt x="42412" y="18623"/>
                  </a:lnTo>
                  <a:lnTo>
                    <a:pt x="42412" y="10422"/>
                  </a:lnTo>
                  <a:lnTo>
                    <a:pt x="34211" y="1013"/>
                  </a:lnTo>
                  <a:lnTo>
                    <a:pt x="28223" y="0"/>
                  </a:lnTo>
                  <a:lnTo>
                    <a:pt x="19878" y="8229"/>
                  </a:lnTo>
                  <a:lnTo>
                    <a:pt x="11230" y="21412"/>
                  </a:lnTo>
                  <a:lnTo>
                    <a:pt x="167" y="53497"/>
                  </a:lnTo>
                  <a:lnTo>
                    <a:pt x="0" y="66225"/>
                  </a:lnTo>
                  <a:lnTo>
                    <a:pt x="1437" y="72583"/>
                  </a:lnTo>
                  <a:lnTo>
                    <a:pt x="4512" y="76821"/>
                  </a:lnTo>
                  <a:lnTo>
                    <a:pt x="8679" y="79647"/>
                  </a:lnTo>
                  <a:lnTo>
                    <a:pt x="13573" y="81531"/>
                  </a:lnTo>
                  <a:lnTo>
                    <a:pt x="17894" y="81728"/>
                  </a:lnTo>
                  <a:lnTo>
                    <a:pt x="25518" y="79125"/>
                  </a:lnTo>
                  <a:lnTo>
                    <a:pt x="42278" y="68676"/>
                  </a:lnTo>
                  <a:lnTo>
                    <a:pt x="45498" y="67866"/>
                  </a:lnTo>
                  <a:lnTo>
                    <a:pt x="47644" y="66269"/>
                  </a:lnTo>
                  <a:lnTo>
                    <a:pt x="49075" y="64145"/>
                  </a:lnTo>
                  <a:lnTo>
                    <a:pt x="50665" y="57905"/>
                  </a:lnTo>
                  <a:lnTo>
                    <a:pt x="51372" y="48076"/>
                  </a:lnTo>
                  <a:lnTo>
                    <a:pt x="48864" y="39474"/>
                  </a:lnTo>
                  <a:lnTo>
                    <a:pt x="46713" y="35699"/>
                  </a:lnTo>
                  <a:lnTo>
                    <a:pt x="44221" y="33182"/>
                  </a:lnTo>
                  <a:lnTo>
                    <a:pt x="38630" y="30385"/>
                  </a:lnTo>
                  <a:lnTo>
                    <a:pt x="4312" y="281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520">
              <a:extLst>
                <a:ext uri="{FF2B5EF4-FFF2-40B4-BE49-F238E27FC236}">
                  <a16:creationId xmlns:a16="http://schemas.microsoft.com/office/drawing/2014/main" id="{D24D6851-FDC8-7189-EAEA-AA39BD26C441}"/>
                </a:ext>
              </a:extLst>
            </p:cNvPr>
            <p:cNvSpPr/>
            <p:nvPr>
              <p:custDataLst>
                <p:tags r:id="rId183"/>
              </p:custDataLst>
            </p:nvPr>
          </p:nvSpPr>
          <p:spPr>
            <a:xfrm>
              <a:off x="962025" y="2543175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5057" y="23519"/>
                  </a:lnTo>
                  <a:lnTo>
                    <a:pt x="10361" y="21036"/>
                  </a:lnTo>
                  <a:lnTo>
                    <a:pt x="13258" y="20374"/>
                  </a:lnTo>
                  <a:lnTo>
                    <a:pt x="28648" y="11685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521">
              <a:extLst>
                <a:ext uri="{FF2B5EF4-FFF2-40B4-BE49-F238E27FC236}">
                  <a16:creationId xmlns:a16="http://schemas.microsoft.com/office/drawing/2014/main" id="{68F3E897-927A-B2B1-F598-7B8DC795E7BF}"/>
                </a:ext>
              </a:extLst>
            </p:cNvPr>
            <p:cNvSpPr/>
            <p:nvPr>
              <p:custDataLst>
                <p:tags r:id="rId184"/>
              </p:custDataLst>
            </p:nvPr>
          </p:nvSpPr>
          <p:spPr>
            <a:xfrm>
              <a:off x="963775" y="2471895"/>
              <a:ext cx="83976" cy="185567"/>
            </a:xfrm>
            <a:custGeom>
              <a:avLst/>
              <a:gdLst/>
              <a:ahLst/>
              <a:cxnLst/>
              <a:rect l="0" t="0" r="0" b="0"/>
              <a:pathLst>
                <a:path w="83976" h="185567">
                  <a:moveTo>
                    <a:pt x="7775" y="14130"/>
                  </a:moveTo>
                  <a:lnTo>
                    <a:pt x="7775" y="14130"/>
                  </a:lnTo>
                  <a:lnTo>
                    <a:pt x="12832" y="9074"/>
                  </a:lnTo>
                  <a:lnTo>
                    <a:pt x="15314" y="3769"/>
                  </a:lnTo>
                  <a:lnTo>
                    <a:pt x="15976" y="872"/>
                  </a:lnTo>
                  <a:lnTo>
                    <a:pt x="16417" y="0"/>
                  </a:lnTo>
                  <a:lnTo>
                    <a:pt x="16712" y="477"/>
                  </a:lnTo>
                  <a:lnTo>
                    <a:pt x="16908" y="1853"/>
                  </a:lnTo>
                  <a:lnTo>
                    <a:pt x="22240" y="8846"/>
                  </a:lnTo>
                  <a:lnTo>
                    <a:pt x="25467" y="27734"/>
                  </a:lnTo>
                  <a:lnTo>
                    <a:pt x="25498" y="56015"/>
                  </a:lnTo>
                  <a:lnTo>
                    <a:pt x="18589" y="100353"/>
                  </a:lnTo>
                  <a:lnTo>
                    <a:pt x="7108" y="147546"/>
                  </a:lnTo>
                  <a:lnTo>
                    <a:pt x="0" y="170424"/>
                  </a:lnTo>
                  <a:lnTo>
                    <a:pt x="475" y="173359"/>
                  </a:lnTo>
                  <a:lnTo>
                    <a:pt x="7744" y="185533"/>
                  </a:lnTo>
                  <a:lnTo>
                    <a:pt x="12823" y="185566"/>
                  </a:lnTo>
                  <a:lnTo>
                    <a:pt x="18132" y="182752"/>
                  </a:lnTo>
                  <a:lnTo>
                    <a:pt x="24020" y="179031"/>
                  </a:lnTo>
                  <a:lnTo>
                    <a:pt x="67165" y="164348"/>
                  </a:lnTo>
                  <a:lnTo>
                    <a:pt x="83975" y="1570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" name="SMARTInkShape-Group91">
            <a:extLst>
              <a:ext uri="{FF2B5EF4-FFF2-40B4-BE49-F238E27FC236}">
                <a16:creationId xmlns:a16="http://schemas.microsoft.com/office/drawing/2014/main" id="{F6A27A21-1442-01DC-789B-53F5F4C3AC4F}"/>
              </a:ext>
            </a:extLst>
          </p:cNvPr>
          <p:cNvGrpSpPr/>
          <p:nvPr/>
        </p:nvGrpSpPr>
        <p:grpSpPr>
          <a:xfrm>
            <a:off x="2562225" y="2505075"/>
            <a:ext cx="9526" cy="114301"/>
            <a:chOff x="2562225" y="2505075"/>
            <a:chExt cx="9526" cy="114301"/>
          </a:xfrm>
        </p:grpSpPr>
        <p:sp>
          <p:nvSpPr>
            <p:cNvPr id="173" name="SMARTInkShape-522">
              <a:extLst>
                <a:ext uri="{FF2B5EF4-FFF2-40B4-BE49-F238E27FC236}">
                  <a16:creationId xmlns:a16="http://schemas.microsoft.com/office/drawing/2014/main" id="{5CB31846-B593-A1F3-C79B-5E396CEEAB57}"/>
                </a:ext>
              </a:extLst>
            </p:cNvPr>
            <p:cNvSpPr/>
            <p:nvPr>
              <p:custDataLst>
                <p:tags r:id="rId171"/>
              </p:custDataLst>
            </p:nvPr>
          </p:nvSpPr>
          <p:spPr>
            <a:xfrm>
              <a:off x="2571750" y="26003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0"/>
                  </a:moveTo>
                  <a:lnTo>
                    <a:pt x="0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523">
              <a:extLst>
                <a:ext uri="{FF2B5EF4-FFF2-40B4-BE49-F238E27FC236}">
                  <a16:creationId xmlns:a16="http://schemas.microsoft.com/office/drawing/2014/main" id="{710B4DAD-9EF8-B11B-D17E-020797B0845C}"/>
                </a:ext>
              </a:extLst>
            </p:cNvPr>
            <p:cNvSpPr/>
            <p:nvPr>
              <p:custDataLst>
                <p:tags r:id="rId172"/>
              </p:custDataLst>
            </p:nvPr>
          </p:nvSpPr>
          <p:spPr>
            <a:xfrm>
              <a:off x="2562225" y="25050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6" name="SMARTInkShape-Group92">
            <a:extLst>
              <a:ext uri="{FF2B5EF4-FFF2-40B4-BE49-F238E27FC236}">
                <a16:creationId xmlns:a16="http://schemas.microsoft.com/office/drawing/2014/main" id="{948D16B8-2FC9-19CB-1052-4C871C1D2D6E}"/>
              </a:ext>
            </a:extLst>
          </p:cNvPr>
          <p:cNvGrpSpPr/>
          <p:nvPr/>
        </p:nvGrpSpPr>
        <p:grpSpPr>
          <a:xfrm>
            <a:off x="3895725" y="2352675"/>
            <a:ext cx="1186831" cy="691816"/>
            <a:chOff x="3895725" y="2352675"/>
            <a:chExt cx="1186831" cy="691816"/>
          </a:xfrm>
        </p:grpSpPr>
        <p:sp>
          <p:nvSpPr>
            <p:cNvPr id="176" name="SMARTInkShape-524">
              <a:extLst>
                <a:ext uri="{FF2B5EF4-FFF2-40B4-BE49-F238E27FC236}">
                  <a16:creationId xmlns:a16="http://schemas.microsoft.com/office/drawing/2014/main" id="{403D1561-EA5B-687F-4A3F-2711A5BED56D}"/>
                </a:ext>
              </a:extLst>
            </p:cNvPr>
            <p:cNvSpPr/>
            <p:nvPr>
              <p:custDataLst>
                <p:tags r:id="rId161"/>
              </p:custDataLst>
            </p:nvPr>
          </p:nvSpPr>
          <p:spPr>
            <a:xfrm>
              <a:off x="4648200" y="2924391"/>
              <a:ext cx="114301" cy="104560"/>
            </a:xfrm>
            <a:custGeom>
              <a:avLst/>
              <a:gdLst/>
              <a:ahLst/>
              <a:cxnLst/>
              <a:rect l="0" t="0" r="0" b="0"/>
              <a:pathLst>
                <a:path w="114301" h="104560">
                  <a:moveTo>
                    <a:pt x="0" y="37884"/>
                  </a:moveTo>
                  <a:lnTo>
                    <a:pt x="0" y="37884"/>
                  </a:lnTo>
                  <a:lnTo>
                    <a:pt x="5056" y="32828"/>
                  </a:lnTo>
                  <a:lnTo>
                    <a:pt x="10361" y="30345"/>
                  </a:lnTo>
                  <a:lnTo>
                    <a:pt x="17333" y="28751"/>
                  </a:lnTo>
                  <a:lnTo>
                    <a:pt x="27101" y="20192"/>
                  </a:lnTo>
                  <a:lnTo>
                    <a:pt x="38089" y="18835"/>
                  </a:lnTo>
                  <a:lnTo>
                    <a:pt x="38097" y="18834"/>
                  </a:lnTo>
                  <a:lnTo>
                    <a:pt x="38100" y="41582"/>
                  </a:lnTo>
                  <a:lnTo>
                    <a:pt x="28837" y="87569"/>
                  </a:lnTo>
                  <a:lnTo>
                    <a:pt x="28578" y="94948"/>
                  </a:lnTo>
                  <a:lnTo>
                    <a:pt x="41833" y="81769"/>
                  </a:lnTo>
                  <a:lnTo>
                    <a:pt x="71137" y="35187"/>
                  </a:lnTo>
                  <a:lnTo>
                    <a:pt x="100459" y="5314"/>
                  </a:lnTo>
                  <a:lnTo>
                    <a:pt x="113697" y="0"/>
                  </a:lnTo>
                  <a:lnTo>
                    <a:pt x="114298" y="47380"/>
                  </a:lnTo>
                  <a:lnTo>
                    <a:pt x="114300" y="94876"/>
                  </a:lnTo>
                  <a:lnTo>
                    <a:pt x="114300" y="1045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SMARTInkShape-525">
              <a:extLst>
                <a:ext uri="{FF2B5EF4-FFF2-40B4-BE49-F238E27FC236}">
                  <a16:creationId xmlns:a16="http://schemas.microsoft.com/office/drawing/2014/main" id="{A5D2BE50-DE3F-E3F2-DD8E-16EF7AF5D109}"/>
                </a:ext>
              </a:extLst>
            </p:cNvPr>
            <p:cNvSpPr/>
            <p:nvPr>
              <p:custDataLst>
                <p:tags r:id="rId162"/>
              </p:custDataLst>
            </p:nvPr>
          </p:nvSpPr>
          <p:spPr>
            <a:xfrm>
              <a:off x="4457700" y="2839235"/>
              <a:ext cx="304801" cy="205256"/>
            </a:xfrm>
            <a:custGeom>
              <a:avLst/>
              <a:gdLst/>
              <a:ahLst/>
              <a:cxnLst/>
              <a:rect l="0" t="0" r="0" b="0"/>
              <a:pathLst>
                <a:path w="304801" h="205256">
                  <a:moveTo>
                    <a:pt x="0" y="151615"/>
                  </a:moveTo>
                  <a:lnTo>
                    <a:pt x="0" y="151615"/>
                  </a:lnTo>
                  <a:lnTo>
                    <a:pt x="5056" y="146559"/>
                  </a:lnTo>
                  <a:lnTo>
                    <a:pt x="10361" y="144076"/>
                  </a:lnTo>
                  <a:lnTo>
                    <a:pt x="17333" y="142482"/>
                  </a:lnTo>
                  <a:lnTo>
                    <a:pt x="27101" y="133923"/>
                  </a:lnTo>
                  <a:lnTo>
                    <a:pt x="35888" y="131775"/>
                  </a:lnTo>
                  <a:lnTo>
                    <a:pt x="44735" y="126098"/>
                  </a:lnTo>
                  <a:lnTo>
                    <a:pt x="57206" y="123644"/>
                  </a:lnTo>
                  <a:lnTo>
                    <a:pt x="71177" y="123075"/>
                  </a:lnTo>
                  <a:lnTo>
                    <a:pt x="72851" y="124122"/>
                  </a:lnTo>
                  <a:lnTo>
                    <a:pt x="73968" y="125878"/>
                  </a:lnTo>
                  <a:lnTo>
                    <a:pt x="74712" y="128107"/>
                  </a:lnTo>
                  <a:lnTo>
                    <a:pt x="75208" y="128535"/>
                  </a:lnTo>
                  <a:lnTo>
                    <a:pt x="75538" y="127761"/>
                  </a:lnTo>
                  <a:lnTo>
                    <a:pt x="75759" y="126188"/>
                  </a:lnTo>
                  <a:lnTo>
                    <a:pt x="75906" y="126196"/>
                  </a:lnTo>
                  <a:lnTo>
                    <a:pt x="76069" y="129029"/>
                  </a:lnTo>
                  <a:lnTo>
                    <a:pt x="78964" y="133816"/>
                  </a:lnTo>
                  <a:lnTo>
                    <a:pt x="84390" y="140455"/>
                  </a:lnTo>
                  <a:lnTo>
                    <a:pt x="85461" y="149372"/>
                  </a:lnTo>
                  <a:lnTo>
                    <a:pt x="85725" y="196688"/>
                  </a:lnTo>
                  <a:lnTo>
                    <a:pt x="85725" y="203658"/>
                  </a:lnTo>
                  <a:lnTo>
                    <a:pt x="85725" y="201909"/>
                  </a:lnTo>
                  <a:lnTo>
                    <a:pt x="85725" y="205255"/>
                  </a:lnTo>
                  <a:lnTo>
                    <a:pt x="85725" y="194480"/>
                  </a:lnTo>
                  <a:lnTo>
                    <a:pt x="97484" y="151306"/>
                  </a:lnTo>
                  <a:lnTo>
                    <a:pt x="102615" y="132473"/>
                  </a:lnTo>
                  <a:lnTo>
                    <a:pt x="105549" y="93198"/>
                  </a:lnTo>
                  <a:lnTo>
                    <a:pt x="113695" y="48438"/>
                  </a:lnTo>
                  <a:lnTo>
                    <a:pt x="113896" y="44731"/>
                  </a:lnTo>
                  <a:lnTo>
                    <a:pt x="116943" y="37788"/>
                  </a:lnTo>
                  <a:lnTo>
                    <a:pt x="120766" y="31175"/>
                  </a:lnTo>
                  <a:lnTo>
                    <a:pt x="122465" y="24709"/>
                  </a:lnTo>
                  <a:lnTo>
                    <a:pt x="121860" y="22561"/>
                  </a:lnTo>
                  <a:lnTo>
                    <a:pt x="120398" y="21129"/>
                  </a:lnTo>
                  <a:lnTo>
                    <a:pt x="118365" y="20174"/>
                  </a:lnTo>
                  <a:lnTo>
                    <a:pt x="118068" y="18480"/>
                  </a:lnTo>
                  <a:lnTo>
                    <a:pt x="120561" y="13774"/>
                  </a:lnTo>
                  <a:lnTo>
                    <a:pt x="127915" y="5175"/>
                  </a:lnTo>
                  <a:lnTo>
                    <a:pt x="133757" y="1864"/>
                  </a:lnTo>
                  <a:lnTo>
                    <a:pt x="145818" y="0"/>
                  </a:lnTo>
                  <a:lnTo>
                    <a:pt x="175013" y="377"/>
                  </a:lnTo>
                  <a:lnTo>
                    <a:pt x="193790" y="4733"/>
                  </a:lnTo>
                  <a:lnTo>
                    <a:pt x="213818" y="2379"/>
                  </a:lnTo>
                  <a:lnTo>
                    <a:pt x="258575" y="8275"/>
                  </a:lnTo>
                  <a:lnTo>
                    <a:pt x="304800" y="87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526">
              <a:extLst>
                <a:ext uri="{FF2B5EF4-FFF2-40B4-BE49-F238E27FC236}">
                  <a16:creationId xmlns:a16="http://schemas.microsoft.com/office/drawing/2014/main" id="{C19581B3-92B2-85E1-1F0A-50D810B8EEA0}"/>
                </a:ext>
              </a:extLst>
            </p:cNvPr>
            <p:cNvSpPr/>
            <p:nvPr>
              <p:custDataLst>
                <p:tags r:id="rId163"/>
              </p:custDataLst>
            </p:nvPr>
          </p:nvSpPr>
          <p:spPr>
            <a:xfrm>
              <a:off x="4352925" y="2790825"/>
              <a:ext cx="209551" cy="247651"/>
            </a:xfrm>
            <a:custGeom>
              <a:avLst/>
              <a:gdLst/>
              <a:ahLst/>
              <a:cxnLst/>
              <a:rect l="0" t="0" r="0" b="0"/>
              <a:pathLst>
                <a:path w="209551" h="247651">
                  <a:moveTo>
                    <a:pt x="209550" y="0"/>
                  </a:moveTo>
                  <a:lnTo>
                    <a:pt x="209550" y="0"/>
                  </a:lnTo>
                  <a:lnTo>
                    <a:pt x="201349" y="0"/>
                  </a:lnTo>
                  <a:lnTo>
                    <a:pt x="190304" y="5056"/>
                  </a:lnTo>
                  <a:lnTo>
                    <a:pt x="161480" y="40020"/>
                  </a:lnTo>
                  <a:lnTo>
                    <a:pt x="142743" y="61600"/>
                  </a:lnTo>
                  <a:lnTo>
                    <a:pt x="130116" y="73944"/>
                  </a:lnTo>
                  <a:lnTo>
                    <a:pt x="98417" y="118263"/>
                  </a:lnTo>
                  <a:lnTo>
                    <a:pt x="58188" y="162864"/>
                  </a:lnTo>
                  <a:lnTo>
                    <a:pt x="30343" y="209419"/>
                  </a:lnTo>
                  <a:lnTo>
                    <a:pt x="24069" y="222192"/>
                  </a:lnTo>
                  <a:lnTo>
                    <a:pt x="19479" y="239166"/>
                  </a:lnTo>
                  <a:lnTo>
                    <a:pt x="17219" y="241994"/>
                  </a:lnTo>
                  <a:lnTo>
                    <a:pt x="11886" y="245136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527">
              <a:extLst>
                <a:ext uri="{FF2B5EF4-FFF2-40B4-BE49-F238E27FC236}">
                  <a16:creationId xmlns:a16="http://schemas.microsoft.com/office/drawing/2014/main" id="{D595704B-6320-9F79-D617-EBC35457234C}"/>
                </a:ext>
              </a:extLst>
            </p:cNvPr>
            <p:cNvSpPr/>
            <p:nvPr>
              <p:custDataLst>
                <p:tags r:id="rId164"/>
              </p:custDataLst>
            </p:nvPr>
          </p:nvSpPr>
          <p:spPr>
            <a:xfrm>
              <a:off x="4230153" y="2781834"/>
              <a:ext cx="246598" cy="159347"/>
            </a:xfrm>
            <a:custGeom>
              <a:avLst/>
              <a:gdLst/>
              <a:ahLst/>
              <a:cxnLst/>
              <a:rect l="0" t="0" r="0" b="0"/>
              <a:pathLst>
                <a:path w="246598" h="159347">
                  <a:moveTo>
                    <a:pt x="27522" y="66141"/>
                  </a:moveTo>
                  <a:lnTo>
                    <a:pt x="27522" y="66141"/>
                  </a:lnTo>
                  <a:lnTo>
                    <a:pt x="35723" y="57940"/>
                  </a:lnTo>
                  <a:lnTo>
                    <a:pt x="68535" y="56651"/>
                  </a:lnTo>
                  <a:lnTo>
                    <a:pt x="83300" y="61683"/>
                  </a:lnTo>
                  <a:lnTo>
                    <a:pt x="92176" y="69804"/>
                  </a:lnTo>
                  <a:lnTo>
                    <a:pt x="98591" y="80469"/>
                  </a:lnTo>
                  <a:lnTo>
                    <a:pt x="102708" y="104562"/>
                  </a:lnTo>
                  <a:lnTo>
                    <a:pt x="103047" y="110806"/>
                  </a:lnTo>
                  <a:lnTo>
                    <a:pt x="97778" y="123386"/>
                  </a:lnTo>
                  <a:lnTo>
                    <a:pt x="82204" y="143653"/>
                  </a:lnTo>
                  <a:lnTo>
                    <a:pt x="67125" y="154489"/>
                  </a:lnTo>
                  <a:lnTo>
                    <a:pt x="49251" y="159346"/>
                  </a:lnTo>
                  <a:lnTo>
                    <a:pt x="36826" y="157660"/>
                  </a:lnTo>
                  <a:lnTo>
                    <a:pt x="20754" y="150760"/>
                  </a:lnTo>
                  <a:lnTo>
                    <a:pt x="13931" y="145025"/>
                  </a:lnTo>
                  <a:lnTo>
                    <a:pt x="3628" y="128298"/>
                  </a:lnTo>
                  <a:lnTo>
                    <a:pt x="3126" y="125571"/>
                  </a:lnTo>
                  <a:lnTo>
                    <a:pt x="3849" y="122694"/>
                  </a:lnTo>
                  <a:lnTo>
                    <a:pt x="5390" y="119718"/>
                  </a:lnTo>
                  <a:lnTo>
                    <a:pt x="5359" y="116676"/>
                  </a:lnTo>
                  <a:lnTo>
                    <a:pt x="0" y="101031"/>
                  </a:lnTo>
                  <a:lnTo>
                    <a:pt x="8709" y="63650"/>
                  </a:lnTo>
                  <a:lnTo>
                    <a:pt x="13164" y="55156"/>
                  </a:lnTo>
                  <a:lnTo>
                    <a:pt x="49149" y="25829"/>
                  </a:lnTo>
                  <a:lnTo>
                    <a:pt x="96489" y="5544"/>
                  </a:lnTo>
                  <a:lnTo>
                    <a:pt x="141436" y="0"/>
                  </a:lnTo>
                  <a:lnTo>
                    <a:pt x="185193" y="7714"/>
                  </a:lnTo>
                  <a:lnTo>
                    <a:pt x="229205" y="8958"/>
                  </a:lnTo>
                  <a:lnTo>
                    <a:pt x="246597" y="89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SMARTInkShape-528">
              <a:extLst>
                <a:ext uri="{FF2B5EF4-FFF2-40B4-BE49-F238E27FC236}">
                  <a16:creationId xmlns:a16="http://schemas.microsoft.com/office/drawing/2014/main" id="{4F67C7D8-0FB6-074D-5C4A-EA91636DC98F}"/>
                </a:ext>
              </a:extLst>
            </p:cNvPr>
            <p:cNvSpPr/>
            <p:nvPr>
              <p:custDataLst>
                <p:tags r:id="rId165"/>
              </p:custDataLst>
            </p:nvPr>
          </p:nvSpPr>
          <p:spPr>
            <a:xfrm>
              <a:off x="3895725" y="2649274"/>
              <a:ext cx="1186831" cy="55827"/>
            </a:xfrm>
            <a:custGeom>
              <a:avLst/>
              <a:gdLst/>
              <a:ahLst/>
              <a:cxnLst/>
              <a:rect l="0" t="0" r="0" b="0"/>
              <a:pathLst>
                <a:path w="1186831" h="55827">
                  <a:moveTo>
                    <a:pt x="0" y="55826"/>
                  </a:moveTo>
                  <a:lnTo>
                    <a:pt x="0" y="55826"/>
                  </a:lnTo>
                  <a:lnTo>
                    <a:pt x="5056" y="55826"/>
                  </a:lnTo>
                  <a:lnTo>
                    <a:pt x="10361" y="53004"/>
                  </a:lnTo>
                  <a:lnTo>
                    <a:pt x="13257" y="50770"/>
                  </a:lnTo>
                  <a:lnTo>
                    <a:pt x="22120" y="48287"/>
                  </a:lnTo>
                  <a:lnTo>
                    <a:pt x="68736" y="46417"/>
                  </a:lnTo>
                  <a:lnTo>
                    <a:pt x="80997" y="43531"/>
                  </a:lnTo>
                  <a:lnTo>
                    <a:pt x="92090" y="39778"/>
                  </a:lnTo>
                  <a:lnTo>
                    <a:pt x="136888" y="30493"/>
                  </a:lnTo>
                  <a:lnTo>
                    <a:pt x="174971" y="25070"/>
                  </a:lnTo>
                  <a:lnTo>
                    <a:pt x="217893" y="18693"/>
                  </a:lnTo>
                  <a:lnTo>
                    <a:pt x="261412" y="16954"/>
                  </a:lnTo>
                  <a:lnTo>
                    <a:pt x="307230" y="11265"/>
                  </a:lnTo>
                  <a:lnTo>
                    <a:pt x="350205" y="9109"/>
                  </a:lnTo>
                  <a:lnTo>
                    <a:pt x="384247" y="8605"/>
                  </a:lnTo>
                  <a:lnTo>
                    <a:pt x="428999" y="8321"/>
                  </a:lnTo>
                  <a:lnTo>
                    <a:pt x="464014" y="8236"/>
                  </a:lnTo>
                  <a:lnTo>
                    <a:pt x="495858" y="8217"/>
                  </a:lnTo>
                  <a:lnTo>
                    <a:pt x="530473" y="8208"/>
                  </a:lnTo>
                  <a:lnTo>
                    <a:pt x="568869" y="8203"/>
                  </a:lnTo>
                  <a:lnTo>
                    <a:pt x="616410" y="5379"/>
                  </a:lnTo>
                  <a:lnTo>
                    <a:pt x="661745" y="0"/>
                  </a:lnTo>
                  <a:lnTo>
                    <a:pt x="704920" y="5483"/>
                  </a:lnTo>
                  <a:lnTo>
                    <a:pt x="750293" y="4842"/>
                  </a:lnTo>
                  <a:lnTo>
                    <a:pt x="771613" y="2475"/>
                  </a:lnTo>
                  <a:lnTo>
                    <a:pt x="807417" y="6034"/>
                  </a:lnTo>
                  <a:lnTo>
                    <a:pt x="854619" y="7773"/>
                  </a:lnTo>
                  <a:lnTo>
                    <a:pt x="899886" y="8117"/>
                  </a:lnTo>
                  <a:lnTo>
                    <a:pt x="937029" y="8176"/>
                  </a:lnTo>
                  <a:lnTo>
                    <a:pt x="983075" y="8196"/>
                  </a:lnTo>
                  <a:lnTo>
                    <a:pt x="1014772" y="8199"/>
                  </a:lnTo>
                  <a:lnTo>
                    <a:pt x="1047204" y="8200"/>
                  </a:lnTo>
                  <a:lnTo>
                    <a:pt x="1079257" y="8200"/>
                  </a:lnTo>
                  <a:lnTo>
                    <a:pt x="1122820" y="8201"/>
                  </a:lnTo>
                  <a:lnTo>
                    <a:pt x="1164986" y="8201"/>
                  </a:lnTo>
                  <a:lnTo>
                    <a:pt x="1186830" y="8201"/>
                  </a:lnTo>
                  <a:lnTo>
                    <a:pt x="1171575" y="82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SMARTInkShape-529">
              <a:extLst>
                <a:ext uri="{FF2B5EF4-FFF2-40B4-BE49-F238E27FC236}">
                  <a16:creationId xmlns:a16="http://schemas.microsoft.com/office/drawing/2014/main" id="{6871D8E3-B5AC-6C1B-814A-E9A06A2A0D32}"/>
                </a:ext>
              </a:extLst>
            </p:cNvPr>
            <p:cNvSpPr/>
            <p:nvPr>
              <p:custDataLst>
                <p:tags r:id="rId166"/>
              </p:custDataLst>
            </p:nvPr>
          </p:nvSpPr>
          <p:spPr>
            <a:xfrm>
              <a:off x="4867713" y="2495550"/>
              <a:ext cx="83429" cy="66511"/>
            </a:xfrm>
            <a:custGeom>
              <a:avLst/>
              <a:gdLst/>
              <a:ahLst/>
              <a:cxnLst/>
              <a:rect l="0" t="0" r="0" b="0"/>
              <a:pathLst>
                <a:path w="83429" h="66511">
                  <a:moveTo>
                    <a:pt x="37662" y="19050"/>
                  </a:moveTo>
                  <a:lnTo>
                    <a:pt x="37662" y="19050"/>
                  </a:lnTo>
                  <a:lnTo>
                    <a:pt x="42718" y="13994"/>
                  </a:lnTo>
                  <a:lnTo>
                    <a:pt x="45201" y="8689"/>
                  </a:lnTo>
                  <a:lnTo>
                    <a:pt x="45863" y="5792"/>
                  </a:lnTo>
                  <a:lnTo>
                    <a:pt x="45246" y="3862"/>
                  </a:lnTo>
                  <a:lnTo>
                    <a:pt x="43776" y="2574"/>
                  </a:lnTo>
                  <a:lnTo>
                    <a:pt x="38870" y="508"/>
                  </a:lnTo>
                  <a:lnTo>
                    <a:pt x="29568" y="45"/>
                  </a:lnTo>
                  <a:lnTo>
                    <a:pt x="4550" y="23598"/>
                  </a:lnTo>
                  <a:lnTo>
                    <a:pt x="1779" y="29185"/>
                  </a:lnTo>
                  <a:lnTo>
                    <a:pt x="0" y="41395"/>
                  </a:lnTo>
                  <a:lnTo>
                    <a:pt x="2579" y="47678"/>
                  </a:lnTo>
                  <a:lnTo>
                    <a:pt x="6195" y="53999"/>
                  </a:lnTo>
                  <a:lnTo>
                    <a:pt x="7801" y="60336"/>
                  </a:lnTo>
                  <a:lnTo>
                    <a:pt x="9288" y="62449"/>
                  </a:lnTo>
                  <a:lnTo>
                    <a:pt x="11338" y="63858"/>
                  </a:lnTo>
                  <a:lnTo>
                    <a:pt x="17175" y="66118"/>
                  </a:lnTo>
                  <a:lnTo>
                    <a:pt x="28300" y="66510"/>
                  </a:lnTo>
                  <a:lnTo>
                    <a:pt x="60740" y="57538"/>
                  </a:lnTo>
                  <a:lnTo>
                    <a:pt x="66616" y="51678"/>
                  </a:lnTo>
                  <a:lnTo>
                    <a:pt x="82498" y="28931"/>
                  </a:lnTo>
                  <a:lnTo>
                    <a:pt x="83428" y="25637"/>
                  </a:lnTo>
                  <a:lnTo>
                    <a:pt x="81639" y="16333"/>
                  </a:lnTo>
                  <a:lnTo>
                    <a:pt x="79680" y="10889"/>
                  </a:lnTo>
                  <a:lnTo>
                    <a:pt x="77315" y="7259"/>
                  </a:lnTo>
                  <a:lnTo>
                    <a:pt x="71866" y="3226"/>
                  </a:lnTo>
                  <a:lnTo>
                    <a:pt x="62848" y="956"/>
                  </a:lnTo>
                  <a:lnTo>
                    <a:pt x="3766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SMARTInkShape-530">
              <a:extLst>
                <a:ext uri="{FF2B5EF4-FFF2-40B4-BE49-F238E27FC236}">
                  <a16:creationId xmlns:a16="http://schemas.microsoft.com/office/drawing/2014/main" id="{0C5693C8-649A-030B-F3FC-50532AF91417}"/>
                </a:ext>
              </a:extLst>
            </p:cNvPr>
            <p:cNvSpPr/>
            <p:nvPr>
              <p:custDataLst>
                <p:tags r:id="rId167"/>
              </p:custDataLst>
            </p:nvPr>
          </p:nvSpPr>
          <p:spPr>
            <a:xfrm>
              <a:off x="4524375" y="2375211"/>
              <a:ext cx="323851" cy="167965"/>
            </a:xfrm>
            <a:custGeom>
              <a:avLst/>
              <a:gdLst/>
              <a:ahLst/>
              <a:cxnLst/>
              <a:rect l="0" t="0" r="0" b="0"/>
              <a:pathLst>
                <a:path w="323851" h="167965">
                  <a:moveTo>
                    <a:pt x="0" y="167964"/>
                  </a:moveTo>
                  <a:lnTo>
                    <a:pt x="0" y="167964"/>
                  </a:lnTo>
                  <a:lnTo>
                    <a:pt x="0" y="162908"/>
                  </a:lnTo>
                  <a:lnTo>
                    <a:pt x="1058" y="162476"/>
                  </a:lnTo>
                  <a:lnTo>
                    <a:pt x="5056" y="164819"/>
                  </a:lnTo>
                  <a:lnTo>
                    <a:pt x="6545" y="163751"/>
                  </a:lnTo>
                  <a:lnTo>
                    <a:pt x="10759" y="152134"/>
                  </a:lnTo>
                  <a:lnTo>
                    <a:pt x="35924" y="123102"/>
                  </a:lnTo>
                  <a:lnTo>
                    <a:pt x="79434" y="88741"/>
                  </a:lnTo>
                  <a:lnTo>
                    <a:pt x="122968" y="60110"/>
                  </a:lnTo>
                  <a:lnTo>
                    <a:pt x="145101" y="41395"/>
                  </a:lnTo>
                  <a:lnTo>
                    <a:pt x="149156" y="34805"/>
                  </a:lnTo>
                  <a:lnTo>
                    <a:pt x="151973" y="25310"/>
                  </a:lnTo>
                  <a:lnTo>
                    <a:pt x="152395" y="15695"/>
                  </a:lnTo>
                  <a:lnTo>
                    <a:pt x="152399" y="20659"/>
                  </a:lnTo>
                  <a:lnTo>
                    <a:pt x="149577" y="25942"/>
                  </a:lnTo>
                  <a:lnTo>
                    <a:pt x="145853" y="31818"/>
                  </a:lnTo>
                  <a:lnTo>
                    <a:pt x="142699" y="41077"/>
                  </a:lnTo>
                  <a:lnTo>
                    <a:pt x="136590" y="51581"/>
                  </a:lnTo>
                  <a:lnTo>
                    <a:pt x="133252" y="66570"/>
                  </a:lnTo>
                  <a:lnTo>
                    <a:pt x="126000" y="81652"/>
                  </a:lnTo>
                  <a:lnTo>
                    <a:pt x="123862" y="118055"/>
                  </a:lnTo>
                  <a:lnTo>
                    <a:pt x="131369" y="130399"/>
                  </a:lnTo>
                  <a:lnTo>
                    <a:pt x="132029" y="133396"/>
                  </a:lnTo>
                  <a:lnTo>
                    <a:pt x="133528" y="135394"/>
                  </a:lnTo>
                  <a:lnTo>
                    <a:pt x="138015" y="137613"/>
                  </a:lnTo>
                  <a:lnTo>
                    <a:pt x="151549" y="138863"/>
                  </a:lnTo>
                  <a:lnTo>
                    <a:pt x="160136" y="136333"/>
                  </a:lnTo>
                  <a:lnTo>
                    <a:pt x="179328" y="121029"/>
                  </a:lnTo>
                  <a:lnTo>
                    <a:pt x="206928" y="91437"/>
                  </a:lnTo>
                  <a:lnTo>
                    <a:pt x="235909" y="50813"/>
                  </a:lnTo>
                  <a:lnTo>
                    <a:pt x="245331" y="25114"/>
                  </a:lnTo>
                  <a:lnTo>
                    <a:pt x="247446" y="0"/>
                  </a:lnTo>
                  <a:lnTo>
                    <a:pt x="246456" y="955"/>
                  </a:lnTo>
                  <a:lnTo>
                    <a:pt x="234375" y="28391"/>
                  </a:lnTo>
                  <a:lnTo>
                    <a:pt x="229361" y="65610"/>
                  </a:lnTo>
                  <a:lnTo>
                    <a:pt x="229758" y="102470"/>
                  </a:lnTo>
                  <a:lnTo>
                    <a:pt x="233702" y="111691"/>
                  </a:lnTo>
                  <a:lnTo>
                    <a:pt x="241871" y="122833"/>
                  </a:lnTo>
                  <a:lnTo>
                    <a:pt x="253548" y="126739"/>
                  </a:lnTo>
                  <a:lnTo>
                    <a:pt x="267204" y="127417"/>
                  </a:lnTo>
                  <a:lnTo>
                    <a:pt x="293212" y="121480"/>
                  </a:lnTo>
                  <a:lnTo>
                    <a:pt x="323850" y="1298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SMARTInkShape-531">
              <a:extLst>
                <a:ext uri="{FF2B5EF4-FFF2-40B4-BE49-F238E27FC236}">
                  <a16:creationId xmlns:a16="http://schemas.microsoft.com/office/drawing/2014/main" id="{2928FED7-00D3-B64E-DF4C-81E67FFB1FCC}"/>
                </a:ext>
              </a:extLst>
            </p:cNvPr>
            <p:cNvSpPr/>
            <p:nvPr>
              <p:custDataLst>
                <p:tags r:id="rId168"/>
              </p:custDataLst>
            </p:nvPr>
          </p:nvSpPr>
          <p:spPr>
            <a:xfrm>
              <a:off x="4371975" y="2486025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9525"/>
                  </a:moveTo>
                  <a:lnTo>
                    <a:pt x="0" y="9525"/>
                  </a:lnTo>
                  <a:lnTo>
                    <a:pt x="31018" y="8467"/>
                  </a:lnTo>
                  <a:lnTo>
                    <a:pt x="63404" y="1324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SMARTInkShape-532">
              <a:extLst>
                <a:ext uri="{FF2B5EF4-FFF2-40B4-BE49-F238E27FC236}">
                  <a16:creationId xmlns:a16="http://schemas.microsoft.com/office/drawing/2014/main" id="{671EBE04-39AE-4635-D88A-CBBBEE5FA924}"/>
                </a:ext>
              </a:extLst>
            </p:cNvPr>
            <p:cNvSpPr/>
            <p:nvPr>
              <p:custDataLst>
                <p:tags r:id="rId169"/>
              </p:custDataLst>
            </p:nvPr>
          </p:nvSpPr>
          <p:spPr>
            <a:xfrm>
              <a:off x="4048125" y="2352675"/>
              <a:ext cx="219076" cy="9526"/>
            </a:xfrm>
            <a:custGeom>
              <a:avLst/>
              <a:gdLst/>
              <a:ahLst/>
              <a:cxnLst/>
              <a:rect l="0" t="0" r="0" b="0"/>
              <a:pathLst>
                <a:path w="219076" h="9526">
                  <a:moveTo>
                    <a:pt x="0" y="0"/>
                  </a:moveTo>
                  <a:lnTo>
                    <a:pt x="0" y="0"/>
                  </a:lnTo>
                  <a:lnTo>
                    <a:pt x="24910" y="1058"/>
                  </a:lnTo>
                  <a:lnTo>
                    <a:pt x="50420" y="5488"/>
                  </a:lnTo>
                  <a:lnTo>
                    <a:pt x="93566" y="932"/>
                  </a:lnTo>
                  <a:lnTo>
                    <a:pt x="139767" y="8697"/>
                  </a:lnTo>
                  <a:lnTo>
                    <a:pt x="181820" y="9416"/>
                  </a:lnTo>
                  <a:lnTo>
                    <a:pt x="194756" y="6654"/>
                  </a:lnTo>
                  <a:lnTo>
                    <a:pt x="206628" y="1314"/>
                  </a:lnTo>
                  <a:lnTo>
                    <a:pt x="208661" y="1935"/>
                  </a:lnTo>
                  <a:lnTo>
                    <a:pt x="2190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SMARTInkShape-533">
              <a:extLst>
                <a:ext uri="{FF2B5EF4-FFF2-40B4-BE49-F238E27FC236}">
                  <a16:creationId xmlns:a16="http://schemas.microsoft.com/office/drawing/2014/main" id="{0CFAF03B-B1D6-E444-BAEA-91764886FAFA}"/>
                </a:ext>
              </a:extLst>
            </p:cNvPr>
            <p:cNvSpPr/>
            <p:nvPr>
              <p:custDataLst>
                <p:tags r:id="rId170"/>
              </p:custDataLst>
            </p:nvPr>
          </p:nvSpPr>
          <p:spPr>
            <a:xfrm>
              <a:off x="4039086" y="2428875"/>
              <a:ext cx="209065" cy="119678"/>
            </a:xfrm>
            <a:custGeom>
              <a:avLst/>
              <a:gdLst/>
              <a:ahLst/>
              <a:cxnLst/>
              <a:rect l="0" t="0" r="0" b="0"/>
              <a:pathLst>
                <a:path w="209065" h="119678">
                  <a:moveTo>
                    <a:pt x="9039" y="19050"/>
                  </a:moveTo>
                  <a:lnTo>
                    <a:pt x="9039" y="19050"/>
                  </a:lnTo>
                  <a:lnTo>
                    <a:pt x="9039" y="13994"/>
                  </a:lnTo>
                  <a:lnTo>
                    <a:pt x="10097" y="12504"/>
                  </a:lnTo>
                  <a:lnTo>
                    <a:pt x="11861" y="11511"/>
                  </a:lnTo>
                  <a:lnTo>
                    <a:pt x="18171" y="9641"/>
                  </a:lnTo>
                  <a:lnTo>
                    <a:pt x="26731" y="1334"/>
                  </a:lnTo>
                  <a:lnTo>
                    <a:pt x="37186" y="35"/>
                  </a:lnTo>
                  <a:lnTo>
                    <a:pt x="71126" y="0"/>
                  </a:lnTo>
                  <a:lnTo>
                    <a:pt x="72656" y="1058"/>
                  </a:lnTo>
                  <a:lnTo>
                    <a:pt x="73675" y="2822"/>
                  </a:lnTo>
                  <a:lnTo>
                    <a:pt x="75311" y="8201"/>
                  </a:lnTo>
                  <a:lnTo>
                    <a:pt x="82181" y="16868"/>
                  </a:lnTo>
                  <a:lnTo>
                    <a:pt x="84333" y="25694"/>
                  </a:lnTo>
                  <a:lnTo>
                    <a:pt x="84836" y="31881"/>
                  </a:lnTo>
                  <a:lnTo>
                    <a:pt x="75514" y="57138"/>
                  </a:lnTo>
                  <a:lnTo>
                    <a:pt x="62570" y="78328"/>
                  </a:lnTo>
                  <a:lnTo>
                    <a:pt x="49168" y="91868"/>
                  </a:lnTo>
                  <a:lnTo>
                    <a:pt x="12634" y="112411"/>
                  </a:lnTo>
                  <a:lnTo>
                    <a:pt x="5047" y="113740"/>
                  </a:lnTo>
                  <a:lnTo>
                    <a:pt x="3203" y="114985"/>
                  </a:lnTo>
                  <a:lnTo>
                    <a:pt x="1974" y="116873"/>
                  </a:lnTo>
                  <a:lnTo>
                    <a:pt x="1154" y="119191"/>
                  </a:lnTo>
                  <a:lnTo>
                    <a:pt x="607" y="119677"/>
                  </a:lnTo>
                  <a:lnTo>
                    <a:pt x="242" y="118943"/>
                  </a:lnTo>
                  <a:lnTo>
                    <a:pt x="0" y="117395"/>
                  </a:lnTo>
                  <a:lnTo>
                    <a:pt x="2552" y="112854"/>
                  </a:lnTo>
                  <a:lnTo>
                    <a:pt x="8273" y="107307"/>
                  </a:lnTo>
                  <a:lnTo>
                    <a:pt x="52183" y="85687"/>
                  </a:lnTo>
                  <a:lnTo>
                    <a:pt x="96043" y="63849"/>
                  </a:lnTo>
                  <a:lnTo>
                    <a:pt x="141665" y="38688"/>
                  </a:lnTo>
                  <a:lnTo>
                    <a:pt x="158402" y="31571"/>
                  </a:lnTo>
                  <a:lnTo>
                    <a:pt x="162590" y="30573"/>
                  </a:lnTo>
                  <a:lnTo>
                    <a:pt x="165381" y="28848"/>
                  </a:lnTo>
                  <a:lnTo>
                    <a:pt x="167242" y="26640"/>
                  </a:lnTo>
                  <a:lnTo>
                    <a:pt x="168483" y="24110"/>
                  </a:lnTo>
                  <a:lnTo>
                    <a:pt x="168251" y="22423"/>
                  </a:lnTo>
                  <a:lnTo>
                    <a:pt x="167039" y="21299"/>
                  </a:lnTo>
                  <a:lnTo>
                    <a:pt x="165172" y="20549"/>
                  </a:lnTo>
                  <a:lnTo>
                    <a:pt x="163928" y="21108"/>
                  </a:lnTo>
                  <a:lnTo>
                    <a:pt x="163098" y="22539"/>
                  </a:lnTo>
                  <a:lnTo>
                    <a:pt x="162546" y="24551"/>
                  </a:lnTo>
                  <a:lnTo>
                    <a:pt x="160060" y="25892"/>
                  </a:lnTo>
                  <a:lnTo>
                    <a:pt x="135021" y="33278"/>
                  </a:lnTo>
                  <a:lnTo>
                    <a:pt x="116687" y="46784"/>
                  </a:lnTo>
                  <a:lnTo>
                    <a:pt x="102906" y="64192"/>
                  </a:lnTo>
                  <a:lnTo>
                    <a:pt x="98382" y="76508"/>
                  </a:lnTo>
                  <a:lnTo>
                    <a:pt x="97176" y="82755"/>
                  </a:lnTo>
                  <a:lnTo>
                    <a:pt x="98658" y="92519"/>
                  </a:lnTo>
                  <a:lnTo>
                    <a:pt x="105443" y="103966"/>
                  </a:lnTo>
                  <a:lnTo>
                    <a:pt x="108233" y="107410"/>
                  </a:lnTo>
                  <a:lnTo>
                    <a:pt x="116979" y="111238"/>
                  </a:lnTo>
                  <a:lnTo>
                    <a:pt x="149952" y="113695"/>
                  </a:lnTo>
                  <a:lnTo>
                    <a:pt x="174851" y="109064"/>
                  </a:lnTo>
                  <a:lnTo>
                    <a:pt x="190578" y="100989"/>
                  </a:lnTo>
                  <a:lnTo>
                    <a:pt x="209064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0" name="SMARTInkShape-Group93">
            <a:extLst>
              <a:ext uri="{FF2B5EF4-FFF2-40B4-BE49-F238E27FC236}">
                <a16:creationId xmlns:a16="http://schemas.microsoft.com/office/drawing/2014/main" id="{04ED16E3-169A-EA32-CBF3-59D7BC696DE6}"/>
              </a:ext>
            </a:extLst>
          </p:cNvPr>
          <p:cNvGrpSpPr/>
          <p:nvPr/>
        </p:nvGrpSpPr>
        <p:grpSpPr>
          <a:xfrm>
            <a:off x="5402557" y="2419350"/>
            <a:ext cx="636294" cy="219076"/>
            <a:chOff x="5402557" y="2419350"/>
            <a:chExt cx="636294" cy="219076"/>
          </a:xfrm>
        </p:grpSpPr>
        <p:sp>
          <p:nvSpPr>
            <p:cNvPr id="187" name="SMARTInkShape-534">
              <a:extLst>
                <a:ext uri="{FF2B5EF4-FFF2-40B4-BE49-F238E27FC236}">
                  <a16:creationId xmlns:a16="http://schemas.microsoft.com/office/drawing/2014/main" id="{EECC35C5-7E40-CC7D-C8F1-68F630025F22}"/>
                </a:ext>
              </a:extLst>
            </p:cNvPr>
            <p:cNvSpPr/>
            <p:nvPr>
              <p:custDataLst>
                <p:tags r:id="rId158"/>
              </p:custDataLst>
            </p:nvPr>
          </p:nvSpPr>
          <p:spPr>
            <a:xfrm>
              <a:off x="5800725" y="2524125"/>
              <a:ext cx="238126" cy="1"/>
            </a:xfrm>
            <a:custGeom>
              <a:avLst/>
              <a:gdLst/>
              <a:ahLst/>
              <a:cxnLst/>
              <a:rect l="0" t="0" r="0" b="0"/>
              <a:pathLst>
                <a:path w="238126" h="1">
                  <a:moveTo>
                    <a:pt x="0" y="0"/>
                  </a:moveTo>
                  <a:lnTo>
                    <a:pt x="0" y="0"/>
                  </a:lnTo>
                  <a:lnTo>
                    <a:pt x="44474" y="0"/>
                  </a:lnTo>
                  <a:lnTo>
                    <a:pt x="91557" y="0"/>
                  </a:lnTo>
                  <a:lnTo>
                    <a:pt x="138892" y="0"/>
                  </a:lnTo>
                  <a:lnTo>
                    <a:pt x="183308" y="0"/>
                  </a:lnTo>
                  <a:lnTo>
                    <a:pt x="230642" y="0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SMARTInkShape-535">
              <a:extLst>
                <a:ext uri="{FF2B5EF4-FFF2-40B4-BE49-F238E27FC236}">
                  <a16:creationId xmlns:a16="http://schemas.microsoft.com/office/drawing/2014/main" id="{1DDC282F-7D11-D9C6-66D7-20B7CF765E44}"/>
                </a:ext>
              </a:extLst>
            </p:cNvPr>
            <p:cNvSpPr/>
            <p:nvPr>
              <p:custDataLst>
                <p:tags r:id="rId159"/>
              </p:custDataLst>
            </p:nvPr>
          </p:nvSpPr>
          <p:spPr>
            <a:xfrm>
              <a:off x="5835140" y="2419350"/>
              <a:ext cx="146561" cy="180580"/>
            </a:xfrm>
            <a:custGeom>
              <a:avLst/>
              <a:gdLst/>
              <a:ahLst/>
              <a:cxnLst/>
              <a:rect l="0" t="0" r="0" b="0"/>
              <a:pathLst>
                <a:path w="146561" h="180580">
                  <a:moveTo>
                    <a:pt x="22735" y="0"/>
                  </a:moveTo>
                  <a:lnTo>
                    <a:pt x="22735" y="0"/>
                  </a:lnTo>
                  <a:lnTo>
                    <a:pt x="22735" y="9409"/>
                  </a:lnTo>
                  <a:lnTo>
                    <a:pt x="27791" y="9491"/>
                  </a:lnTo>
                  <a:lnTo>
                    <a:pt x="75251" y="881"/>
                  </a:lnTo>
                  <a:lnTo>
                    <a:pt x="121280" y="77"/>
                  </a:lnTo>
                  <a:lnTo>
                    <a:pt x="129328" y="34"/>
                  </a:lnTo>
                  <a:lnTo>
                    <a:pt x="136432" y="2838"/>
                  </a:lnTo>
                  <a:lnTo>
                    <a:pt x="144559" y="8204"/>
                  </a:lnTo>
                  <a:lnTo>
                    <a:pt x="144168" y="9703"/>
                  </a:lnTo>
                  <a:lnTo>
                    <a:pt x="119957" y="51259"/>
                  </a:lnTo>
                  <a:lnTo>
                    <a:pt x="78420" y="96562"/>
                  </a:lnTo>
                  <a:lnTo>
                    <a:pt x="57803" y="116244"/>
                  </a:lnTo>
                  <a:lnTo>
                    <a:pt x="22634" y="138368"/>
                  </a:lnTo>
                  <a:lnTo>
                    <a:pt x="4920" y="156645"/>
                  </a:lnTo>
                  <a:lnTo>
                    <a:pt x="1333" y="158405"/>
                  </a:lnTo>
                  <a:lnTo>
                    <a:pt x="0" y="160637"/>
                  </a:lnTo>
                  <a:lnTo>
                    <a:pt x="170" y="163183"/>
                  </a:lnTo>
                  <a:lnTo>
                    <a:pt x="1341" y="165939"/>
                  </a:lnTo>
                  <a:lnTo>
                    <a:pt x="3181" y="167776"/>
                  </a:lnTo>
                  <a:lnTo>
                    <a:pt x="8048" y="169817"/>
                  </a:lnTo>
                  <a:lnTo>
                    <a:pt x="49385" y="171307"/>
                  </a:lnTo>
                  <a:lnTo>
                    <a:pt x="95033" y="179638"/>
                  </a:lnTo>
                  <a:lnTo>
                    <a:pt x="109539" y="180579"/>
                  </a:lnTo>
                  <a:lnTo>
                    <a:pt x="146560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SMARTInkShape-536">
              <a:extLst>
                <a:ext uri="{FF2B5EF4-FFF2-40B4-BE49-F238E27FC236}">
                  <a16:creationId xmlns:a16="http://schemas.microsoft.com/office/drawing/2014/main" id="{04F28A6B-009A-870D-66B9-0C5409FADC45}"/>
                </a:ext>
              </a:extLst>
            </p:cNvPr>
            <p:cNvSpPr/>
            <p:nvPr>
              <p:custDataLst>
                <p:tags r:id="rId160"/>
              </p:custDataLst>
            </p:nvPr>
          </p:nvSpPr>
          <p:spPr>
            <a:xfrm>
              <a:off x="5402557" y="2457450"/>
              <a:ext cx="179094" cy="180976"/>
            </a:xfrm>
            <a:custGeom>
              <a:avLst/>
              <a:gdLst/>
              <a:ahLst/>
              <a:cxnLst/>
              <a:rect l="0" t="0" r="0" b="0"/>
              <a:pathLst>
                <a:path w="179094" h="180976">
                  <a:moveTo>
                    <a:pt x="140993" y="9525"/>
                  </a:moveTo>
                  <a:lnTo>
                    <a:pt x="140993" y="9525"/>
                  </a:lnTo>
                  <a:lnTo>
                    <a:pt x="159916" y="9525"/>
                  </a:lnTo>
                  <a:lnTo>
                    <a:pt x="169568" y="0"/>
                  </a:lnTo>
                  <a:lnTo>
                    <a:pt x="161367" y="8201"/>
                  </a:lnTo>
                  <a:lnTo>
                    <a:pt x="131860" y="28771"/>
                  </a:lnTo>
                  <a:lnTo>
                    <a:pt x="125293" y="33954"/>
                  </a:lnTo>
                  <a:lnTo>
                    <a:pt x="114586" y="38988"/>
                  </a:lnTo>
                  <a:lnTo>
                    <a:pt x="67805" y="69575"/>
                  </a:lnTo>
                  <a:lnTo>
                    <a:pt x="46557" y="82866"/>
                  </a:lnTo>
                  <a:lnTo>
                    <a:pt x="39755" y="85513"/>
                  </a:lnTo>
                  <a:lnTo>
                    <a:pt x="29975" y="91894"/>
                  </a:lnTo>
                  <a:lnTo>
                    <a:pt x="20376" y="94256"/>
                  </a:lnTo>
                  <a:lnTo>
                    <a:pt x="14007" y="94808"/>
                  </a:lnTo>
                  <a:lnTo>
                    <a:pt x="7649" y="97876"/>
                  </a:lnTo>
                  <a:lnTo>
                    <a:pt x="0" y="103412"/>
                  </a:lnTo>
                  <a:lnTo>
                    <a:pt x="431" y="103866"/>
                  </a:lnTo>
                  <a:lnTo>
                    <a:pt x="47510" y="115120"/>
                  </a:lnTo>
                  <a:lnTo>
                    <a:pt x="93601" y="131341"/>
                  </a:lnTo>
                  <a:lnTo>
                    <a:pt x="135967" y="154265"/>
                  </a:lnTo>
                  <a:lnTo>
                    <a:pt x="169248" y="178102"/>
                  </a:lnTo>
                  <a:lnTo>
                    <a:pt x="179093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4" name="SMARTInkShape-Group94">
            <a:extLst>
              <a:ext uri="{FF2B5EF4-FFF2-40B4-BE49-F238E27FC236}">
                <a16:creationId xmlns:a16="http://schemas.microsoft.com/office/drawing/2014/main" id="{DB050AA0-44B9-6BE8-D62F-C7470C6DE806}"/>
              </a:ext>
            </a:extLst>
          </p:cNvPr>
          <p:cNvGrpSpPr/>
          <p:nvPr/>
        </p:nvGrpSpPr>
        <p:grpSpPr>
          <a:xfrm>
            <a:off x="6048425" y="2619375"/>
            <a:ext cx="361901" cy="190501"/>
            <a:chOff x="6048425" y="2619375"/>
            <a:chExt cx="361901" cy="190501"/>
          </a:xfrm>
        </p:grpSpPr>
        <p:sp>
          <p:nvSpPr>
            <p:cNvPr id="191" name="SMARTInkShape-537">
              <a:extLst>
                <a:ext uri="{FF2B5EF4-FFF2-40B4-BE49-F238E27FC236}">
                  <a16:creationId xmlns:a16="http://schemas.microsoft.com/office/drawing/2014/main" id="{30F66586-C859-33D0-0ADA-26083AC014D5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6257925" y="2715027"/>
              <a:ext cx="152401" cy="94849"/>
            </a:xfrm>
            <a:custGeom>
              <a:avLst/>
              <a:gdLst/>
              <a:ahLst/>
              <a:cxnLst/>
              <a:rect l="0" t="0" r="0" b="0"/>
              <a:pathLst>
                <a:path w="152401" h="94849">
                  <a:moveTo>
                    <a:pt x="0" y="18648"/>
                  </a:moveTo>
                  <a:lnTo>
                    <a:pt x="0" y="18648"/>
                  </a:lnTo>
                  <a:lnTo>
                    <a:pt x="5056" y="13592"/>
                  </a:lnTo>
                  <a:lnTo>
                    <a:pt x="10361" y="11109"/>
                  </a:lnTo>
                  <a:lnTo>
                    <a:pt x="22390" y="9515"/>
                  </a:lnTo>
                  <a:lnTo>
                    <a:pt x="24452" y="8326"/>
                  </a:lnTo>
                  <a:lnTo>
                    <a:pt x="25826" y="6476"/>
                  </a:lnTo>
                  <a:lnTo>
                    <a:pt x="26742" y="4183"/>
                  </a:lnTo>
                  <a:lnTo>
                    <a:pt x="28412" y="2654"/>
                  </a:lnTo>
                  <a:lnTo>
                    <a:pt x="33088" y="956"/>
                  </a:lnTo>
                  <a:lnTo>
                    <a:pt x="41672" y="0"/>
                  </a:lnTo>
                  <a:lnTo>
                    <a:pt x="43656" y="924"/>
                  </a:lnTo>
                  <a:lnTo>
                    <a:pt x="44979" y="2599"/>
                  </a:lnTo>
                  <a:lnTo>
                    <a:pt x="45861" y="4774"/>
                  </a:lnTo>
                  <a:lnTo>
                    <a:pt x="47508" y="6223"/>
                  </a:lnTo>
                  <a:lnTo>
                    <a:pt x="52159" y="7835"/>
                  </a:lnTo>
                  <a:lnTo>
                    <a:pt x="53822" y="9322"/>
                  </a:lnTo>
                  <a:lnTo>
                    <a:pt x="55671" y="13798"/>
                  </a:lnTo>
                  <a:lnTo>
                    <a:pt x="51656" y="27324"/>
                  </a:lnTo>
                  <a:lnTo>
                    <a:pt x="37795" y="54232"/>
                  </a:lnTo>
                  <a:lnTo>
                    <a:pt x="14306" y="83116"/>
                  </a:lnTo>
                  <a:lnTo>
                    <a:pt x="12712" y="87027"/>
                  </a:lnTo>
                  <a:lnTo>
                    <a:pt x="10592" y="89634"/>
                  </a:lnTo>
                  <a:lnTo>
                    <a:pt x="1604" y="94161"/>
                  </a:lnTo>
                  <a:lnTo>
                    <a:pt x="2128" y="94390"/>
                  </a:lnTo>
                  <a:lnTo>
                    <a:pt x="5531" y="94645"/>
                  </a:lnTo>
                  <a:lnTo>
                    <a:pt x="40746" y="86629"/>
                  </a:lnTo>
                  <a:lnTo>
                    <a:pt x="83251" y="85495"/>
                  </a:lnTo>
                  <a:lnTo>
                    <a:pt x="130212" y="85324"/>
                  </a:lnTo>
                  <a:lnTo>
                    <a:pt x="146055" y="85323"/>
                  </a:lnTo>
                  <a:lnTo>
                    <a:pt x="148171" y="86381"/>
                  </a:lnTo>
                  <a:lnTo>
                    <a:pt x="152400" y="948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SMARTInkShape-538">
              <a:extLst>
                <a:ext uri="{FF2B5EF4-FFF2-40B4-BE49-F238E27FC236}">
                  <a16:creationId xmlns:a16="http://schemas.microsoft.com/office/drawing/2014/main" id="{818D3CB0-7BC9-44F7-4234-A31A7962FDDC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6191250" y="2638541"/>
              <a:ext cx="66283" cy="152285"/>
            </a:xfrm>
            <a:custGeom>
              <a:avLst/>
              <a:gdLst/>
              <a:ahLst/>
              <a:cxnLst/>
              <a:rect l="0" t="0" r="0" b="0"/>
              <a:pathLst>
                <a:path w="66283" h="152285">
                  <a:moveTo>
                    <a:pt x="57150" y="9409"/>
                  </a:moveTo>
                  <a:lnTo>
                    <a:pt x="57150" y="9409"/>
                  </a:lnTo>
                  <a:lnTo>
                    <a:pt x="57150" y="4353"/>
                  </a:lnTo>
                  <a:lnTo>
                    <a:pt x="58208" y="2863"/>
                  </a:lnTo>
                  <a:lnTo>
                    <a:pt x="59972" y="1870"/>
                  </a:lnTo>
                  <a:lnTo>
                    <a:pt x="66282" y="0"/>
                  </a:lnTo>
                  <a:lnTo>
                    <a:pt x="43859" y="45476"/>
                  </a:lnTo>
                  <a:lnTo>
                    <a:pt x="20684" y="86804"/>
                  </a:lnTo>
                  <a:lnTo>
                    <a:pt x="3456" y="127747"/>
                  </a:lnTo>
                  <a:lnTo>
                    <a:pt x="0" y="1522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SMARTInkShape-539">
              <a:extLst>
                <a:ext uri="{FF2B5EF4-FFF2-40B4-BE49-F238E27FC236}">
                  <a16:creationId xmlns:a16="http://schemas.microsoft.com/office/drawing/2014/main" id="{C2E03DF1-C71B-EC44-8191-962CABFC06B4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6048425" y="2619375"/>
              <a:ext cx="104726" cy="123826"/>
            </a:xfrm>
            <a:custGeom>
              <a:avLst/>
              <a:gdLst/>
              <a:ahLst/>
              <a:cxnLst/>
              <a:rect l="0" t="0" r="0" b="0"/>
              <a:pathLst>
                <a:path w="104726" h="123826">
                  <a:moveTo>
                    <a:pt x="95200" y="0"/>
                  </a:moveTo>
                  <a:lnTo>
                    <a:pt x="95200" y="0"/>
                  </a:lnTo>
                  <a:lnTo>
                    <a:pt x="104725" y="0"/>
                  </a:lnTo>
                  <a:lnTo>
                    <a:pt x="96524" y="8201"/>
                  </a:lnTo>
                  <a:lnTo>
                    <a:pt x="94404" y="16868"/>
                  </a:lnTo>
                  <a:lnTo>
                    <a:pt x="57080" y="59977"/>
                  </a:lnTo>
                  <a:lnTo>
                    <a:pt x="39340" y="83109"/>
                  </a:lnTo>
                  <a:lnTo>
                    <a:pt x="30509" y="89854"/>
                  </a:lnTo>
                  <a:lnTo>
                    <a:pt x="19588" y="96473"/>
                  </a:lnTo>
                  <a:lnTo>
                    <a:pt x="12912" y="101085"/>
                  </a:lnTo>
                  <a:lnTo>
                    <a:pt x="6416" y="103135"/>
                  </a:lnTo>
                  <a:lnTo>
                    <a:pt x="4261" y="102623"/>
                  </a:lnTo>
                  <a:lnTo>
                    <a:pt x="2824" y="101224"/>
                  </a:lnTo>
                  <a:lnTo>
                    <a:pt x="518" y="96430"/>
                  </a:lnTo>
                  <a:lnTo>
                    <a:pt x="0" y="73895"/>
                  </a:lnTo>
                  <a:lnTo>
                    <a:pt x="2794" y="67062"/>
                  </a:lnTo>
                  <a:lnTo>
                    <a:pt x="6506" y="60497"/>
                  </a:lnTo>
                  <a:lnTo>
                    <a:pt x="8155" y="54052"/>
                  </a:lnTo>
                  <a:lnTo>
                    <a:pt x="10712" y="51909"/>
                  </a:lnTo>
                  <a:lnTo>
                    <a:pt x="22306" y="47836"/>
                  </a:lnTo>
                  <a:lnTo>
                    <a:pt x="24378" y="45649"/>
                  </a:lnTo>
                  <a:lnTo>
                    <a:pt x="25761" y="43133"/>
                  </a:lnTo>
                  <a:lnTo>
                    <a:pt x="27740" y="42513"/>
                  </a:lnTo>
                  <a:lnTo>
                    <a:pt x="30119" y="43159"/>
                  </a:lnTo>
                  <a:lnTo>
                    <a:pt x="35583" y="45640"/>
                  </a:lnTo>
                  <a:lnTo>
                    <a:pt x="41540" y="46743"/>
                  </a:lnTo>
                  <a:lnTo>
                    <a:pt x="47715" y="52877"/>
                  </a:lnTo>
                  <a:lnTo>
                    <a:pt x="82472" y="97027"/>
                  </a:lnTo>
                  <a:lnTo>
                    <a:pt x="92792" y="114116"/>
                  </a:lnTo>
                  <a:lnTo>
                    <a:pt x="94724" y="121907"/>
                  </a:lnTo>
                  <a:lnTo>
                    <a:pt x="95941" y="122546"/>
                  </a:lnTo>
                  <a:lnTo>
                    <a:pt x="104725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5" name="SMARTInkShape-540">
            <a:extLst>
              <a:ext uri="{FF2B5EF4-FFF2-40B4-BE49-F238E27FC236}">
                <a16:creationId xmlns:a16="http://schemas.microsoft.com/office/drawing/2014/main" id="{7484AEBB-525F-DA84-0FE8-756533809C7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457610" y="2514600"/>
            <a:ext cx="187105" cy="219076"/>
          </a:xfrm>
          <a:custGeom>
            <a:avLst/>
            <a:gdLst/>
            <a:ahLst/>
            <a:cxnLst/>
            <a:rect l="0" t="0" r="0" b="0"/>
            <a:pathLst>
              <a:path w="187105" h="219076">
                <a:moveTo>
                  <a:pt x="161890" y="9525"/>
                </a:moveTo>
                <a:lnTo>
                  <a:pt x="161890" y="9525"/>
                </a:lnTo>
                <a:lnTo>
                  <a:pt x="166946" y="4469"/>
                </a:lnTo>
                <a:lnTo>
                  <a:pt x="172251" y="1986"/>
                </a:lnTo>
                <a:lnTo>
                  <a:pt x="181989" y="2"/>
                </a:lnTo>
                <a:lnTo>
                  <a:pt x="186425" y="1"/>
                </a:lnTo>
                <a:lnTo>
                  <a:pt x="184084" y="0"/>
                </a:lnTo>
                <a:lnTo>
                  <a:pt x="187049" y="0"/>
                </a:lnTo>
                <a:lnTo>
                  <a:pt x="184279" y="0"/>
                </a:lnTo>
                <a:lnTo>
                  <a:pt x="187104" y="0"/>
                </a:lnTo>
                <a:lnTo>
                  <a:pt x="176904" y="0"/>
                </a:lnTo>
                <a:lnTo>
                  <a:pt x="175075" y="1058"/>
                </a:lnTo>
                <a:lnTo>
                  <a:pt x="173855" y="2822"/>
                </a:lnTo>
                <a:lnTo>
                  <a:pt x="173042" y="5056"/>
                </a:lnTo>
                <a:lnTo>
                  <a:pt x="171441" y="6546"/>
                </a:lnTo>
                <a:lnTo>
                  <a:pt x="166840" y="8201"/>
                </a:lnTo>
                <a:lnTo>
                  <a:pt x="165190" y="9701"/>
                </a:lnTo>
                <a:lnTo>
                  <a:pt x="157268" y="22666"/>
                </a:lnTo>
                <a:lnTo>
                  <a:pt x="110458" y="54176"/>
                </a:lnTo>
                <a:lnTo>
                  <a:pt x="66481" y="83302"/>
                </a:lnTo>
                <a:lnTo>
                  <a:pt x="60219" y="85707"/>
                </a:lnTo>
                <a:lnTo>
                  <a:pt x="38061" y="102137"/>
                </a:lnTo>
                <a:lnTo>
                  <a:pt x="31713" y="104661"/>
                </a:lnTo>
                <a:lnTo>
                  <a:pt x="20896" y="112822"/>
                </a:lnTo>
                <a:lnTo>
                  <a:pt x="14516" y="113862"/>
                </a:lnTo>
                <a:lnTo>
                  <a:pt x="12841" y="115066"/>
                </a:lnTo>
                <a:lnTo>
                  <a:pt x="11724" y="116928"/>
                </a:lnTo>
                <a:lnTo>
                  <a:pt x="9621" y="123421"/>
                </a:lnTo>
                <a:lnTo>
                  <a:pt x="0" y="123824"/>
                </a:lnTo>
                <a:lnTo>
                  <a:pt x="17870" y="131364"/>
                </a:lnTo>
                <a:lnTo>
                  <a:pt x="21426" y="132026"/>
                </a:lnTo>
                <a:lnTo>
                  <a:pt x="63772" y="152674"/>
                </a:lnTo>
                <a:lnTo>
                  <a:pt x="107245" y="177127"/>
                </a:lnTo>
                <a:lnTo>
                  <a:pt x="152106" y="201999"/>
                </a:lnTo>
                <a:lnTo>
                  <a:pt x="161876" y="209539"/>
                </a:lnTo>
                <a:lnTo>
                  <a:pt x="161890" y="21907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2" name="SMARTInkShape-Group96">
            <a:extLst>
              <a:ext uri="{FF2B5EF4-FFF2-40B4-BE49-F238E27FC236}">
                <a16:creationId xmlns:a16="http://schemas.microsoft.com/office/drawing/2014/main" id="{F0C7FF1F-864F-362B-7C22-235C8EBEE063}"/>
              </a:ext>
            </a:extLst>
          </p:cNvPr>
          <p:cNvGrpSpPr/>
          <p:nvPr/>
        </p:nvGrpSpPr>
        <p:grpSpPr>
          <a:xfrm>
            <a:off x="2743210" y="2486102"/>
            <a:ext cx="647691" cy="361840"/>
            <a:chOff x="2743210" y="2486102"/>
            <a:chExt cx="647691" cy="361840"/>
          </a:xfrm>
        </p:grpSpPr>
        <p:sp>
          <p:nvSpPr>
            <p:cNvPr id="196" name="SMARTInkShape-541">
              <a:extLst>
                <a:ext uri="{FF2B5EF4-FFF2-40B4-BE49-F238E27FC236}">
                  <a16:creationId xmlns:a16="http://schemas.microsoft.com/office/drawing/2014/main" id="{B280819E-2E7A-52D7-3934-06CF00A92991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3267075" y="2781301"/>
              <a:ext cx="123826" cy="66641"/>
            </a:xfrm>
            <a:custGeom>
              <a:avLst/>
              <a:gdLst/>
              <a:ahLst/>
              <a:cxnLst/>
              <a:rect l="0" t="0" r="0" b="0"/>
              <a:pathLst>
                <a:path w="123826" h="66641">
                  <a:moveTo>
                    <a:pt x="0" y="28574"/>
                  </a:moveTo>
                  <a:lnTo>
                    <a:pt x="0" y="28574"/>
                  </a:lnTo>
                  <a:lnTo>
                    <a:pt x="0" y="23518"/>
                  </a:lnTo>
                  <a:lnTo>
                    <a:pt x="1058" y="22028"/>
                  </a:lnTo>
                  <a:lnTo>
                    <a:pt x="2822" y="21035"/>
                  </a:lnTo>
                  <a:lnTo>
                    <a:pt x="8201" y="19441"/>
                  </a:lnTo>
                  <a:lnTo>
                    <a:pt x="8936" y="16402"/>
                  </a:lnTo>
                  <a:lnTo>
                    <a:pt x="9132" y="14109"/>
                  </a:lnTo>
                  <a:lnTo>
                    <a:pt x="10321" y="12580"/>
                  </a:lnTo>
                  <a:lnTo>
                    <a:pt x="18647" y="9643"/>
                  </a:lnTo>
                  <a:lnTo>
                    <a:pt x="28172" y="394"/>
                  </a:lnTo>
                  <a:lnTo>
                    <a:pt x="46266" y="0"/>
                  </a:lnTo>
                  <a:lnTo>
                    <a:pt x="55706" y="8200"/>
                  </a:lnTo>
                  <a:lnTo>
                    <a:pt x="56723" y="14188"/>
                  </a:lnTo>
                  <a:lnTo>
                    <a:pt x="51967" y="27722"/>
                  </a:lnTo>
                  <a:lnTo>
                    <a:pt x="49462" y="31181"/>
                  </a:lnTo>
                  <a:lnTo>
                    <a:pt x="9574" y="66626"/>
                  </a:lnTo>
                  <a:lnTo>
                    <a:pt x="17730" y="58469"/>
                  </a:lnTo>
                  <a:lnTo>
                    <a:pt x="27135" y="57265"/>
                  </a:lnTo>
                  <a:lnTo>
                    <a:pt x="35895" y="63718"/>
                  </a:lnTo>
                  <a:lnTo>
                    <a:pt x="41706" y="65360"/>
                  </a:lnTo>
                  <a:lnTo>
                    <a:pt x="83070" y="66640"/>
                  </a:lnTo>
                  <a:lnTo>
                    <a:pt x="106317" y="57736"/>
                  </a:lnTo>
                  <a:lnTo>
                    <a:pt x="123825" y="571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SMARTInkShape-542">
              <a:extLst>
                <a:ext uri="{FF2B5EF4-FFF2-40B4-BE49-F238E27FC236}">
                  <a16:creationId xmlns:a16="http://schemas.microsoft.com/office/drawing/2014/main" id="{99063AD1-DC4D-DB5E-6574-A8946FD580AE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3200400" y="2686050"/>
              <a:ext cx="57151" cy="142876"/>
            </a:xfrm>
            <a:custGeom>
              <a:avLst/>
              <a:gdLst/>
              <a:ahLst/>
              <a:cxnLst/>
              <a:rect l="0" t="0" r="0" b="0"/>
              <a:pathLst>
                <a:path w="57151" h="142876">
                  <a:moveTo>
                    <a:pt x="57150" y="0"/>
                  </a:moveTo>
                  <a:lnTo>
                    <a:pt x="57150" y="0"/>
                  </a:lnTo>
                  <a:lnTo>
                    <a:pt x="56092" y="16267"/>
                  </a:lnTo>
                  <a:lnTo>
                    <a:pt x="48488" y="40098"/>
                  </a:lnTo>
                  <a:lnTo>
                    <a:pt x="26559" y="85988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SMARTInkShape-543">
              <a:extLst>
                <a:ext uri="{FF2B5EF4-FFF2-40B4-BE49-F238E27FC236}">
                  <a16:creationId xmlns:a16="http://schemas.microsoft.com/office/drawing/2014/main" id="{395E3534-1A62-E4A7-2A3E-4C87D13AD612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3086256" y="2667000"/>
              <a:ext cx="110107" cy="113861"/>
            </a:xfrm>
            <a:custGeom>
              <a:avLst/>
              <a:gdLst/>
              <a:ahLst/>
              <a:cxnLst/>
              <a:rect l="0" t="0" r="0" b="0"/>
              <a:pathLst>
                <a:path w="110107" h="113861">
                  <a:moveTo>
                    <a:pt x="104619" y="0"/>
                  </a:moveTo>
                  <a:lnTo>
                    <a:pt x="104619" y="0"/>
                  </a:lnTo>
                  <a:lnTo>
                    <a:pt x="109675" y="0"/>
                  </a:lnTo>
                  <a:lnTo>
                    <a:pt x="110106" y="1058"/>
                  </a:lnTo>
                  <a:lnTo>
                    <a:pt x="107763" y="5056"/>
                  </a:lnTo>
                  <a:lnTo>
                    <a:pt x="98694" y="16246"/>
                  </a:lnTo>
                  <a:lnTo>
                    <a:pt x="92983" y="28648"/>
                  </a:lnTo>
                  <a:lnTo>
                    <a:pt x="52811" y="73627"/>
                  </a:lnTo>
                  <a:lnTo>
                    <a:pt x="51030" y="77660"/>
                  </a:lnTo>
                  <a:lnTo>
                    <a:pt x="43407" y="84963"/>
                  </a:lnTo>
                  <a:lnTo>
                    <a:pt x="14489" y="109261"/>
                  </a:lnTo>
                  <a:lnTo>
                    <a:pt x="11725" y="109882"/>
                  </a:lnTo>
                  <a:lnTo>
                    <a:pt x="8823" y="109238"/>
                  </a:lnTo>
                  <a:lnTo>
                    <a:pt x="5830" y="107751"/>
                  </a:lnTo>
                  <a:lnTo>
                    <a:pt x="3835" y="105700"/>
                  </a:lnTo>
                  <a:lnTo>
                    <a:pt x="1618" y="100600"/>
                  </a:lnTo>
                  <a:lnTo>
                    <a:pt x="0" y="77406"/>
                  </a:lnTo>
                  <a:lnTo>
                    <a:pt x="2735" y="68622"/>
                  </a:lnTo>
                  <a:lnTo>
                    <a:pt x="13115" y="54360"/>
                  </a:lnTo>
                  <a:lnTo>
                    <a:pt x="21970" y="50618"/>
                  </a:lnTo>
                  <a:lnTo>
                    <a:pt x="45210" y="47800"/>
                  </a:lnTo>
                  <a:lnTo>
                    <a:pt x="51856" y="52733"/>
                  </a:lnTo>
                  <a:lnTo>
                    <a:pt x="54711" y="58009"/>
                  </a:lnTo>
                  <a:lnTo>
                    <a:pt x="55472" y="60898"/>
                  </a:lnTo>
                  <a:lnTo>
                    <a:pt x="65061" y="74369"/>
                  </a:lnTo>
                  <a:lnTo>
                    <a:pt x="81623" y="92340"/>
                  </a:lnTo>
                  <a:lnTo>
                    <a:pt x="83815" y="98543"/>
                  </a:lnTo>
                  <a:lnTo>
                    <a:pt x="85458" y="100620"/>
                  </a:lnTo>
                  <a:lnTo>
                    <a:pt x="91768" y="104602"/>
                  </a:lnTo>
                  <a:lnTo>
                    <a:pt x="93616" y="109284"/>
                  </a:lnTo>
                  <a:lnTo>
                    <a:pt x="95167" y="110956"/>
                  </a:lnTo>
                  <a:lnTo>
                    <a:pt x="103165" y="113860"/>
                  </a:lnTo>
                  <a:lnTo>
                    <a:pt x="103650" y="112948"/>
                  </a:lnTo>
                  <a:lnTo>
                    <a:pt x="104619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SMARTInkShape-544">
              <a:extLst>
                <a:ext uri="{FF2B5EF4-FFF2-40B4-BE49-F238E27FC236}">
                  <a16:creationId xmlns:a16="http://schemas.microsoft.com/office/drawing/2014/main" id="{2ABB33FD-1B6E-AC7F-71BB-B73A09419183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2933700" y="2582158"/>
              <a:ext cx="171451" cy="8643"/>
            </a:xfrm>
            <a:custGeom>
              <a:avLst/>
              <a:gdLst/>
              <a:ahLst/>
              <a:cxnLst/>
              <a:rect l="0" t="0" r="0" b="0"/>
              <a:pathLst>
                <a:path w="171451" h="8643">
                  <a:moveTo>
                    <a:pt x="0" y="8642"/>
                  </a:moveTo>
                  <a:lnTo>
                    <a:pt x="0" y="8642"/>
                  </a:lnTo>
                  <a:lnTo>
                    <a:pt x="41156" y="8642"/>
                  </a:lnTo>
                  <a:lnTo>
                    <a:pt x="84134" y="5820"/>
                  </a:lnTo>
                  <a:lnTo>
                    <a:pt x="125536" y="0"/>
                  </a:lnTo>
                  <a:lnTo>
                    <a:pt x="145616" y="437"/>
                  </a:lnTo>
                  <a:lnTo>
                    <a:pt x="171450" y="86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SMARTInkShape-545">
              <a:extLst>
                <a:ext uri="{FF2B5EF4-FFF2-40B4-BE49-F238E27FC236}">
                  <a16:creationId xmlns:a16="http://schemas.microsoft.com/office/drawing/2014/main" id="{AEA31130-E2CA-F372-9A93-83113D650719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2924210" y="2486102"/>
              <a:ext cx="152366" cy="190421"/>
            </a:xfrm>
            <a:custGeom>
              <a:avLst/>
              <a:gdLst/>
              <a:ahLst/>
              <a:cxnLst/>
              <a:rect l="0" t="0" r="0" b="0"/>
              <a:pathLst>
                <a:path w="152366" h="190421">
                  <a:moveTo>
                    <a:pt x="9490" y="9448"/>
                  </a:moveTo>
                  <a:lnTo>
                    <a:pt x="9490" y="9448"/>
                  </a:lnTo>
                  <a:lnTo>
                    <a:pt x="0" y="9448"/>
                  </a:lnTo>
                  <a:lnTo>
                    <a:pt x="5032" y="4392"/>
                  </a:lnTo>
                  <a:lnTo>
                    <a:pt x="13153" y="1909"/>
                  </a:lnTo>
                  <a:lnTo>
                    <a:pt x="57279" y="0"/>
                  </a:lnTo>
                  <a:lnTo>
                    <a:pt x="72216" y="1004"/>
                  </a:lnTo>
                  <a:lnTo>
                    <a:pt x="107067" y="8567"/>
                  </a:lnTo>
                  <a:lnTo>
                    <a:pt x="136333" y="9414"/>
                  </a:lnTo>
                  <a:lnTo>
                    <a:pt x="138502" y="10483"/>
                  </a:lnTo>
                  <a:lnTo>
                    <a:pt x="139948" y="12255"/>
                  </a:lnTo>
                  <a:lnTo>
                    <a:pt x="142613" y="17045"/>
                  </a:lnTo>
                  <a:lnTo>
                    <a:pt x="149005" y="25693"/>
                  </a:lnTo>
                  <a:lnTo>
                    <a:pt x="150872" y="31837"/>
                  </a:lnTo>
                  <a:lnTo>
                    <a:pt x="150311" y="34957"/>
                  </a:lnTo>
                  <a:lnTo>
                    <a:pt x="144033" y="45681"/>
                  </a:lnTo>
                  <a:lnTo>
                    <a:pt x="127722" y="63686"/>
                  </a:lnTo>
                  <a:lnTo>
                    <a:pt x="121744" y="76175"/>
                  </a:lnTo>
                  <a:lnTo>
                    <a:pt x="78135" y="121762"/>
                  </a:lnTo>
                  <a:lnTo>
                    <a:pt x="67223" y="135507"/>
                  </a:lnTo>
                  <a:lnTo>
                    <a:pt x="29217" y="180187"/>
                  </a:lnTo>
                  <a:lnTo>
                    <a:pt x="28599" y="189036"/>
                  </a:lnTo>
                  <a:lnTo>
                    <a:pt x="29638" y="189499"/>
                  </a:lnTo>
                  <a:lnTo>
                    <a:pt x="74886" y="190420"/>
                  </a:lnTo>
                  <a:lnTo>
                    <a:pt x="121008" y="181290"/>
                  </a:lnTo>
                  <a:lnTo>
                    <a:pt x="152365" y="1808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SMARTInkShape-546">
              <a:extLst>
                <a:ext uri="{FF2B5EF4-FFF2-40B4-BE49-F238E27FC236}">
                  <a16:creationId xmlns:a16="http://schemas.microsoft.com/office/drawing/2014/main" id="{04CDA078-2BC8-7513-F4B9-00E92DC77F3C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2743210" y="2590800"/>
              <a:ext cx="142866" cy="18935"/>
            </a:xfrm>
            <a:custGeom>
              <a:avLst/>
              <a:gdLst/>
              <a:ahLst/>
              <a:cxnLst/>
              <a:rect l="0" t="0" r="0" b="0"/>
              <a:pathLst>
                <a:path w="142866" h="18935">
                  <a:moveTo>
                    <a:pt x="9515" y="9525"/>
                  </a:moveTo>
                  <a:lnTo>
                    <a:pt x="9515" y="9525"/>
                  </a:lnTo>
                  <a:lnTo>
                    <a:pt x="1314" y="9525"/>
                  </a:lnTo>
                  <a:lnTo>
                    <a:pt x="873" y="10583"/>
                  </a:lnTo>
                  <a:lnTo>
                    <a:pt x="0" y="18934"/>
                  </a:lnTo>
                  <a:lnTo>
                    <a:pt x="5050" y="13959"/>
                  </a:lnTo>
                  <a:lnTo>
                    <a:pt x="10352" y="11496"/>
                  </a:lnTo>
                  <a:lnTo>
                    <a:pt x="56682" y="9602"/>
                  </a:lnTo>
                  <a:lnTo>
                    <a:pt x="100395" y="9530"/>
                  </a:lnTo>
                  <a:lnTo>
                    <a:pt x="105026" y="9528"/>
                  </a:lnTo>
                  <a:lnTo>
                    <a:pt x="112996" y="6704"/>
                  </a:lnTo>
                  <a:lnTo>
                    <a:pt x="120065" y="2979"/>
                  </a:lnTo>
                  <a:lnTo>
                    <a:pt x="132760" y="116"/>
                  </a:lnTo>
                  <a:lnTo>
                    <a:pt x="14286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7" name="SMARTInkShape-Group97">
            <a:extLst>
              <a:ext uri="{FF2B5EF4-FFF2-40B4-BE49-F238E27FC236}">
                <a16:creationId xmlns:a16="http://schemas.microsoft.com/office/drawing/2014/main" id="{16835454-DC42-7CB9-7F50-26CB38F35C14}"/>
              </a:ext>
            </a:extLst>
          </p:cNvPr>
          <p:cNvGrpSpPr/>
          <p:nvPr/>
        </p:nvGrpSpPr>
        <p:grpSpPr>
          <a:xfrm>
            <a:off x="286342" y="3495675"/>
            <a:ext cx="504234" cy="141725"/>
            <a:chOff x="286342" y="3495675"/>
            <a:chExt cx="504234" cy="141725"/>
          </a:xfrm>
        </p:grpSpPr>
        <p:sp>
          <p:nvSpPr>
            <p:cNvPr id="203" name="SMARTInkShape-547">
              <a:extLst>
                <a:ext uri="{FF2B5EF4-FFF2-40B4-BE49-F238E27FC236}">
                  <a16:creationId xmlns:a16="http://schemas.microsoft.com/office/drawing/2014/main" id="{6B1C3DBA-E1C4-C8DB-B85F-A97FB1DC4BAA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781050" y="3590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SMARTInkShape-548">
              <a:extLst>
                <a:ext uri="{FF2B5EF4-FFF2-40B4-BE49-F238E27FC236}">
                  <a16:creationId xmlns:a16="http://schemas.microsoft.com/office/drawing/2014/main" id="{5A76CF12-364E-8D41-3F70-FB267B3C67CE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771525" y="35052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SMARTInkShape-549">
              <a:extLst>
                <a:ext uri="{FF2B5EF4-FFF2-40B4-BE49-F238E27FC236}">
                  <a16:creationId xmlns:a16="http://schemas.microsoft.com/office/drawing/2014/main" id="{68C0C562-1D3F-46AF-70B0-088ADE0E8B88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419100" y="3505200"/>
              <a:ext cx="171451" cy="132200"/>
            </a:xfrm>
            <a:custGeom>
              <a:avLst/>
              <a:gdLst/>
              <a:ahLst/>
              <a:cxnLst/>
              <a:rect l="0" t="0" r="0" b="0"/>
              <a:pathLst>
                <a:path w="171451" h="132200">
                  <a:moveTo>
                    <a:pt x="0" y="19050"/>
                  </a:moveTo>
                  <a:lnTo>
                    <a:pt x="0" y="19050"/>
                  </a:lnTo>
                  <a:lnTo>
                    <a:pt x="0" y="5793"/>
                  </a:lnTo>
                  <a:lnTo>
                    <a:pt x="1058" y="3862"/>
                  </a:lnTo>
                  <a:lnTo>
                    <a:pt x="2822" y="2575"/>
                  </a:lnTo>
                  <a:lnTo>
                    <a:pt x="7604" y="1144"/>
                  </a:lnTo>
                  <a:lnTo>
                    <a:pt x="13257" y="508"/>
                  </a:lnTo>
                  <a:lnTo>
                    <a:pt x="19298" y="3048"/>
                  </a:lnTo>
                  <a:lnTo>
                    <a:pt x="31799" y="13302"/>
                  </a:lnTo>
                  <a:lnTo>
                    <a:pt x="50804" y="53261"/>
                  </a:lnTo>
                  <a:lnTo>
                    <a:pt x="56314" y="93170"/>
                  </a:lnTo>
                  <a:lnTo>
                    <a:pt x="57101" y="129465"/>
                  </a:lnTo>
                  <a:lnTo>
                    <a:pt x="56059" y="130760"/>
                  </a:lnTo>
                  <a:lnTo>
                    <a:pt x="52079" y="132199"/>
                  </a:lnTo>
                  <a:lnTo>
                    <a:pt x="49536" y="131524"/>
                  </a:lnTo>
                  <a:lnTo>
                    <a:pt x="43888" y="127953"/>
                  </a:lnTo>
                  <a:lnTo>
                    <a:pt x="40673" y="122837"/>
                  </a:lnTo>
                  <a:lnTo>
                    <a:pt x="38862" y="111185"/>
                  </a:lnTo>
                  <a:lnTo>
                    <a:pt x="39259" y="75593"/>
                  </a:lnTo>
                  <a:lnTo>
                    <a:pt x="45734" y="55795"/>
                  </a:lnTo>
                  <a:lnTo>
                    <a:pt x="51371" y="46670"/>
                  </a:lnTo>
                  <a:lnTo>
                    <a:pt x="65551" y="35583"/>
                  </a:lnTo>
                  <a:lnTo>
                    <a:pt x="92698" y="21959"/>
                  </a:lnTo>
                  <a:lnTo>
                    <a:pt x="140234" y="7367"/>
                  </a:lnTo>
                  <a:lnTo>
                    <a:pt x="151688" y="431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SMARTInkShape-550">
              <a:extLst>
                <a:ext uri="{FF2B5EF4-FFF2-40B4-BE49-F238E27FC236}">
                  <a16:creationId xmlns:a16="http://schemas.microsoft.com/office/drawing/2014/main" id="{3AC37B13-B4F8-A306-661D-8168B941AE32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286342" y="3495675"/>
              <a:ext cx="104097" cy="123777"/>
            </a:xfrm>
            <a:custGeom>
              <a:avLst/>
              <a:gdLst/>
              <a:ahLst/>
              <a:cxnLst/>
              <a:rect l="0" t="0" r="0" b="0"/>
              <a:pathLst>
                <a:path w="104097" h="123777">
                  <a:moveTo>
                    <a:pt x="85133" y="9525"/>
                  </a:moveTo>
                  <a:lnTo>
                    <a:pt x="85133" y="9525"/>
                  </a:lnTo>
                  <a:lnTo>
                    <a:pt x="94266" y="393"/>
                  </a:lnTo>
                  <a:lnTo>
                    <a:pt x="62477" y="0"/>
                  </a:lnTo>
                  <a:lnTo>
                    <a:pt x="56366" y="2822"/>
                  </a:lnTo>
                  <a:lnTo>
                    <a:pt x="50123" y="6546"/>
                  </a:lnTo>
                  <a:lnTo>
                    <a:pt x="43820" y="8201"/>
                  </a:lnTo>
                  <a:lnTo>
                    <a:pt x="16604" y="30867"/>
                  </a:lnTo>
                  <a:lnTo>
                    <a:pt x="6149" y="46070"/>
                  </a:lnTo>
                  <a:lnTo>
                    <a:pt x="1405" y="63980"/>
                  </a:lnTo>
                  <a:lnTo>
                    <a:pt x="0" y="77636"/>
                  </a:lnTo>
                  <a:lnTo>
                    <a:pt x="2493" y="84952"/>
                  </a:lnTo>
                  <a:lnTo>
                    <a:pt x="31211" y="117461"/>
                  </a:lnTo>
                  <a:lnTo>
                    <a:pt x="37532" y="120997"/>
                  </a:lnTo>
                  <a:lnTo>
                    <a:pt x="50213" y="123267"/>
                  </a:lnTo>
                  <a:lnTo>
                    <a:pt x="77459" y="123776"/>
                  </a:lnTo>
                  <a:lnTo>
                    <a:pt x="87367" y="115337"/>
                  </a:lnTo>
                  <a:lnTo>
                    <a:pt x="99200" y="98379"/>
                  </a:lnTo>
                  <a:lnTo>
                    <a:pt x="102707" y="86652"/>
                  </a:lnTo>
                  <a:lnTo>
                    <a:pt x="104096" y="58498"/>
                  </a:lnTo>
                  <a:lnTo>
                    <a:pt x="101322" y="49635"/>
                  </a:lnTo>
                  <a:lnTo>
                    <a:pt x="97620" y="41110"/>
                  </a:lnTo>
                  <a:lnTo>
                    <a:pt x="94477" y="25469"/>
                  </a:lnTo>
                  <a:lnTo>
                    <a:pt x="89992" y="17317"/>
                  </a:lnTo>
                  <a:lnTo>
                    <a:pt x="86255" y="14720"/>
                  </a:lnTo>
                  <a:lnTo>
                    <a:pt x="76460" y="11834"/>
                  </a:lnTo>
                  <a:lnTo>
                    <a:pt x="65050" y="13373"/>
                  </a:lnTo>
                  <a:lnTo>
                    <a:pt x="37508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8" name="SMARTInkShape-Group99">
            <a:extLst>
              <a:ext uri="{FF2B5EF4-FFF2-40B4-BE49-F238E27FC236}">
                <a16:creationId xmlns:a16="http://schemas.microsoft.com/office/drawing/2014/main" id="{5AB739F2-0199-EB86-254A-691E47D9B36C}"/>
              </a:ext>
            </a:extLst>
          </p:cNvPr>
          <p:cNvGrpSpPr/>
          <p:nvPr/>
        </p:nvGrpSpPr>
        <p:grpSpPr>
          <a:xfrm>
            <a:off x="2590916" y="3486154"/>
            <a:ext cx="1161503" cy="665141"/>
            <a:chOff x="2590916" y="3486154"/>
            <a:chExt cx="1161503" cy="665141"/>
          </a:xfrm>
        </p:grpSpPr>
        <p:sp>
          <p:nvSpPr>
            <p:cNvPr id="208" name="SMARTInkShape-551">
              <a:extLst>
                <a:ext uri="{FF2B5EF4-FFF2-40B4-BE49-F238E27FC236}">
                  <a16:creationId xmlns:a16="http://schemas.microsoft.com/office/drawing/2014/main" id="{025D2EFA-81E2-667F-C896-CAB21CC4939E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2809875" y="3562350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1058" y="10408"/>
                  </a:lnTo>
                  <a:lnTo>
                    <a:pt x="47476" y="9540"/>
                  </a:lnTo>
                  <a:lnTo>
                    <a:pt x="94838" y="9527"/>
                  </a:lnTo>
                  <a:lnTo>
                    <a:pt x="110180" y="8467"/>
                  </a:lnTo>
                  <a:lnTo>
                    <a:pt x="140523" y="393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SMARTInkShape-552">
              <a:extLst>
                <a:ext uri="{FF2B5EF4-FFF2-40B4-BE49-F238E27FC236}">
                  <a16:creationId xmlns:a16="http://schemas.microsoft.com/office/drawing/2014/main" id="{0EC1EF7E-6A15-3736-C0C7-0BF6676ACB63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2590916" y="3590925"/>
              <a:ext cx="152285" cy="9526"/>
            </a:xfrm>
            <a:custGeom>
              <a:avLst/>
              <a:gdLst/>
              <a:ahLst/>
              <a:cxnLst/>
              <a:rect l="0" t="0" r="0" b="0"/>
              <a:pathLst>
                <a:path w="152285" h="9526">
                  <a:moveTo>
                    <a:pt x="18934" y="0"/>
                  </a:moveTo>
                  <a:lnTo>
                    <a:pt x="18934" y="0"/>
                  </a:lnTo>
                  <a:lnTo>
                    <a:pt x="18934" y="5057"/>
                  </a:lnTo>
                  <a:lnTo>
                    <a:pt x="17876" y="6546"/>
                  </a:lnTo>
                  <a:lnTo>
                    <a:pt x="16112" y="7539"/>
                  </a:lnTo>
                  <a:lnTo>
                    <a:pt x="9412" y="9525"/>
                  </a:lnTo>
                  <a:lnTo>
                    <a:pt x="0" y="9525"/>
                  </a:lnTo>
                  <a:lnTo>
                    <a:pt x="4975" y="4468"/>
                  </a:lnTo>
                  <a:lnTo>
                    <a:pt x="13083" y="1986"/>
                  </a:lnTo>
                  <a:lnTo>
                    <a:pt x="60540" y="52"/>
                  </a:lnTo>
                  <a:lnTo>
                    <a:pt x="103004" y="7"/>
                  </a:lnTo>
                  <a:lnTo>
                    <a:pt x="137822" y="0"/>
                  </a:lnTo>
                  <a:lnTo>
                    <a:pt x="139467" y="1058"/>
                  </a:lnTo>
                  <a:lnTo>
                    <a:pt x="140565" y="2822"/>
                  </a:lnTo>
                  <a:lnTo>
                    <a:pt x="141296" y="5057"/>
                  </a:lnTo>
                  <a:lnTo>
                    <a:pt x="142842" y="6546"/>
                  </a:lnTo>
                  <a:lnTo>
                    <a:pt x="152284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SMARTInkShape-553">
              <a:extLst>
                <a:ext uri="{FF2B5EF4-FFF2-40B4-BE49-F238E27FC236}">
                  <a16:creationId xmlns:a16="http://schemas.microsoft.com/office/drawing/2014/main" id="{8FFDD9F3-283A-B551-9344-DFD0779F2733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2809875" y="3495678"/>
              <a:ext cx="141834" cy="152398"/>
            </a:xfrm>
            <a:custGeom>
              <a:avLst/>
              <a:gdLst/>
              <a:ahLst/>
              <a:cxnLst/>
              <a:rect l="0" t="0" r="0" b="0"/>
              <a:pathLst>
                <a:path w="141834" h="152398">
                  <a:moveTo>
                    <a:pt x="0" y="9522"/>
                  </a:moveTo>
                  <a:lnTo>
                    <a:pt x="0" y="9522"/>
                  </a:lnTo>
                  <a:lnTo>
                    <a:pt x="22748" y="9522"/>
                  </a:lnTo>
                  <a:lnTo>
                    <a:pt x="28808" y="6700"/>
                  </a:lnTo>
                  <a:lnTo>
                    <a:pt x="31905" y="4465"/>
                  </a:lnTo>
                  <a:lnTo>
                    <a:pt x="46378" y="1321"/>
                  </a:lnTo>
                  <a:lnTo>
                    <a:pt x="86815" y="172"/>
                  </a:lnTo>
                  <a:lnTo>
                    <a:pt x="131006" y="7"/>
                  </a:lnTo>
                  <a:lnTo>
                    <a:pt x="139358" y="0"/>
                  </a:lnTo>
                  <a:lnTo>
                    <a:pt x="140530" y="1057"/>
                  </a:lnTo>
                  <a:lnTo>
                    <a:pt x="141833" y="5054"/>
                  </a:lnTo>
                  <a:lnTo>
                    <a:pt x="141122" y="7602"/>
                  </a:lnTo>
                  <a:lnTo>
                    <a:pt x="132377" y="19295"/>
                  </a:lnTo>
                  <a:lnTo>
                    <a:pt x="87394" y="64991"/>
                  </a:lnTo>
                  <a:lnTo>
                    <a:pt x="42467" y="101728"/>
                  </a:lnTo>
                  <a:lnTo>
                    <a:pt x="2470" y="131304"/>
                  </a:lnTo>
                  <a:lnTo>
                    <a:pt x="2704" y="133043"/>
                  </a:lnTo>
                  <a:lnTo>
                    <a:pt x="5788" y="137798"/>
                  </a:lnTo>
                  <a:lnTo>
                    <a:pt x="13508" y="140617"/>
                  </a:lnTo>
                  <a:lnTo>
                    <a:pt x="59265" y="142740"/>
                  </a:lnTo>
                  <a:lnTo>
                    <a:pt x="88063" y="143904"/>
                  </a:lnTo>
                  <a:lnTo>
                    <a:pt x="133350" y="1523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SMARTInkShape-554">
              <a:extLst>
                <a:ext uri="{FF2B5EF4-FFF2-40B4-BE49-F238E27FC236}">
                  <a16:creationId xmlns:a16="http://schemas.microsoft.com/office/drawing/2014/main" id="{98714692-F126-5272-AA4C-AFD0615B1127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2973279" y="3638550"/>
              <a:ext cx="131872" cy="114301"/>
            </a:xfrm>
            <a:custGeom>
              <a:avLst/>
              <a:gdLst/>
              <a:ahLst/>
              <a:cxnLst/>
              <a:rect l="0" t="0" r="0" b="0"/>
              <a:pathLst>
                <a:path w="131872" h="114301">
                  <a:moveTo>
                    <a:pt x="131871" y="0"/>
                  </a:moveTo>
                  <a:lnTo>
                    <a:pt x="131871" y="0"/>
                  </a:lnTo>
                  <a:lnTo>
                    <a:pt x="123671" y="0"/>
                  </a:lnTo>
                  <a:lnTo>
                    <a:pt x="77237" y="45124"/>
                  </a:lnTo>
                  <a:lnTo>
                    <a:pt x="40777" y="80511"/>
                  </a:lnTo>
                  <a:lnTo>
                    <a:pt x="31620" y="85239"/>
                  </a:lnTo>
                  <a:lnTo>
                    <a:pt x="27378" y="91813"/>
                  </a:lnTo>
                  <a:lnTo>
                    <a:pt x="22635" y="93723"/>
                  </a:lnTo>
                  <a:lnTo>
                    <a:pt x="14015" y="94797"/>
                  </a:lnTo>
                  <a:lnTo>
                    <a:pt x="12025" y="93890"/>
                  </a:lnTo>
                  <a:lnTo>
                    <a:pt x="10699" y="92227"/>
                  </a:lnTo>
                  <a:lnTo>
                    <a:pt x="0" y="69703"/>
                  </a:lnTo>
                  <a:lnTo>
                    <a:pt x="6852" y="45482"/>
                  </a:lnTo>
                  <a:lnTo>
                    <a:pt x="8308" y="43021"/>
                  </a:lnTo>
                  <a:lnTo>
                    <a:pt x="10337" y="41381"/>
                  </a:lnTo>
                  <a:lnTo>
                    <a:pt x="15415" y="38500"/>
                  </a:lnTo>
                  <a:lnTo>
                    <a:pt x="21199" y="33691"/>
                  </a:lnTo>
                  <a:lnTo>
                    <a:pt x="24475" y="28027"/>
                  </a:lnTo>
                  <a:lnTo>
                    <a:pt x="25349" y="25035"/>
                  </a:lnTo>
                  <a:lnTo>
                    <a:pt x="26989" y="23040"/>
                  </a:lnTo>
                  <a:lnTo>
                    <a:pt x="31635" y="20824"/>
                  </a:lnTo>
                  <a:lnTo>
                    <a:pt x="50680" y="19096"/>
                  </a:lnTo>
                  <a:lnTo>
                    <a:pt x="56275" y="21893"/>
                  </a:lnTo>
                  <a:lnTo>
                    <a:pt x="62289" y="25605"/>
                  </a:lnTo>
                  <a:lnTo>
                    <a:pt x="68490" y="27255"/>
                  </a:lnTo>
                  <a:lnTo>
                    <a:pt x="70567" y="28753"/>
                  </a:lnTo>
                  <a:lnTo>
                    <a:pt x="71952" y="30811"/>
                  </a:lnTo>
                  <a:lnTo>
                    <a:pt x="72875" y="33240"/>
                  </a:lnTo>
                  <a:lnTo>
                    <a:pt x="74548" y="34860"/>
                  </a:lnTo>
                  <a:lnTo>
                    <a:pt x="79230" y="36660"/>
                  </a:lnTo>
                  <a:lnTo>
                    <a:pt x="80902" y="38198"/>
                  </a:lnTo>
                  <a:lnTo>
                    <a:pt x="82760" y="42730"/>
                  </a:lnTo>
                  <a:lnTo>
                    <a:pt x="86873" y="60164"/>
                  </a:lnTo>
                  <a:lnTo>
                    <a:pt x="91764" y="69073"/>
                  </a:lnTo>
                  <a:lnTo>
                    <a:pt x="100467" y="76205"/>
                  </a:lnTo>
                  <a:lnTo>
                    <a:pt x="110985" y="92324"/>
                  </a:lnTo>
                  <a:lnTo>
                    <a:pt x="112277" y="99439"/>
                  </a:lnTo>
                  <a:lnTo>
                    <a:pt x="113516" y="101218"/>
                  </a:lnTo>
                  <a:lnTo>
                    <a:pt x="115401" y="102403"/>
                  </a:lnTo>
                  <a:lnTo>
                    <a:pt x="117716" y="103194"/>
                  </a:lnTo>
                  <a:lnTo>
                    <a:pt x="119259" y="104779"/>
                  </a:lnTo>
                  <a:lnTo>
                    <a:pt x="122346" y="114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SMARTInkShape-555">
              <a:extLst>
                <a:ext uri="{FF2B5EF4-FFF2-40B4-BE49-F238E27FC236}">
                  <a16:creationId xmlns:a16="http://schemas.microsoft.com/office/drawing/2014/main" id="{B1250E39-4ECA-895B-0867-3474B8472FE9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3133725" y="3648075"/>
              <a:ext cx="66676" cy="152401"/>
            </a:xfrm>
            <a:custGeom>
              <a:avLst/>
              <a:gdLst/>
              <a:ahLst/>
              <a:cxnLst/>
              <a:rect l="0" t="0" r="0" b="0"/>
              <a:pathLst>
                <a:path w="66676" h="152401">
                  <a:moveTo>
                    <a:pt x="66675" y="0"/>
                  </a:moveTo>
                  <a:lnTo>
                    <a:pt x="66675" y="0"/>
                  </a:lnTo>
                  <a:lnTo>
                    <a:pt x="43882" y="40098"/>
                  </a:lnTo>
                  <a:lnTo>
                    <a:pt x="20687" y="85988"/>
                  </a:lnTo>
                  <a:lnTo>
                    <a:pt x="12832" y="104265"/>
                  </a:lnTo>
                  <a:lnTo>
                    <a:pt x="7138" y="130879"/>
                  </a:lnTo>
                  <a:lnTo>
                    <a:pt x="3172" y="138602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SMARTInkShape-556">
              <a:extLst>
                <a:ext uri="{FF2B5EF4-FFF2-40B4-BE49-F238E27FC236}">
                  <a16:creationId xmlns:a16="http://schemas.microsoft.com/office/drawing/2014/main" id="{75328028-993B-C514-6A05-05265474717F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3190875" y="3734203"/>
              <a:ext cx="104776" cy="94362"/>
            </a:xfrm>
            <a:custGeom>
              <a:avLst/>
              <a:gdLst/>
              <a:ahLst/>
              <a:cxnLst/>
              <a:rect l="0" t="0" r="0" b="0"/>
              <a:pathLst>
                <a:path w="104776" h="94362">
                  <a:moveTo>
                    <a:pt x="0" y="28172"/>
                  </a:moveTo>
                  <a:lnTo>
                    <a:pt x="0" y="28172"/>
                  </a:lnTo>
                  <a:lnTo>
                    <a:pt x="0" y="23115"/>
                  </a:lnTo>
                  <a:lnTo>
                    <a:pt x="1058" y="21626"/>
                  </a:lnTo>
                  <a:lnTo>
                    <a:pt x="2822" y="20633"/>
                  </a:lnTo>
                  <a:lnTo>
                    <a:pt x="8200" y="19040"/>
                  </a:lnTo>
                  <a:lnTo>
                    <a:pt x="16868" y="12178"/>
                  </a:lnTo>
                  <a:lnTo>
                    <a:pt x="25694" y="10027"/>
                  </a:lnTo>
                  <a:lnTo>
                    <a:pt x="31881" y="9524"/>
                  </a:lnTo>
                  <a:lnTo>
                    <a:pt x="33954" y="8332"/>
                  </a:lnTo>
                  <a:lnTo>
                    <a:pt x="35336" y="6478"/>
                  </a:lnTo>
                  <a:lnTo>
                    <a:pt x="36257" y="4185"/>
                  </a:lnTo>
                  <a:lnTo>
                    <a:pt x="37930" y="2655"/>
                  </a:lnTo>
                  <a:lnTo>
                    <a:pt x="46139" y="0"/>
                  </a:lnTo>
                  <a:lnTo>
                    <a:pt x="46635" y="924"/>
                  </a:lnTo>
                  <a:lnTo>
                    <a:pt x="47185" y="4773"/>
                  </a:lnTo>
                  <a:lnTo>
                    <a:pt x="50252" y="10011"/>
                  </a:lnTo>
                  <a:lnTo>
                    <a:pt x="52551" y="12890"/>
                  </a:lnTo>
                  <a:lnTo>
                    <a:pt x="53026" y="16926"/>
                  </a:lnTo>
                  <a:lnTo>
                    <a:pt x="45212" y="49479"/>
                  </a:lnTo>
                  <a:lnTo>
                    <a:pt x="39144" y="60925"/>
                  </a:lnTo>
                  <a:lnTo>
                    <a:pt x="24887" y="77152"/>
                  </a:lnTo>
                  <a:lnTo>
                    <a:pt x="14546" y="83960"/>
                  </a:lnTo>
                  <a:lnTo>
                    <a:pt x="9721" y="94361"/>
                  </a:lnTo>
                  <a:lnTo>
                    <a:pt x="17168" y="88205"/>
                  </a:lnTo>
                  <a:lnTo>
                    <a:pt x="22800" y="86603"/>
                  </a:lnTo>
                  <a:lnTo>
                    <a:pt x="68149" y="85355"/>
                  </a:lnTo>
                  <a:lnTo>
                    <a:pt x="87702" y="90816"/>
                  </a:lnTo>
                  <a:lnTo>
                    <a:pt x="90218" y="90043"/>
                  </a:lnTo>
                  <a:lnTo>
                    <a:pt x="91895" y="88469"/>
                  </a:lnTo>
                  <a:lnTo>
                    <a:pt x="96581" y="86721"/>
                  </a:lnTo>
                  <a:lnTo>
                    <a:pt x="104775" y="853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SMARTInkShape-557">
              <a:extLst>
                <a:ext uri="{FF2B5EF4-FFF2-40B4-BE49-F238E27FC236}">
                  <a16:creationId xmlns:a16="http://schemas.microsoft.com/office/drawing/2014/main" id="{122A97AE-D551-FB1C-450B-31CFA06A7371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3449952" y="3486154"/>
              <a:ext cx="302467" cy="199187"/>
            </a:xfrm>
            <a:custGeom>
              <a:avLst/>
              <a:gdLst/>
              <a:ahLst/>
              <a:cxnLst/>
              <a:rect l="0" t="0" r="0" b="0"/>
              <a:pathLst>
                <a:path w="302467" h="199187">
                  <a:moveTo>
                    <a:pt x="36198" y="76196"/>
                  </a:moveTo>
                  <a:lnTo>
                    <a:pt x="36198" y="76196"/>
                  </a:lnTo>
                  <a:lnTo>
                    <a:pt x="27997" y="76196"/>
                  </a:lnTo>
                  <a:lnTo>
                    <a:pt x="27556" y="75138"/>
                  </a:lnTo>
                  <a:lnTo>
                    <a:pt x="26683" y="66788"/>
                  </a:lnTo>
                  <a:lnTo>
                    <a:pt x="34875" y="66681"/>
                  </a:lnTo>
                  <a:lnTo>
                    <a:pt x="59951" y="56971"/>
                  </a:lnTo>
                  <a:lnTo>
                    <a:pt x="61559" y="54912"/>
                  </a:lnTo>
                  <a:lnTo>
                    <a:pt x="62630" y="52482"/>
                  </a:lnTo>
                  <a:lnTo>
                    <a:pt x="64403" y="50862"/>
                  </a:lnTo>
                  <a:lnTo>
                    <a:pt x="69194" y="49061"/>
                  </a:lnTo>
                  <a:lnTo>
                    <a:pt x="87108" y="47747"/>
                  </a:lnTo>
                  <a:lnTo>
                    <a:pt x="93397" y="50500"/>
                  </a:lnTo>
                  <a:lnTo>
                    <a:pt x="107375" y="61814"/>
                  </a:lnTo>
                  <a:lnTo>
                    <a:pt x="110166" y="67334"/>
                  </a:lnTo>
                  <a:lnTo>
                    <a:pt x="110910" y="70288"/>
                  </a:lnTo>
                  <a:lnTo>
                    <a:pt x="120953" y="85551"/>
                  </a:lnTo>
                  <a:lnTo>
                    <a:pt x="121885" y="116264"/>
                  </a:lnTo>
                  <a:lnTo>
                    <a:pt x="105674" y="156930"/>
                  </a:lnTo>
                  <a:lnTo>
                    <a:pt x="90124" y="190505"/>
                  </a:lnTo>
                  <a:lnTo>
                    <a:pt x="83801" y="195791"/>
                  </a:lnTo>
                  <a:lnTo>
                    <a:pt x="74291" y="198768"/>
                  </a:lnTo>
                  <a:lnTo>
                    <a:pt x="71119" y="199186"/>
                  </a:lnTo>
                  <a:lnTo>
                    <a:pt x="51484" y="194717"/>
                  </a:lnTo>
                  <a:lnTo>
                    <a:pt x="35671" y="186690"/>
                  </a:lnTo>
                  <a:lnTo>
                    <a:pt x="24282" y="172553"/>
                  </a:lnTo>
                  <a:lnTo>
                    <a:pt x="2377" y="127954"/>
                  </a:lnTo>
                  <a:lnTo>
                    <a:pt x="0" y="116486"/>
                  </a:lnTo>
                  <a:lnTo>
                    <a:pt x="3718" y="93073"/>
                  </a:lnTo>
                  <a:lnTo>
                    <a:pt x="23641" y="54391"/>
                  </a:lnTo>
                  <a:lnTo>
                    <a:pt x="35182" y="41278"/>
                  </a:lnTo>
                  <a:lnTo>
                    <a:pt x="60809" y="24065"/>
                  </a:lnTo>
                  <a:lnTo>
                    <a:pt x="101880" y="12103"/>
                  </a:lnTo>
                  <a:lnTo>
                    <a:pt x="149244" y="2701"/>
                  </a:lnTo>
                  <a:lnTo>
                    <a:pt x="194929" y="798"/>
                  </a:lnTo>
                  <a:lnTo>
                    <a:pt x="232455" y="234"/>
                  </a:lnTo>
                  <a:lnTo>
                    <a:pt x="278725" y="5"/>
                  </a:lnTo>
                  <a:lnTo>
                    <a:pt x="281571" y="0"/>
                  </a:lnTo>
                  <a:lnTo>
                    <a:pt x="291849" y="8197"/>
                  </a:lnTo>
                  <a:lnTo>
                    <a:pt x="302466" y="9487"/>
                  </a:lnTo>
                  <a:lnTo>
                    <a:pt x="296267" y="17119"/>
                  </a:lnTo>
                  <a:lnTo>
                    <a:pt x="293373" y="285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SMARTInkShape-558">
              <a:extLst>
                <a:ext uri="{FF2B5EF4-FFF2-40B4-BE49-F238E27FC236}">
                  <a16:creationId xmlns:a16="http://schemas.microsoft.com/office/drawing/2014/main" id="{411A2E9E-50D7-5DC3-DECF-FB4974A276D9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3394937" y="3781425"/>
              <a:ext cx="272189" cy="28576"/>
            </a:xfrm>
            <a:custGeom>
              <a:avLst/>
              <a:gdLst/>
              <a:ahLst/>
              <a:cxnLst/>
              <a:rect l="0" t="0" r="0" b="0"/>
              <a:pathLst>
                <a:path w="272189" h="28576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lnTo>
                    <a:pt x="37817" y="0"/>
                  </a:lnTo>
                  <a:lnTo>
                    <a:pt x="72100" y="0"/>
                  </a:lnTo>
                  <a:lnTo>
                    <a:pt x="114242" y="0"/>
                  </a:lnTo>
                  <a:lnTo>
                    <a:pt x="161300" y="0"/>
                  </a:lnTo>
                  <a:lnTo>
                    <a:pt x="201718" y="0"/>
                  </a:lnTo>
                  <a:lnTo>
                    <a:pt x="246994" y="7539"/>
                  </a:lnTo>
                  <a:lnTo>
                    <a:pt x="256757" y="9701"/>
                  </a:lnTo>
                  <a:lnTo>
                    <a:pt x="269947" y="17610"/>
                  </a:lnTo>
                  <a:lnTo>
                    <a:pt x="271192" y="21232"/>
                  </a:lnTo>
                  <a:lnTo>
                    <a:pt x="272188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SMARTInkShape-559">
              <a:extLst>
                <a:ext uri="{FF2B5EF4-FFF2-40B4-BE49-F238E27FC236}">
                  <a16:creationId xmlns:a16="http://schemas.microsoft.com/office/drawing/2014/main" id="{FE113EF2-53E9-A690-90F8-B0239FA841AB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3328262" y="3895842"/>
              <a:ext cx="338864" cy="255453"/>
            </a:xfrm>
            <a:custGeom>
              <a:avLst/>
              <a:gdLst/>
              <a:ahLst/>
              <a:cxnLst/>
              <a:rect l="0" t="0" r="0" b="0"/>
              <a:pathLst>
                <a:path w="338864" h="255453">
                  <a:moveTo>
                    <a:pt x="5488" y="180858"/>
                  </a:moveTo>
                  <a:lnTo>
                    <a:pt x="5488" y="180858"/>
                  </a:lnTo>
                  <a:lnTo>
                    <a:pt x="0" y="180858"/>
                  </a:lnTo>
                  <a:lnTo>
                    <a:pt x="2344" y="180858"/>
                  </a:lnTo>
                  <a:lnTo>
                    <a:pt x="6913" y="175214"/>
                  </a:lnTo>
                  <a:lnTo>
                    <a:pt x="12471" y="167766"/>
                  </a:lnTo>
                  <a:lnTo>
                    <a:pt x="32002" y="155785"/>
                  </a:lnTo>
                  <a:lnTo>
                    <a:pt x="48034" y="151204"/>
                  </a:lnTo>
                  <a:lnTo>
                    <a:pt x="69592" y="137410"/>
                  </a:lnTo>
                  <a:lnTo>
                    <a:pt x="77370" y="134031"/>
                  </a:lnTo>
                  <a:lnTo>
                    <a:pt x="84355" y="129002"/>
                  </a:lnTo>
                  <a:lnTo>
                    <a:pt x="87699" y="128296"/>
                  </a:lnTo>
                  <a:lnTo>
                    <a:pt x="90987" y="128883"/>
                  </a:lnTo>
                  <a:lnTo>
                    <a:pt x="100671" y="131944"/>
                  </a:lnTo>
                  <a:lnTo>
                    <a:pt x="103868" y="132374"/>
                  </a:lnTo>
                  <a:lnTo>
                    <a:pt x="110243" y="138495"/>
                  </a:lnTo>
                  <a:lnTo>
                    <a:pt x="125076" y="164618"/>
                  </a:lnTo>
                  <a:lnTo>
                    <a:pt x="128058" y="177692"/>
                  </a:lnTo>
                  <a:lnTo>
                    <a:pt x="129999" y="193443"/>
                  </a:lnTo>
                  <a:lnTo>
                    <a:pt x="137465" y="212175"/>
                  </a:lnTo>
                  <a:lnTo>
                    <a:pt x="139816" y="240296"/>
                  </a:lnTo>
                  <a:lnTo>
                    <a:pt x="141607" y="242708"/>
                  </a:lnTo>
                  <a:lnTo>
                    <a:pt x="143859" y="244317"/>
                  </a:lnTo>
                  <a:lnTo>
                    <a:pt x="145360" y="246447"/>
                  </a:lnTo>
                  <a:lnTo>
                    <a:pt x="147968" y="255452"/>
                  </a:lnTo>
                  <a:lnTo>
                    <a:pt x="148246" y="251526"/>
                  </a:lnTo>
                  <a:lnTo>
                    <a:pt x="149414" y="207649"/>
                  </a:lnTo>
                  <a:lnTo>
                    <a:pt x="155965" y="166806"/>
                  </a:lnTo>
                  <a:lnTo>
                    <a:pt x="162492" y="127423"/>
                  </a:lnTo>
                  <a:lnTo>
                    <a:pt x="159111" y="84656"/>
                  </a:lnTo>
                  <a:lnTo>
                    <a:pt x="157960" y="41102"/>
                  </a:lnTo>
                  <a:lnTo>
                    <a:pt x="157890" y="11453"/>
                  </a:lnTo>
                  <a:lnTo>
                    <a:pt x="158947" y="10771"/>
                  </a:lnTo>
                  <a:lnTo>
                    <a:pt x="167589" y="9528"/>
                  </a:lnTo>
                  <a:lnTo>
                    <a:pt x="212052" y="9410"/>
                  </a:lnTo>
                  <a:lnTo>
                    <a:pt x="252548" y="9408"/>
                  </a:lnTo>
                  <a:lnTo>
                    <a:pt x="300124" y="1207"/>
                  </a:lnTo>
                  <a:lnTo>
                    <a:pt x="322653" y="0"/>
                  </a:lnTo>
                  <a:lnTo>
                    <a:pt x="325940" y="2077"/>
                  </a:lnTo>
                  <a:lnTo>
                    <a:pt x="332414" y="10031"/>
                  </a:lnTo>
                  <a:lnTo>
                    <a:pt x="338863" y="284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SMARTInkShape-560">
              <a:extLst>
                <a:ext uri="{FF2B5EF4-FFF2-40B4-BE49-F238E27FC236}">
                  <a16:creationId xmlns:a16="http://schemas.microsoft.com/office/drawing/2014/main" id="{421AECE3-2D6E-5763-1A11-85908F6049E6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3552825" y="4029203"/>
              <a:ext cx="148364" cy="114173"/>
            </a:xfrm>
            <a:custGeom>
              <a:avLst/>
              <a:gdLst/>
              <a:ahLst/>
              <a:cxnLst/>
              <a:rect l="0" t="0" r="0" b="0"/>
              <a:pathLst>
                <a:path w="148364" h="114173">
                  <a:moveTo>
                    <a:pt x="0" y="28447"/>
                  </a:moveTo>
                  <a:lnTo>
                    <a:pt x="0" y="28447"/>
                  </a:lnTo>
                  <a:lnTo>
                    <a:pt x="14189" y="14258"/>
                  </a:lnTo>
                  <a:lnTo>
                    <a:pt x="19712" y="11557"/>
                  </a:lnTo>
                  <a:lnTo>
                    <a:pt x="22666" y="10837"/>
                  </a:lnTo>
                  <a:lnTo>
                    <a:pt x="24636" y="9299"/>
                  </a:lnTo>
                  <a:lnTo>
                    <a:pt x="28056" y="1323"/>
                  </a:lnTo>
                  <a:lnTo>
                    <a:pt x="31167" y="517"/>
                  </a:lnTo>
                  <a:lnTo>
                    <a:pt x="41787" y="0"/>
                  </a:lnTo>
                  <a:lnTo>
                    <a:pt x="43733" y="1015"/>
                  </a:lnTo>
                  <a:lnTo>
                    <a:pt x="45030" y="2751"/>
                  </a:lnTo>
                  <a:lnTo>
                    <a:pt x="47530" y="7502"/>
                  </a:lnTo>
                  <a:lnTo>
                    <a:pt x="62712" y="25384"/>
                  </a:lnTo>
                  <a:lnTo>
                    <a:pt x="64913" y="31672"/>
                  </a:lnTo>
                  <a:lnTo>
                    <a:pt x="66606" y="79144"/>
                  </a:lnTo>
                  <a:lnTo>
                    <a:pt x="65586" y="94370"/>
                  </a:lnTo>
                  <a:lnTo>
                    <a:pt x="57541" y="113338"/>
                  </a:lnTo>
                  <a:lnTo>
                    <a:pt x="57184" y="92640"/>
                  </a:lnTo>
                  <a:lnTo>
                    <a:pt x="59987" y="85905"/>
                  </a:lnTo>
                  <a:lnTo>
                    <a:pt x="62217" y="82627"/>
                  </a:lnTo>
                  <a:lnTo>
                    <a:pt x="67911" y="62159"/>
                  </a:lnTo>
                  <a:lnTo>
                    <a:pt x="88018" y="36519"/>
                  </a:lnTo>
                  <a:lnTo>
                    <a:pt x="131345" y="1767"/>
                  </a:lnTo>
                  <a:lnTo>
                    <a:pt x="133072" y="2194"/>
                  </a:lnTo>
                  <a:lnTo>
                    <a:pt x="137813" y="5490"/>
                  </a:lnTo>
                  <a:lnTo>
                    <a:pt x="140625" y="13305"/>
                  </a:lnTo>
                  <a:lnTo>
                    <a:pt x="142787" y="60349"/>
                  </a:lnTo>
                  <a:lnTo>
                    <a:pt x="142872" y="105947"/>
                  </a:lnTo>
                  <a:lnTo>
                    <a:pt x="142875" y="111735"/>
                  </a:lnTo>
                  <a:lnTo>
                    <a:pt x="143933" y="112547"/>
                  </a:lnTo>
                  <a:lnTo>
                    <a:pt x="148363" y="113691"/>
                  </a:lnTo>
                  <a:lnTo>
                    <a:pt x="142875" y="1141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9" name="SMARTInkShape-561">
            <a:extLst>
              <a:ext uri="{FF2B5EF4-FFF2-40B4-BE49-F238E27FC236}">
                <a16:creationId xmlns:a16="http://schemas.microsoft.com/office/drawing/2014/main" id="{1AEF4973-4746-E843-9393-11CB7504F76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095934" y="3468424"/>
            <a:ext cx="161705" cy="198702"/>
          </a:xfrm>
          <a:custGeom>
            <a:avLst/>
            <a:gdLst/>
            <a:ahLst/>
            <a:cxnLst/>
            <a:rect l="0" t="0" r="0" b="0"/>
            <a:pathLst>
              <a:path w="161705" h="198702">
                <a:moveTo>
                  <a:pt x="133166" y="8201"/>
                </a:moveTo>
                <a:lnTo>
                  <a:pt x="133166" y="8201"/>
                </a:lnTo>
                <a:lnTo>
                  <a:pt x="160301" y="8201"/>
                </a:lnTo>
                <a:lnTo>
                  <a:pt x="160781" y="7143"/>
                </a:lnTo>
                <a:lnTo>
                  <a:pt x="161614" y="0"/>
                </a:lnTo>
                <a:lnTo>
                  <a:pt x="161704" y="4125"/>
                </a:lnTo>
                <a:lnTo>
                  <a:pt x="158902" y="9211"/>
                </a:lnTo>
                <a:lnTo>
                  <a:pt x="143424" y="26157"/>
                </a:lnTo>
                <a:lnTo>
                  <a:pt x="95894" y="56100"/>
                </a:lnTo>
                <a:lnTo>
                  <a:pt x="48608" y="81066"/>
                </a:lnTo>
                <a:lnTo>
                  <a:pt x="22546" y="98402"/>
                </a:lnTo>
                <a:lnTo>
                  <a:pt x="14151" y="102265"/>
                </a:lnTo>
                <a:lnTo>
                  <a:pt x="437" y="112497"/>
                </a:lnTo>
                <a:lnTo>
                  <a:pt x="0" y="117890"/>
                </a:lnTo>
                <a:lnTo>
                  <a:pt x="2056" y="119427"/>
                </a:lnTo>
                <a:lnTo>
                  <a:pt x="48780" y="135504"/>
                </a:lnTo>
                <a:lnTo>
                  <a:pt x="93126" y="156630"/>
                </a:lnTo>
                <a:lnTo>
                  <a:pt x="134694" y="182795"/>
                </a:lnTo>
                <a:lnTo>
                  <a:pt x="139136" y="189162"/>
                </a:lnTo>
                <a:lnTo>
                  <a:pt x="142691" y="198701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SMARTInkShape-562">
            <a:extLst>
              <a:ext uri="{FF2B5EF4-FFF2-40B4-BE49-F238E27FC236}">
                <a16:creationId xmlns:a16="http://schemas.microsoft.com/office/drawing/2014/main" id="{A670D2AD-BB31-917C-4DC3-32240B8C427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781675" y="3352800"/>
            <a:ext cx="190490" cy="200026"/>
          </a:xfrm>
          <a:custGeom>
            <a:avLst/>
            <a:gdLst/>
            <a:ahLst/>
            <a:cxnLst/>
            <a:rect l="0" t="0" r="0" b="0"/>
            <a:pathLst>
              <a:path w="190490" h="200026">
                <a:moveTo>
                  <a:pt x="171450" y="9525"/>
                </a:moveTo>
                <a:lnTo>
                  <a:pt x="171450" y="9525"/>
                </a:lnTo>
                <a:lnTo>
                  <a:pt x="171450" y="1324"/>
                </a:lnTo>
                <a:lnTo>
                  <a:pt x="172508" y="883"/>
                </a:lnTo>
                <a:lnTo>
                  <a:pt x="190489" y="0"/>
                </a:lnTo>
                <a:lnTo>
                  <a:pt x="176310" y="14189"/>
                </a:lnTo>
                <a:lnTo>
                  <a:pt x="173610" y="19712"/>
                </a:lnTo>
                <a:lnTo>
                  <a:pt x="172890" y="22666"/>
                </a:lnTo>
                <a:lnTo>
                  <a:pt x="170293" y="24636"/>
                </a:lnTo>
                <a:lnTo>
                  <a:pt x="140005" y="38169"/>
                </a:lnTo>
                <a:lnTo>
                  <a:pt x="107128" y="56741"/>
                </a:lnTo>
                <a:lnTo>
                  <a:pt x="82542" y="66554"/>
                </a:lnTo>
                <a:lnTo>
                  <a:pt x="35534" y="95247"/>
                </a:lnTo>
                <a:lnTo>
                  <a:pt x="33215" y="98423"/>
                </a:lnTo>
                <a:lnTo>
                  <a:pt x="16399" y="111125"/>
                </a:lnTo>
                <a:lnTo>
                  <a:pt x="10430" y="121943"/>
                </a:lnTo>
                <a:lnTo>
                  <a:pt x="7105" y="122989"/>
                </a:lnTo>
                <a:lnTo>
                  <a:pt x="0" y="123825"/>
                </a:lnTo>
                <a:lnTo>
                  <a:pt x="5056" y="123825"/>
                </a:lnTo>
                <a:lnTo>
                  <a:pt x="10361" y="126647"/>
                </a:lnTo>
                <a:lnTo>
                  <a:pt x="13257" y="128882"/>
                </a:lnTo>
                <a:lnTo>
                  <a:pt x="22120" y="131364"/>
                </a:lnTo>
                <a:lnTo>
                  <a:pt x="32056" y="133526"/>
                </a:lnTo>
                <a:lnTo>
                  <a:pt x="77705" y="152596"/>
                </a:lnTo>
                <a:lnTo>
                  <a:pt x="99576" y="161983"/>
                </a:lnTo>
                <a:lnTo>
                  <a:pt x="108814" y="167243"/>
                </a:lnTo>
                <a:lnTo>
                  <a:pt x="119965" y="171262"/>
                </a:lnTo>
                <a:lnTo>
                  <a:pt x="129972" y="177627"/>
                </a:lnTo>
                <a:lnTo>
                  <a:pt x="140967" y="180534"/>
                </a:lnTo>
                <a:lnTo>
                  <a:pt x="141602" y="181740"/>
                </a:lnTo>
                <a:lnTo>
                  <a:pt x="142310" y="185901"/>
                </a:lnTo>
                <a:lnTo>
                  <a:pt x="143557" y="187434"/>
                </a:lnTo>
                <a:lnTo>
                  <a:pt x="152319" y="190476"/>
                </a:lnTo>
                <a:lnTo>
                  <a:pt x="152400" y="190500"/>
                </a:lnTo>
                <a:lnTo>
                  <a:pt x="152400" y="20002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0" name="SMARTInkShape-Group102">
            <a:extLst>
              <a:ext uri="{FF2B5EF4-FFF2-40B4-BE49-F238E27FC236}">
                <a16:creationId xmlns:a16="http://schemas.microsoft.com/office/drawing/2014/main" id="{E042CEBE-0187-7A63-B7BC-DF6797412423}"/>
              </a:ext>
            </a:extLst>
          </p:cNvPr>
          <p:cNvGrpSpPr/>
          <p:nvPr/>
        </p:nvGrpSpPr>
        <p:grpSpPr>
          <a:xfrm>
            <a:off x="7162800" y="3325011"/>
            <a:ext cx="971551" cy="627865"/>
            <a:chOff x="7162800" y="3325011"/>
            <a:chExt cx="971551" cy="627865"/>
          </a:xfrm>
        </p:grpSpPr>
        <p:sp>
          <p:nvSpPr>
            <p:cNvPr id="221" name="SMARTInkShape-563">
              <a:extLst>
                <a:ext uri="{FF2B5EF4-FFF2-40B4-BE49-F238E27FC236}">
                  <a16:creationId xmlns:a16="http://schemas.microsoft.com/office/drawing/2014/main" id="{DA15343F-F6F8-0756-3E4E-07C420190DAE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7162800" y="3390900"/>
              <a:ext cx="200026" cy="161926"/>
            </a:xfrm>
            <a:custGeom>
              <a:avLst/>
              <a:gdLst/>
              <a:ahLst/>
              <a:cxnLst/>
              <a:rect l="0" t="0" r="0" b="0"/>
              <a:pathLst>
                <a:path w="200026" h="1619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7" y="8467"/>
                  </a:lnTo>
                  <a:lnTo>
                    <a:pt x="7540" y="6703"/>
                  </a:lnTo>
                  <a:lnTo>
                    <a:pt x="8201" y="4468"/>
                  </a:lnTo>
                  <a:lnTo>
                    <a:pt x="9701" y="2979"/>
                  </a:lnTo>
                  <a:lnTo>
                    <a:pt x="14190" y="1324"/>
                  </a:lnTo>
                  <a:lnTo>
                    <a:pt x="55503" y="34"/>
                  </a:lnTo>
                  <a:lnTo>
                    <a:pt x="99553" y="2"/>
                  </a:lnTo>
                  <a:lnTo>
                    <a:pt x="126920" y="0"/>
                  </a:lnTo>
                  <a:lnTo>
                    <a:pt x="129063" y="1058"/>
                  </a:lnTo>
                  <a:lnTo>
                    <a:pt x="130492" y="2822"/>
                  </a:lnTo>
                  <a:lnTo>
                    <a:pt x="131445" y="5057"/>
                  </a:lnTo>
                  <a:lnTo>
                    <a:pt x="134197" y="6546"/>
                  </a:lnTo>
                  <a:lnTo>
                    <a:pt x="149585" y="9132"/>
                  </a:lnTo>
                  <a:lnTo>
                    <a:pt x="150523" y="10322"/>
                  </a:lnTo>
                  <a:lnTo>
                    <a:pt x="151566" y="14465"/>
                  </a:lnTo>
                  <a:lnTo>
                    <a:pt x="152902" y="15994"/>
                  </a:lnTo>
                  <a:lnTo>
                    <a:pt x="157210" y="17692"/>
                  </a:lnTo>
                  <a:lnTo>
                    <a:pt x="157723" y="19203"/>
                  </a:lnTo>
                  <a:lnTo>
                    <a:pt x="157007" y="21268"/>
                  </a:lnTo>
                  <a:lnTo>
                    <a:pt x="154447" y="26386"/>
                  </a:lnTo>
                  <a:lnTo>
                    <a:pt x="153309" y="32188"/>
                  </a:lnTo>
                  <a:lnTo>
                    <a:pt x="151948" y="34159"/>
                  </a:lnTo>
                  <a:lnTo>
                    <a:pt x="149982" y="35473"/>
                  </a:lnTo>
                  <a:lnTo>
                    <a:pt x="144975" y="37991"/>
                  </a:lnTo>
                  <a:lnTo>
                    <a:pt x="139223" y="42637"/>
                  </a:lnTo>
                  <a:lnTo>
                    <a:pt x="135961" y="48231"/>
                  </a:lnTo>
                  <a:lnTo>
                    <a:pt x="135090" y="51204"/>
                  </a:lnTo>
                  <a:lnTo>
                    <a:pt x="133452" y="53186"/>
                  </a:lnTo>
                  <a:lnTo>
                    <a:pt x="128810" y="55388"/>
                  </a:lnTo>
                  <a:lnTo>
                    <a:pt x="123218" y="62011"/>
                  </a:lnTo>
                  <a:lnTo>
                    <a:pt x="117205" y="69894"/>
                  </a:lnTo>
                  <a:lnTo>
                    <a:pt x="72537" y="105749"/>
                  </a:lnTo>
                  <a:lnTo>
                    <a:pt x="52184" y="118469"/>
                  </a:lnTo>
                  <a:lnTo>
                    <a:pt x="39451" y="125060"/>
                  </a:lnTo>
                  <a:lnTo>
                    <a:pt x="19065" y="142861"/>
                  </a:lnTo>
                  <a:lnTo>
                    <a:pt x="27252" y="151075"/>
                  </a:lnTo>
                  <a:lnTo>
                    <a:pt x="70309" y="161020"/>
                  </a:lnTo>
                  <a:lnTo>
                    <a:pt x="114536" y="161846"/>
                  </a:lnTo>
                  <a:lnTo>
                    <a:pt x="161752" y="161920"/>
                  </a:lnTo>
                  <a:lnTo>
                    <a:pt x="200025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SMARTInkShape-564">
              <a:extLst>
                <a:ext uri="{FF2B5EF4-FFF2-40B4-BE49-F238E27FC236}">
                  <a16:creationId xmlns:a16="http://schemas.microsoft.com/office/drawing/2014/main" id="{A4132B9C-F378-D859-77EC-788A01C19836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7200900" y="3457968"/>
              <a:ext cx="171451" cy="18624"/>
            </a:xfrm>
            <a:custGeom>
              <a:avLst/>
              <a:gdLst/>
              <a:ahLst/>
              <a:cxnLst/>
              <a:rect l="0" t="0" r="0" b="0"/>
              <a:pathLst>
                <a:path w="171451" h="18624">
                  <a:moveTo>
                    <a:pt x="0" y="9132"/>
                  </a:moveTo>
                  <a:lnTo>
                    <a:pt x="0" y="9132"/>
                  </a:lnTo>
                  <a:lnTo>
                    <a:pt x="0" y="18264"/>
                  </a:lnTo>
                  <a:lnTo>
                    <a:pt x="23371" y="18623"/>
                  </a:lnTo>
                  <a:lnTo>
                    <a:pt x="68378" y="10453"/>
                  </a:lnTo>
                  <a:lnTo>
                    <a:pt x="111992" y="8097"/>
                  </a:lnTo>
                  <a:lnTo>
                    <a:pt x="138801" y="492"/>
                  </a:lnTo>
                  <a:lnTo>
                    <a:pt x="145651" y="0"/>
                  </a:lnTo>
                  <a:lnTo>
                    <a:pt x="171450" y="91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SMARTInkShape-565">
              <a:extLst>
                <a:ext uri="{FF2B5EF4-FFF2-40B4-BE49-F238E27FC236}">
                  <a16:creationId xmlns:a16="http://schemas.microsoft.com/office/drawing/2014/main" id="{6AB10541-FE41-2D24-41B5-028311D386C1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7358407" y="3552825"/>
              <a:ext cx="118719" cy="91933"/>
            </a:xfrm>
            <a:custGeom>
              <a:avLst/>
              <a:gdLst/>
              <a:ahLst/>
              <a:cxnLst/>
              <a:rect l="0" t="0" r="0" b="0"/>
              <a:pathLst>
                <a:path w="118719" h="91933">
                  <a:moveTo>
                    <a:pt x="109193" y="0"/>
                  </a:moveTo>
                  <a:lnTo>
                    <a:pt x="109193" y="0"/>
                  </a:lnTo>
                  <a:lnTo>
                    <a:pt x="118327" y="0"/>
                  </a:lnTo>
                  <a:lnTo>
                    <a:pt x="109307" y="0"/>
                  </a:lnTo>
                  <a:lnTo>
                    <a:pt x="96025" y="10361"/>
                  </a:lnTo>
                  <a:lnTo>
                    <a:pt x="90889" y="13257"/>
                  </a:lnTo>
                  <a:lnTo>
                    <a:pt x="68497" y="39660"/>
                  </a:lnTo>
                  <a:lnTo>
                    <a:pt x="39490" y="83811"/>
                  </a:lnTo>
                  <a:lnTo>
                    <a:pt x="35207" y="87624"/>
                  </a:lnTo>
                  <a:lnTo>
                    <a:pt x="24804" y="91861"/>
                  </a:lnTo>
                  <a:lnTo>
                    <a:pt x="20126" y="91932"/>
                  </a:lnTo>
                  <a:lnTo>
                    <a:pt x="12105" y="89190"/>
                  </a:lnTo>
                  <a:lnTo>
                    <a:pt x="9542" y="86976"/>
                  </a:lnTo>
                  <a:lnTo>
                    <a:pt x="36" y="67715"/>
                  </a:lnTo>
                  <a:lnTo>
                    <a:pt x="0" y="56201"/>
                  </a:lnTo>
                  <a:lnTo>
                    <a:pt x="1473" y="50167"/>
                  </a:lnTo>
                  <a:lnTo>
                    <a:pt x="3513" y="46145"/>
                  </a:lnTo>
                  <a:lnTo>
                    <a:pt x="5931" y="43463"/>
                  </a:lnTo>
                  <a:lnTo>
                    <a:pt x="41969" y="21764"/>
                  </a:lnTo>
                  <a:lnTo>
                    <a:pt x="45327" y="20860"/>
                  </a:lnTo>
                  <a:lnTo>
                    <a:pt x="48624" y="21315"/>
                  </a:lnTo>
                  <a:lnTo>
                    <a:pt x="55109" y="24643"/>
                  </a:lnTo>
                  <a:lnTo>
                    <a:pt x="82460" y="49688"/>
                  </a:lnTo>
                  <a:lnTo>
                    <a:pt x="109062" y="85583"/>
                  </a:lnTo>
                  <a:lnTo>
                    <a:pt x="118718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SMARTInkShape-566">
              <a:extLst>
                <a:ext uri="{FF2B5EF4-FFF2-40B4-BE49-F238E27FC236}">
                  <a16:creationId xmlns:a16="http://schemas.microsoft.com/office/drawing/2014/main" id="{2A948198-E8D5-FE3A-721C-E5DDBC9649BB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7477125" y="3571875"/>
              <a:ext cx="85726" cy="152401"/>
            </a:xfrm>
            <a:custGeom>
              <a:avLst/>
              <a:gdLst/>
              <a:ahLst/>
              <a:cxnLst/>
              <a:rect l="0" t="0" r="0" b="0"/>
              <a:pathLst>
                <a:path w="85726" h="152401">
                  <a:moveTo>
                    <a:pt x="85725" y="0"/>
                  </a:moveTo>
                  <a:lnTo>
                    <a:pt x="85725" y="0"/>
                  </a:lnTo>
                  <a:lnTo>
                    <a:pt x="61875" y="40098"/>
                  </a:lnTo>
                  <a:lnTo>
                    <a:pt x="32862" y="82333"/>
                  </a:lnTo>
                  <a:lnTo>
                    <a:pt x="16446" y="112689"/>
                  </a:lnTo>
                  <a:lnTo>
                    <a:pt x="7309" y="126284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SMARTInkShape-567">
              <a:extLst>
                <a:ext uri="{FF2B5EF4-FFF2-40B4-BE49-F238E27FC236}">
                  <a16:creationId xmlns:a16="http://schemas.microsoft.com/office/drawing/2014/main" id="{C21CD600-4AF8-5AE2-83D7-E891EC8FF4DC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7543800" y="3648201"/>
              <a:ext cx="161926" cy="66364"/>
            </a:xfrm>
            <a:custGeom>
              <a:avLst/>
              <a:gdLst/>
              <a:ahLst/>
              <a:cxnLst/>
              <a:rect l="0" t="0" r="0" b="0"/>
              <a:pathLst>
                <a:path w="161926" h="66364">
                  <a:moveTo>
                    <a:pt x="0" y="18924"/>
                  </a:moveTo>
                  <a:lnTo>
                    <a:pt x="0" y="18924"/>
                  </a:lnTo>
                  <a:lnTo>
                    <a:pt x="5056" y="18924"/>
                  </a:lnTo>
                  <a:lnTo>
                    <a:pt x="10361" y="16102"/>
                  </a:lnTo>
                  <a:lnTo>
                    <a:pt x="16246" y="12378"/>
                  </a:lnTo>
                  <a:lnTo>
                    <a:pt x="22390" y="10723"/>
                  </a:lnTo>
                  <a:lnTo>
                    <a:pt x="24452" y="9223"/>
                  </a:lnTo>
                  <a:lnTo>
                    <a:pt x="25826" y="7165"/>
                  </a:lnTo>
                  <a:lnTo>
                    <a:pt x="26742" y="4735"/>
                  </a:lnTo>
                  <a:lnTo>
                    <a:pt x="28411" y="3115"/>
                  </a:lnTo>
                  <a:lnTo>
                    <a:pt x="33089" y="1314"/>
                  </a:lnTo>
                  <a:lnTo>
                    <a:pt x="50918" y="0"/>
                  </a:lnTo>
                  <a:lnTo>
                    <a:pt x="57203" y="2753"/>
                  </a:lnTo>
                  <a:lnTo>
                    <a:pt x="60360" y="4968"/>
                  </a:lnTo>
                  <a:lnTo>
                    <a:pt x="61407" y="7503"/>
                  </a:lnTo>
                  <a:lnTo>
                    <a:pt x="61047" y="10252"/>
                  </a:lnTo>
                  <a:lnTo>
                    <a:pt x="47807" y="32381"/>
                  </a:lnTo>
                  <a:lnTo>
                    <a:pt x="10224" y="65924"/>
                  </a:lnTo>
                  <a:lnTo>
                    <a:pt x="14789" y="66363"/>
                  </a:lnTo>
                  <a:lnTo>
                    <a:pt x="19978" y="63645"/>
                  </a:lnTo>
                  <a:lnTo>
                    <a:pt x="27929" y="58908"/>
                  </a:lnTo>
                  <a:lnTo>
                    <a:pt x="56083" y="50067"/>
                  </a:lnTo>
                  <a:lnTo>
                    <a:pt x="102695" y="47724"/>
                  </a:lnTo>
                  <a:lnTo>
                    <a:pt x="144047" y="47512"/>
                  </a:lnTo>
                  <a:lnTo>
                    <a:pt x="161925" y="379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SMARTInkShape-568">
              <a:extLst>
                <a:ext uri="{FF2B5EF4-FFF2-40B4-BE49-F238E27FC236}">
                  <a16:creationId xmlns:a16="http://schemas.microsoft.com/office/drawing/2014/main" id="{A9EEC0EB-7A8E-953B-9209-2CBF105F24FD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7830145" y="3325011"/>
              <a:ext cx="304022" cy="178643"/>
            </a:xfrm>
            <a:custGeom>
              <a:avLst/>
              <a:gdLst/>
              <a:ahLst/>
              <a:cxnLst/>
              <a:rect l="0" t="0" r="0" b="0"/>
              <a:pathLst>
                <a:path w="304022" h="178643">
                  <a:moveTo>
                    <a:pt x="8930" y="75414"/>
                  </a:moveTo>
                  <a:lnTo>
                    <a:pt x="8930" y="75414"/>
                  </a:lnTo>
                  <a:lnTo>
                    <a:pt x="50841" y="75414"/>
                  </a:lnTo>
                  <a:lnTo>
                    <a:pt x="66622" y="75414"/>
                  </a:lnTo>
                  <a:lnTo>
                    <a:pt x="74435" y="72592"/>
                  </a:lnTo>
                  <a:lnTo>
                    <a:pt x="78000" y="70357"/>
                  </a:lnTo>
                  <a:lnTo>
                    <a:pt x="81435" y="69926"/>
                  </a:lnTo>
                  <a:lnTo>
                    <a:pt x="88074" y="72270"/>
                  </a:lnTo>
                  <a:lnTo>
                    <a:pt x="90268" y="74376"/>
                  </a:lnTo>
                  <a:lnTo>
                    <a:pt x="92706" y="79539"/>
                  </a:lnTo>
                  <a:lnTo>
                    <a:pt x="94484" y="102779"/>
                  </a:lnTo>
                  <a:lnTo>
                    <a:pt x="84271" y="140362"/>
                  </a:lnTo>
                  <a:lnTo>
                    <a:pt x="75350" y="157805"/>
                  </a:lnTo>
                  <a:lnTo>
                    <a:pt x="67911" y="168124"/>
                  </a:lnTo>
                  <a:lnTo>
                    <a:pt x="52291" y="176708"/>
                  </a:lnTo>
                  <a:lnTo>
                    <a:pt x="44783" y="178642"/>
                  </a:lnTo>
                  <a:lnTo>
                    <a:pt x="35095" y="176680"/>
                  </a:lnTo>
                  <a:lnTo>
                    <a:pt x="20563" y="169624"/>
                  </a:lnTo>
                  <a:lnTo>
                    <a:pt x="13042" y="162794"/>
                  </a:lnTo>
                  <a:lnTo>
                    <a:pt x="6171" y="152702"/>
                  </a:lnTo>
                  <a:lnTo>
                    <a:pt x="1410" y="135120"/>
                  </a:lnTo>
                  <a:lnTo>
                    <a:pt x="0" y="116506"/>
                  </a:lnTo>
                  <a:lnTo>
                    <a:pt x="7126" y="84707"/>
                  </a:lnTo>
                  <a:lnTo>
                    <a:pt x="16744" y="63586"/>
                  </a:lnTo>
                  <a:lnTo>
                    <a:pt x="32529" y="44981"/>
                  </a:lnTo>
                  <a:lnTo>
                    <a:pt x="62830" y="22891"/>
                  </a:lnTo>
                  <a:lnTo>
                    <a:pt x="102001" y="13817"/>
                  </a:lnTo>
                  <a:lnTo>
                    <a:pt x="142909" y="3196"/>
                  </a:lnTo>
                  <a:lnTo>
                    <a:pt x="185012" y="0"/>
                  </a:lnTo>
                  <a:lnTo>
                    <a:pt x="228615" y="376"/>
                  </a:lnTo>
                  <a:lnTo>
                    <a:pt x="270653" y="7429"/>
                  </a:lnTo>
                  <a:lnTo>
                    <a:pt x="281531" y="10979"/>
                  </a:lnTo>
                  <a:lnTo>
                    <a:pt x="293606" y="16106"/>
                  </a:lnTo>
                  <a:lnTo>
                    <a:pt x="302111" y="17838"/>
                  </a:lnTo>
                  <a:lnTo>
                    <a:pt x="302809" y="19038"/>
                  </a:lnTo>
                  <a:lnTo>
                    <a:pt x="304021" y="26427"/>
                  </a:lnTo>
                  <a:lnTo>
                    <a:pt x="285155" y="373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SMARTInkShape-569">
              <a:extLst>
                <a:ext uri="{FF2B5EF4-FFF2-40B4-BE49-F238E27FC236}">
                  <a16:creationId xmlns:a16="http://schemas.microsoft.com/office/drawing/2014/main" id="{F606D4E4-F748-E322-96BC-262BC9D5288F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7753350" y="3609975"/>
              <a:ext cx="311629" cy="9526"/>
            </a:xfrm>
            <a:custGeom>
              <a:avLst/>
              <a:gdLst/>
              <a:ahLst/>
              <a:cxnLst/>
              <a:rect l="0" t="0" r="0" b="0"/>
              <a:pathLst>
                <a:path w="311629" h="952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10780" y="8642"/>
                  </a:lnTo>
                  <a:lnTo>
                    <a:pt x="35884" y="8205"/>
                  </a:lnTo>
                  <a:lnTo>
                    <a:pt x="79423" y="1289"/>
                  </a:lnTo>
                  <a:lnTo>
                    <a:pt x="122580" y="5742"/>
                  </a:lnTo>
                  <a:lnTo>
                    <a:pt x="161679" y="4270"/>
                  </a:lnTo>
                  <a:lnTo>
                    <a:pt x="205033" y="8487"/>
                  </a:lnTo>
                  <a:lnTo>
                    <a:pt x="251864" y="9388"/>
                  </a:lnTo>
                  <a:lnTo>
                    <a:pt x="295438" y="9507"/>
                  </a:lnTo>
                  <a:lnTo>
                    <a:pt x="311628" y="9523"/>
                  </a:lnTo>
                  <a:lnTo>
                    <a:pt x="30480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SMARTInkShape-570">
              <a:extLst>
                <a:ext uri="{FF2B5EF4-FFF2-40B4-BE49-F238E27FC236}">
                  <a16:creationId xmlns:a16="http://schemas.microsoft.com/office/drawing/2014/main" id="{0D79115C-54BB-0F09-1205-C31C3E81A5BB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7715250" y="3690653"/>
              <a:ext cx="419101" cy="261119"/>
            </a:xfrm>
            <a:custGeom>
              <a:avLst/>
              <a:gdLst/>
              <a:ahLst/>
              <a:cxnLst/>
              <a:rect l="0" t="0" r="0" b="0"/>
              <a:pathLst>
                <a:path w="419101" h="261119">
                  <a:moveTo>
                    <a:pt x="0" y="157447"/>
                  </a:moveTo>
                  <a:lnTo>
                    <a:pt x="0" y="157447"/>
                  </a:lnTo>
                  <a:lnTo>
                    <a:pt x="0" y="165648"/>
                  </a:lnTo>
                  <a:lnTo>
                    <a:pt x="10113" y="161523"/>
                  </a:lnTo>
                  <a:lnTo>
                    <a:pt x="28235" y="150445"/>
                  </a:lnTo>
                  <a:lnTo>
                    <a:pt x="47596" y="148143"/>
                  </a:lnTo>
                  <a:lnTo>
                    <a:pt x="50781" y="148069"/>
                  </a:lnTo>
                  <a:lnTo>
                    <a:pt x="81666" y="138230"/>
                  </a:lnTo>
                  <a:lnTo>
                    <a:pt x="95076" y="131034"/>
                  </a:lnTo>
                  <a:lnTo>
                    <a:pt x="102860" y="129299"/>
                  </a:lnTo>
                  <a:lnTo>
                    <a:pt x="109264" y="134055"/>
                  </a:lnTo>
                  <a:lnTo>
                    <a:pt x="112062" y="139290"/>
                  </a:lnTo>
                  <a:lnTo>
                    <a:pt x="123393" y="184352"/>
                  </a:lnTo>
                  <a:lnTo>
                    <a:pt x="123813" y="230903"/>
                  </a:lnTo>
                  <a:lnTo>
                    <a:pt x="129311" y="253841"/>
                  </a:lnTo>
                  <a:lnTo>
                    <a:pt x="128540" y="256634"/>
                  </a:lnTo>
                  <a:lnTo>
                    <a:pt x="126968" y="258497"/>
                  </a:lnTo>
                  <a:lnTo>
                    <a:pt x="126979" y="259739"/>
                  </a:lnTo>
                  <a:lnTo>
                    <a:pt x="128044" y="260567"/>
                  </a:lnTo>
                  <a:lnTo>
                    <a:pt x="129812" y="261118"/>
                  </a:lnTo>
                  <a:lnTo>
                    <a:pt x="130992" y="259369"/>
                  </a:lnTo>
                  <a:lnTo>
                    <a:pt x="139689" y="219943"/>
                  </a:lnTo>
                  <a:lnTo>
                    <a:pt x="142989" y="179727"/>
                  </a:lnTo>
                  <a:lnTo>
                    <a:pt x="149141" y="137473"/>
                  </a:lnTo>
                  <a:lnTo>
                    <a:pt x="154577" y="96979"/>
                  </a:lnTo>
                  <a:lnTo>
                    <a:pt x="160958" y="50510"/>
                  </a:lnTo>
                  <a:lnTo>
                    <a:pt x="161913" y="5910"/>
                  </a:lnTo>
                  <a:lnTo>
                    <a:pt x="166978" y="5302"/>
                  </a:lnTo>
                  <a:lnTo>
                    <a:pt x="212379" y="5048"/>
                  </a:lnTo>
                  <a:lnTo>
                    <a:pt x="222448" y="6105"/>
                  </a:lnTo>
                  <a:lnTo>
                    <a:pt x="240360" y="12586"/>
                  </a:lnTo>
                  <a:lnTo>
                    <a:pt x="251818" y="12631"/>
                  </a:lnTo>
                  <a:lnTo>
                    <a:pt x="293439" y="5584"/>
                  </a:lnTo>
                  <a:lnTo>
                    <a:pt x="333013" y="5153"/>
                  </a:lnTo>
                  <a:lnTo>
                    <a:pt x="378130" y="2239"/>
                  </a:lnTo>
                  <a:lnTo>
                    <a:pt x="385436" y="0"/>
                  </a:lnTo>
                  <a:lnTo>
                    <a:pt x="399200" y="334"/>
                  </a:lnTo>
                  <a:lnTo>
                    <a:pt x="419100" y="50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SMARTInkShape-571">
              <a:extLst>
                <a:ext uri="{FF2B5EF4-FFF2-40B4-BE49-F238E27FC236}">
                  <a16:creationId xmlns:a16="http://schemas.microsoft.com/office/drawing/2014/main" id="{E4D4E7B2-F726-254D-14C3-D16F3EC8A0CE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7924800" y="3821182"/>
              <a:ext cx="171336" cy="131694"/>
            </a:xfrm>
            <a:custGeom>
              <a:avLst/>
              <a:gdLst/>
              <a:ahLst/>
              <a:cxnLst/>
              <a:rect l="0" t="0" r="0" b="0"/>
              <a:pathLst>
                <a:path w="171336" h="131694">
                  <a:moveTo>
                    <a:pt x="0" y="55493"/>
                  </a:moveTo>
                  <a:lnTo>
                    <a:pt x="0" y="55493"/>
                  </a:lnTo>
                  <a:lnTo>
                    <a:pt x="16246" y="40305"/>
                  </a:lnTo>
                  <a:lnTo>
                    <a:pt x="25510" y="37587"/>
                  </a:lnTo>
                  <a:lnTo>
                    <a:pt x="31799" y="36951"/>
                  </a:lnTo>
                  <a:lnTo>
                    <a:pt x="38122" y="33847"/>
                  </a:lnTo>
                  <a:lnTo>
                    <a:pt x="45747" y="28287"/>
                  </a:lnTo>
                  <a:lnTo>
                    <a:pt x="46374" y="28888"/>
                  </a:lnTo>
                  <a:lnTo>
                    <a:pt x="47254" y="34792"/>
                  </a:lnTo>
                  <a:lnTo>
                    <a:pt x="47610" y="77041"/>
                  </a:lnTo>
                  <a:lnTo>
                    <a:pt x="47624" y="113599"/>
                  </a:lnTo>
                  <a:lnTo>
                    <a:pt x="46565" y="116455"/>
                  </a:lnTo>
                  <a:lnTo>
                    <a:pt x="44803" y="118359"/>
                  </a:lnTo>
                  <a:lnTo>
                    <a:pt x="42569" y="119629"/>
                  </a:lnTo>
                  <a:lnTo>
                    <a:pt x="42137" y="120475"/>
                  </a:lnTo>
                  <a:lnTo>
                    <a:pt x="42908" y="121040"/>
                  </a:lnTo>
                  <a:lnTo>
                    <a:pt x="44480" y="121416"/>
                  </a:lnTo>
                  <a:lnTo>
                    <a:pt x="45528" y="120608"/>
                  </a:lnTo>
                  <a:lnTo>
                    <a:pt x="70362" y="73852"/>
                  </a:lnTo>
                  <a:lnTo>
                    <a:pt x="99446" y="33486"/>
                  </a:lnTo>
                  <a:lnTo>
                    <a:pt x="116719" y="16400"/>
                  </a:lnTo>
                  <a:lnTo>
                    <a:pt x="149041" y="0"/>
                  </a:lnTo>
                  <a:lnTo>
                    <a:pt x="151219" y="506"/>
                  </a:lnTo>
                  <a:lnTo>
                    <a:pt x="162319" y="8923"/>
                  </a:lnTo>
                  <a:lnTo>
                    <a:pt x="165363" y="11746"/>
                  </a:lnTo>
                  <a:lnTo>
                    <a:pt x="166333" y="15745"/>
                  </a:lnTo>
                  <a:lnTo>
                    <a:pt x="162276" y="58590"/>
                  </a:lnTo>
                  <a:lnTo>
                    <a:pt x="163029" y="94863"/>
                  </a:lnTo>
                  <a:lnTo>
                    <a:pt x="170572" y="118547"/>
                  </a:lnTo>
                  <a:lnTo>
                    <a:pt x="171335" y="129753"/>
                  </a:lnTo>
                  <a:lnTo>
                    <a:pt x="170314" y="130400"/>
                  </a:lnTo>
                  <a:lnTo>
                    <a:pt x="161925" y="1316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3" name="SMARTInkShape-Group103">
            <a:extLst>
              <a:ext uri="{FF2B5EF4-FFF2-40B4-BE49-F238E27FC236}">
                <a16:creationId xmlns:a16="http://schemas.microsoft.com/office/drawing/2014/main" id="{D54ECE6E-66EF-A8C2-739F-D38553AC5C11}"/>
              </a:ext>
            </a:extLst>
          </p:cNvPr>
          <p:cNvGrpSpPr/>
          <p:nvPr/>
        </p:nvGrpSpPr>
        <p:grpSpPr>
          <a:xfrm>
            <a:off x="1566161" y="3438918"/>
            <a:ext cx="310265" cy="247079"/>
            <a:chOff x="1566161" y="3438918"/>
            <a:chExt cx="310265" cy="247079"/>
          </a:xfrm>
        </p:grpSpPr>
        <p:sp>
          <p:nvSpPr>
            <p:cNvPr id="231" name="SMARTInkShape-572">
              <a:extLst>
                <a:ext uri="{FF2B5EF4-FFF2-40B4-BE49-F238E27FC236}">
                  <a16:creationId xmlns:a16="http://schemas.microsoft.com/office/drawing/2014/main" id="{F89E434B-0062-77F6-8D89-0261E954B412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1604237" y="3543420"/>
              <a:ext cx="272189" cy="142577"/>
            </a:xfrm>
            <a:custGeom>
              <a:avLst/>
              <a:gdLst/>
              <a:ahLst/>
              <a:cxnLst/>
              <a:rect l="0" t="0" r="0" b="0"/>
              <a:pathLst>
                <a:path w="272189" h="142577">
                  <a:moveTo>
                    <a:pt x="5488" y="28455"/>
                  </a:moveTo>
                  <a:lnTo>
                    <a:pt x="5488" y="28455"/>
                  </a:lnTo>
                  <a:lnTo>
                    <a:pt x="0" y="28455"/>
                  </a:lnTo>
                  <a:lnTo>
                    <a:pt x="4556" y="28455"/>
                  </a:lnTo>
                  <a:lnTo>
                    <a:pt x="5366" y="20916"/>
                  </a:lnTo>
                  <a:lnTo>
                    <a:pt x="5406" y="20254"/>
                  </a:lnTo>
                  <a:lnTo>
                    <a:pt x="13682" y="10845"/>
                  </a:lnTo>
                  <a:lnTo>
                    <a:pt x="28901" y="8631"/>
                  </a:lnTo>
                  <a:lnTo>
                    <a:pt x="43196" y="1922"/>
                  </a:lnTo>
                  <a:lnTo>
                    <a:pt x="65790" y="0"/>
                  </a:lnTo>
                  <a:lnTo>
                    <a:pt x="72153" y="2755"/>
                  </a:lnTo>
                  <a:lnTo>
                    <a:pt x="78509" y="6450"/>
                  </a:lnTo>
                  <a:lnTo>
                    <a:pt x="84861" y="8092"/>
                  </a:lnTo>
                  <a:lnTo>
                    <a:pt x="86978" y="9588"/>
                  </a:lnTo>
                  <a:lnTo>
                    <a:pt x="88390" y="11644"/>
                  </a:lnTo>
                  <a:lnTo>
                    <a:pt x="90376" y="19593"/>
                  </a:lnTo>
                  <a:lnTo>
                    <a:pt x="91048" y="41874"/>
                  </a:lnTo>
                  <a:lnTo>
                    <a:pt x="88317" y="53116"/>
                  </a:lnTo>
                  <a:lnTo>
                    <a:pt x="84634" y="62699"/>
                  </a:lnTo>
                  <a:lnTo>
                    <a:pt x="82997" y="74013"/>
                  </a:lnTo>
                  <a:lnTo>
                    <a:pt x="76626" y="86098"/>
                  </a:lnTo>
                  <a:lnTo>
                    <a:pt x="50683" y="120926"/>
                  </a:lnTo>
                  <a:lnTo>
                    <a:pt x="24740" y="142576"/>
                  </a:lnTo>
                  <a:lnTo>
                    <a:pt x="40797" y="127556"/>
                  </a:lnTo>
                  <a:lnTo>
                    <a:pt x="53189" y="121643"/>
                  </a:lnTo>
                  <a:lnTo>
                    <a:pt x="79574" y="99283"/>
                  </a:lnTo>
                  <a:lnTo>
                    <a:pt x="98752" y="93128"/>
                  </a:lnTo>
                  <a:lnTo>
                    <a:pt x="119614" y="78726"/>
                  </a:lnTo>
                  <a:lnTo>
                    <a:pt x="128177" y="75139"/>
                  </a:lnTo>
                  <a:lnTo>
                    <a:pt x="174500" y="45807"/>
                  </a:lnTo>
                  <a:lnTo>
                    <a:pt x="194197" y="30085"/>
                  </a:lnTo>
                  <a:lnTo>
                    <a:pt x="205074" y="28498"/>
                  </a:lnTo>
                  <a:lnTo>
                    <a:pt x="205513" y="18940"/>
                  </a:lnTo>
                  <a:lnTo>
                    <a:pt x="205513" y="23990"/>
                  </a:lnTo>
                  <a:lnTo>
                    <a:pt x="204455" y="25478"/>
                  </a:lnTo>
                  <a:lnTo>
                    <a:pt x="202691" y="26470"/>
                  </a:lnTo>
                  <a:lnTo>
                    <a:pt x="200456" y="27132"/>
                  </a:lnTo>
                  <a:lnTo>
                    <a:pt x="186215" y="35820"/>
                  </a:lnTo>
                  <a:lnTo>
                    <a:pt x="183123" y="36540"/>
                  </a:lnTo>
                  <a:lnTo>
                    <a:pt x="168657" y="47666"/>
                  </a:lnTo>
                  <a:lnTo>
                    <a:pt x="162674" y="55691"/>
                  </a:lnTo>
                  <a:lnTo>
                    <a:pt x="161079" y="59312"/>
                  </a:lnTo>
                  <a:lnTo>
                    <a:pt x="153662" y="66158"/>
                  </a:lnTo>
                  <a:lnTo>
                    <a:pt x="145426" y="72729"/>
                  </a:lnTo>
                  <a:lnTo>
                    <a:pt x="132870" y="91939"/>
                  </a:lnTo>
                  <a:lnTo>
                    <a:pt x="130894" y="98298"/>
                  </a:lnTo>
                  <a:lnTo>
                    <a:pt x="131425" y="101476"/>
                  </a:lnTo>
                  <a:lnTo>
                    <a:pt x="137653" y="112298"/>
                  </a:lnTo>
                  <a:lnTo>
                    <a:pt x="160193" y="114015"/>
                  </a:lnTo>
                  <a:lnTo>
                    <a:pt x="205216" y="114177"/>
                  </a:lnTo>
                  <a:lnTo>
                    <a:pt x="246693" y="114180"/>
                  </a:lnTo>
                  <a:lnTo>
                    <a:pt x="272188" y="1046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SMARTInkShape-573">
              <a:extLst>
                <a:ext uri="{FF2B5EF4-FFF2-40B4-BE49-F238E27FC236}">
                  <a16:creationId xmlns:a16="http://schemas.microsoft.com/office/drawing/2014/main" id="{9532EB3A-CCF8-5F2D-C3E3-85865D4BADFD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1566161" y="3438918"/>
              <a:ext cx="300740" cy="9133"/>
            </a:xfrm>
            <a:custGeom>
              <a:avLst/>
              <a:gdLst/>
              <a:ahLst/>
              <a:cxnLst/>
              <a:rect l="0" t="0" r="0" b="0"/>
              <a:pathLst>
                <a:path w="300740" h="9133">
                  <a:moveTo>
                    <a:pt x="14989" y="9132"/>
                  </a:moveTo>
                  <a:lnTo>
                    <a:pt x="14989" y="9132"/>
                  </a:lnTo>
                  <a:lnTo>
                    <a:pt x="0" y="9132"/>
                  </a:lnTo>
                  <a:lnTo>
                    <a:pt x="40679" y="9132"/>
                  </a:lnTo>
                  <a:lnTo>
                    <a:pt x="83602" y="9132"/>
                  </a:lnTo>
                  <a:lnTo>
                    <a:pt x="127790" y="9132"/>
                  </a:lnTo>
                  <a:lnTo>
                    <a:pt x="173050" y="9132"/>
                  </a:lnTo>
                  <a:lnTo>
                    <a:pt x="217654" y="9132"/>
                  </a:lnTo>
                  <a:lnTo>
                    <a:pt x="264694" y="9132"/>
                  </a:lnTo>
                  <a:lnTo>
                    <a:pt x="288896" y="9132"/>
                  </a:lnTo>
                  <a:lnTo>
                    <a:pt x="289668" y="8074"/>
                  </a:lnTo>
                  <a:lnTo>
                    <a:pt x="290527" y="4075"/>
                  </a:lnTo>
                  <a:lnTo>
                    <a:pt x="291814" y="2586"/>
                  </a:lnTo>
                  <a:lnTo>
                    <a:pt x="299355" y="0"/>
                  </a:lnTo>
                  <a:lnTo>
                    <a:pt x="299816" y="927"/>
                  </a:lnTo>
                  <a:lnTo>
                    <a:pt x="300739" y="91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6" name="SMARTInkShape-Group104">
            <a:extLst>
              <a:ext uri="{FF2B5EF4-FFF2-40B4-BE49-F238E27FC236}">
                <a16:creationId xmlns:a16="http://schemas.microsoft.com/office/drawing/2014/main" id="{7134F367-F064-7AB4-F003-3BAEC7585CB9}"/>
              </a:ext>
            </a:extLst>
          </p:cNvPr>
          <p:cNvGrpSpPr/>
          <p:nvPr/>
        </p:nvGrpSpPr>
        <p:grpSpPr>
          <a:xfrm>
            <a:off x="6172344" y="3333750"/>
            <a:ext cx="228457" cy="228599"/>
            <a:chOff x="6172344" y="3333750"/>
            <a:chExt cx="228457" cy="228599"/>
          </a:xfrm>
        </p:grpSpPr>
        <p:sp>
          <p:nvSpPr>
            <p:cNvPr id="234" name="SMARTInkShape-574">
              <a:extLst>
                <a:ext uri="{FF2B5EF4-FFF2-40B4-BE49-F238E27FC236}">
                  <a16:creationId xmlns:a16="http://schemas.microsoft.com/office/drawing/2014/main" id="{8723C5AE-A276-C57B-B11B-D40D9F34FD69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6172344" y="3419486"/>
              <a:ext cx="199882" cy="142863"/>
            </a:xfrm>
            <a:custGeom>
              <a:avLst/>
              <a:gdLst/>
              <a:ahLst/>
              <a:cxnLst/>
              <a:rect l="0" t="0" r="0" b="0"/>
              <a:pathLst>
                <a:path w="199882" h="142863">
                  <a:moveTo>
                    <a:pt x="18906" y="38089"/>
                  </a:moveTo>
                  <a:lnTo>
                    <a:pt x="18906" y="38089"/>
                  </a:lnTo>
                  <a:lnTo>
                    <a:pt x="9415" y="38089"/>
                  </a:lnTo>
                  <a:lnTo>
                    <a:pt x="9384" y="29888"/>
                  </a:lnTo>
                  <a:lnTo>
                    <a:pt x="17582" y="20479"/>
                  </a:lnTo>
                  <a:lnTo>
                    <a:pt x="18514" y="14409"/>
                  </a:lnTo>
                  <a:lnTo>
                    <a:pt x="19704" y="12777"/>
                  </a:lnTo>
                  <a:lnTo>
                    <a:pt x="21555" y="11689"/>
                  </a:lnTo>
                  <a:lnTo>
                    <a:pt x="29215" y="10159"/>
                  </a:lnTo>
                  <a:lnTo>
                    <a:pt x="32129" y="9944"/>
                  </a:lnTo>
                  <a:lnTo>
                    <a:pt x="38189" y="6883"/>
                  </a:lnTo>
                  <a:lnTo>
                    <a:pt x="47320" y="109"/>
                  </a:lnTo>
                  <a:lnTo>
                    <a:pt x="60724" y="0"/>
                  </a:lnTo>
                  <a:lnTo>
                    <a:pt x="62660" y="1054"/>
                  </a:lnTo>
                  <a:lnTo>
                    <a:pt x="63950" y="2816"/>
                  </a:lnTo>
                  <a:lnTo>
                    <a:pt x="64811" y="5049"/>
                  </a:lnTo>
                  <a:lnTo>
                    <a:pt x="66443" y="6537"/>
                  </a:lnTo>
                  <a:lnTo>
                    <a:pt x="76132" y="10311"/>
                  </a:lnTo>
                  <a:lnTo>
                    <a:pt x="84127" y="17681"/>
                  </a:lnTo>
                  <a:lnTo>
                    <a:pt x="85454" y="27120"/>
                  </a:lnTo>
                  <a:lnTo>
                    <a:pt x="85581" y="52241"/>
                  </a:lnTo>
                  <a:lnTo>
                    <a:pt x="82759" y="57784"/>
                  </a:lnTo>
                  <a:lnTo>
                    <a:pt x="45174" y="105029"/>
                  </a:lnTo>
                  <a:lnTo>
                    <a:pt x="13009" y="139117"/>
                  </a:lnTo>
                  <a:lnTo>
                    <a:pt x="8171" y="141199"/>
                  </a:lnTo>
                  <a:lnTo>
                    <a:pt x="0" y="142835"/>
                  </a:lnTo>
                  <a:lnTo>
                    <a:pt x="4955" y="142855"/>
                  </a:lnTo>
                  <a:lnTo>
                    <a:pt x="6430" y="141800"/>
                  </a:lnTo>
                  <a:lnTo>
                    <a:pt x="8069" y="137805"/>
                  </a:lnTo>
                  <a:lnTo>
                    <a:pt x="9565" y="136316"/>
                  </a:lnTo>
                  <a:lnTo>
                    <a:pt x="19570" y="131105"/>
                  </a:lnTo>
                  <a:lnTo>
                    <a:pt x="46226" y="110983"/>
                  </a:lnTo>
                  <a:lnTo>
                    <a:pt x="87830" y="90978"/>
                  </a:lnTo>
                  <a:lnTo>
                    <a:pt x="129837" y="70022"/>
                  </a:lnTo>
                  <a:lnTo>
                    <a:pt x="175639" y="44803"/>
                  </a:lnTo>
                  <a:lnTo>
                    <a:pt x="199844" y="28589"/>
                  </a:lnTo>
                  <a:lnTo>
                    <a:pt x="185691" y="28564"/>
                  </a:lnTo>
                  <a:lnTo>
                    <a:pt x="180169" y="31387"/>
                  </a:lnTo>
                  <a:lnTo>
                    <a:pt x="174188" y="35110"/>
                  </a:lnTo>
                  <a:lnTo>
                    <a:pt x="164869" y="38265"/>
                  </a:lnTo>
                  <a:lnTo>
                    <a:pt x="121445" y="69544"/>
                  </a:lnTo>
                  <a:lnTo>
                    <a:pt x="93754" y="97735"/>
                  </a:lnTo>
                  <a:lnTo>
                    <a:pt x="89213" y="106226"/>
                  </a:lnTo>
                  <a:lnTo>
                    <a:pt x="86657" y="116957"/>
                  </a:lnTo>
                  <a:lnTo>
                    <a:pt x="87357" y="120301"/>
                  </a:lnTo>
                  <a:lnTo>
                    <a:pt x="93398" y="130064"/>
                  </a:lnTo>
                  <a:lnTo>
                    <a:pt x="98933" y="136469"/>
                  </a:lnTo>
                  <a:lnTo>
                    <a:pt x="107743" y="140022"/>
                  </a:lnTo>
                  <a:lnTo>
                    <a:pt x="155029" y="142842"/>
                  </a:lnTo>
                  <a:lnTo>
                    <a:pt x="188667" y="142862"/>
                  </a:lnTo>
                  <a:lnTo>
                    <a:pt x="192404" y="141805"/>
                  </a:lnTo>
                  <a:lnTo>
                    <a:pt x="199881" y="1333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SMARTInkShape-575">
              <a:extLst>
                <a:ext uri="{FF2B5EF4-FFF2-40B4-BE49-F238E27FC236}">
                  <a16:creationId xmlns:a16="http://schemas.microsoft.com/office/drawing/2014/main" id="{D86B3B4C-AD86-D86B-063F-001A29B07406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6185762" y="3333750"/>
              <a:ext cx="215039" cy="9526"/>
            </a:xfrm>
            <a:custGeom>
              <a:avLst/>
              <a:gdLst/>
              <a:ahLst/>
              <a:cxnLst/>
              <a:rect l="0" t="0" r="0" b="0"/>
              <a:pathLst>
                <a:path w="215039" h="9526">
                  <a:moveTo>
                    <a:pt x="5488" y="9525"/>
                  </a:moveTo>
                  <a:lnTo>
                    <a:pt x="5488" y="9525"/>
                  </a:lnTo>
                  <a:lnTo>
                    <a:pt x="0" y="9525"/>
                  </a:lnTo>
                  <a:lnTo>
                    <a:pt x="38876" y="9525"/>
                  </a:lnTo>
                  <a:lnTo>
                    <a:pt x="77587" y="8467"/>
                  </a:lnTo>
                  <a:lnTo>
                    <a:pt x="123485" y="4808"/>
                  </a:lnTo>
                  <a:lnTo>
                    <a:pt x="140481" y="6370"/>
                  </a:lnTo>
                  <a:lnTo>
                    <a:pt x="184886" y="466"/>
                  </a:lnTo>
                  <a:lnTo>
                    <a:pt x="198852" y="93"/>
                  </a:lnTo>
                  <a:lnTo>
                    <a:pt x="201072" y="1120"/>
                  </a:lnTo>
                  <a:lnTo>
                    <a:pt x="202553" y="2863"/>
                  </a:lnTo>
                  <a:lnTo>
                    <a:pt x="203540" y="5084"/>
                  </a:lnTo>
                  <a:lnTo>
                    <a:pt x="205256" y="6564"/>
                  </a:lnTo>
                  <a:lnTo>
                    <a:pt x="214907" y="9491"/>
                  </a:lnTo>
                  <a:lnTo>
                    <a:pt x="215012" y="4030"/>
                  </a:lnTo>
                  <a:lnTo>
                    <a:pt x="215027" y="6378"/>
                  </a:lnTo>
                  <a:lnTo>
                    <a:pt x="215030" y="6369"/>
                  </a:lnTo>
                  <a:lnTo>
                    <a:pt x="21503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0" name="SMARTInkShape-Group105">
            <a:extLst>
              <a:ext uri="{FF2B5EF4-FFF2-40B4-BE49-F238E27FC236}">
                <a16:creationId xmlns:a16="http://schemas.microsoft.com/office/drawing/2014/main" id="{6A65DE53-253F-85A0-8C18-C08EB5DD53D8}"/>
              </a:ext>
            </a:extLst>
          </p:cNvPr>
          <p:cNvGrpSpPr/>
          <p:nvPr/>
        </p:nvGrpSpPr>
        <p:grpSpPr>
          <a:xfrm>
            <a:off x="6629400" y="3429026"/>
            <a:ext cx="247651" cy="141126"/>
            <a:chOff x="6629400" y="3429026"/>
            <a:chExt cx="247651" cy="141126"/>
          </a:xfrm>
        </p:grpSpPr>
        <p:sp>
          <p:nvSpPr>
            <p:cNvPr id="237" name="SMARTInkShape-576">
              <a:extLst>
                <a:ext uri="{FF2B5EF4-FFF2-40B4-BE49-F238E27FC236}">
                  <a16:creationId xmlns:a16="http://schemas.microsoft.com/office/drawing/2014/main" id="{BD65879C-CCCB-1236-A610-DFACD85E5CAF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6734175" y="3429026"/>
              <a:ext cx="19051" cy="141126"/>
            </a:xfrm>
            <a:custGeom>
              <a:avLst/>
              <a:gdLst/>
              <a:ahLst/>
              <a:cxnLst/>
              <a:rect l="0" t="0" r="0" b="0"/>
              <a:pathLst>
                <a:path w="19051" h="141126">
                  <a:moveTo>
                    <a:pt x="0" y="19024"/>
                  </a:moveTo>
                  <a:lnTo>
                    <a:pt x="0" y="19024"/>
                  </a:lnTo>
                  <a:lnTo>
                    <a:pt x="5056" y="19024"/>
                  </a:lnTo>
                  <a:lnTo>
                    <a:pt x="6545" y="17966"/>
                  </a:lnTo>
                  <a:lnTo>
                    <a:pt x="7538" y="16202"/>
                  </a:lnTo>
                  <a:lnTo>
                    <a:pt x="8200" y="13967"/>
                  </a:lnTo>
                  <a:lnTo>
                    <a:pt x="8642" y="14594"/>
                  </a:lnTo>
                  <a:lnTo>
                    <a:pt x="9132" y="20936"/>
                  </a:lnTo>
                  <a:lnTo>
                    <a:pt x="9525" y="0"/>
                  </a:lnTo>
                  <a:lnTo>
                    <a:pt x="9525" y="43410"/>
                  </a:lnTo>
                  <a:lnTo>
                    <a:pt x="9525" y="87967"/>
                  </a:lnTo>
                  <a:lnTo>
                    <a:pt x="9525" y="134123"/>
                  </a:lnTo>
                  <a:lnTo>
                    <a:pt x="9525" y="141125"/>
                  </a:lnTo>
                  <a:lnTo>
                    <a:pt x="10583" y="140641"/>
                  </a:lnTo>
                  <a:lnTo>
                    <a:pt x="19050" y="1333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SMARTInkShape-577">
              <a:extLst>
                <a:ext uri="{FF2B5EF4-FFF2-40B4-BE49-F238E27FC236}">
                  <a16:creationId xmlns:a16="http://schemas.microsoft.com/office/drawing/2014/main" id="{34339243-D2CC-F636-307A-AD5B11B37E62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6715125" y="35242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SMARTInkShape-578">
              <a:extLst>
                <a:ext uri="{FF2B5EF4-FFF2-40B4-BE49-F238E27FC236}">
                  <a16:creationId xmlns:a16="http://schemas.microsoft.com/office/drawing/2014/main" id="{013AB24B-C8EC-9F0E-0C78-DF0DA2935FC2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6629400" y="3514725"/>
              <a:ext cx="247651" cy="5489"/>
            </a:xfrm>
            <a:custGeom>
              <a:avLst/>
              <a:gdLst/>
              <a:ahLst/>
              <a:cxnLst/>
              <a:rect l="0" t="0" r="0" b="0"/>
              <a:pathLst>
                <a:path w="247651" h="5489">
                  <a:moveTo>
                    <a:pt x="0" y="0"/>
                  </a:moveTo>
                  <a:lnTo>
                    <a:pt x="0" y="0"/>
                  </a:lnTo>
                  <a:lnTo>
                    <a:pt x="38126" y="0"/>
                  </a:lnTo>
                  <a:lnTo>
                    <a:pt x="83848" y="0"/>
                  </a:lnTo>
                  <a:lnTo>
                    <a:pt x="125570" y="0"/>
                  </a:lnTo>
                  <a:lnTo>
                    <a:pt x="164324" y="0"/>
                  </a:lnTo>
                  <a:lnTo>
                    <a:pt x="205275" y="1058"/>
                  </a:lnTo>
                  <a:lnTo>
                    <a:pt x="221806" y="5488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" name="SMARTInkShape-Group106">
            <a:extLst>
              <a:ext uri="{FF2B5EF4-FFF2-40B4-BE49-F238E27FC236}">
                <a16:creationId xmlns:a16="http://schemas.microsoft.com/office/drawing/2014/main" id="{6000E551-9E61-376F-2F10-F280D327E194}"/>
              </a:ext>
            </a:extLst>
          </p:cNvPr>
          <p:cNvGrpSpPr/>
          <p:nvPr/>
        </p:nvGrpSpPr>
        <p:grpSpPr>
          <a:xfrm>
            <a:off x="4667250" y="3487691"/>
            <a:ext cx="523876" cy="231289"/>
            <a:chOff x="4667250" y="3487691"/>
            <a:chExt cx="523876" cy="231289"/>
          </a:xfrm>
        </p:grpSpPr>
        <p:sp>
          <p:nvSpPr>
            <p:cNvPr id="241" name="SMARTInkShape-579">
              <a:extLst>
                <a:ext uri="{FF2B5EF4-FFF2-40B4-BE49-F238E27FC236}">
                  <a16:creationId xmlns:a16="http://schemas.microsoft.com/office/drawing/2014/main" id="{66921BFD-8A10-EEA5-D260-9D6EC6E70E97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4667250" y="3487691"/>
              <a:ext cx="342901" cy="226943"/>
            </a:xfrm>
            <a:custGeom>
              <a:avLst/>
              <a:gdLst/>
              <a:ahLst/>
              <a:cxnLst/>
              <a:rect l="0" t="0" r="0" b="0"/>
              <a:pathLst>
                <a:path w="342901" h="226943">
                  <a:moveTo>
                    <a:pt x="0" y="217534"/>
                  </a:moveTo>
                  <a:lnTo>
                    <a:pt x="0" y="217534"/>
                  </a:lnTo>
                  <a:lnTo>
                    <a:pt x="0" y="226942"/>
                  </a:lnTo>
                  <a:lnTo>
                    <a:pt x="5056" y="221968"/>
                  </a:lnTo>
                  <a:lnTo>
                    <a:pt x="32502" y="178151"/>
                  </a:lnTo>
                  <a:lnTo>
                    <a:pt x="67755" y="132285"/>
                  </a:lnTo>
                  <a:lnTo>
                    <a:pt x="112559" y="85965"/>
                  </a:lnTo>
                  <a:lnTo>
                    <a:pt x="151620" y="39327"/>
                  </a:lnTo>
                  <a:lnTo>
                    <a:pt x="157345" y="31439"/>
                  </a:lnTo>
                  <a:lnTo>
                    <a:pt x="163843" y="17752"/>
                  </a:lnTo>
                  <a:lnTo>
                    <a:pt x="171411" y="8034"/>
                  </a:lnTo>
                  <a:lnTo>
                    <a:pt x="171439" y="13055"/>
                  </a:lnTo>
                  <a:lnTo>
                    <a:pt x="152152" y="58753"/>
                  </a:lnTo>
                  <a:lnTo>
                    <a:pt x="145624" y="85115"/>
                  </a:lnTo>
                  <a:lnTo>
                    <a:pt x="144295" y="125386"/>
                  </a:lnTo>
                  <a:lnTo>
                    <a:pt x="150587" y="149661"/>
                  </a:lnTo>
                  <a:lnTo>
                    <a:pt x="156180" y="160204"/>
                  </a:lnTo>
                  <a:lnTo>
                    <a:pt x="162194" y="165596"/>
                  </a:lnTo>
                  <a:lnTo>
                    <a:pt x="165279" y="167034"/>
                  </a:lnTo>
                  <a:lnTo>
                    <a:pt x="184791" y="169057"/>
                  </a:lnTo>
                  <a:lnTo>
                    <a:pt x="198898" y="163886"/>
                  </a:lnTo>
                  <a:lnTo>
                    <a:pt x="225203" y="143319"/>
                  </a:lnTo>
                  <a:lnTo>
                    <a:pt x="255305" y="98104"/>
                  </a:lnTo>
                  <a:lnTo>
                    <a:pt x="278957" y="50690"/>
                  </a:lnTo>
                  <a:lnTo>
                    <a:pt x="284407" y="25200"/>
                  </a:lnTo>
                  <a:lnTo>
                    <a:pt x="285735" y="0"/>
                  </a:lnTo>
                  <a:lnTo>
                    <a:pt x="285746" y="3972"/>
                  </a:lnTo>
                  <a:lnTo>
                    <a:pt x="282926" y="9023"/>
                  </a:lnTo>
                  <a:lnTo>
                    <a:pt x="279203" y="14796"/>
                  </a:lnTo>
                  <a:lnTo>
                    <a:pt x="277549" y="20889"/>
                  </a:lnTo>
                  <a:lnTo>
                    <a:pt x="276049" y="22937"/>
                  </a:lnTo>
                  <a:lnTo>
                    <a:pt x="273991" y="24303"/>
                  </a:lnTo>
                  <a:lnTo>
                    <a:pt x="271560" y="25214"/>
                  </a:lnTo>
                  <a:lnTo>
                    <a:pt x="269940" y="27937"/>
                  </a:lnTo>
                  <a:lnTo>
                    <a:pt x="258626" y="74912"/>
                  </a:lnTo>
                  <a:lnTo>
                    <a:pt x="258519" y="104107"/>
                  </a:lnTo>
                  <a:lnTo>
                    <a:pt x="270470" y="137856"/>
                  </a:lnTo>
                  <a:lnTo>
                    <a:pt x="279577" y="152063"/>
                  </a:lnTo>
                  <a:lnTo>
                    <a:pt x="283751" y="154836"/>
                  </a:lnTo>
                  <a:lnTo>
                    <a:pt x="298681" y="158740"/>
                  </a:lnTo>
                  <a:lnTo>
                    <a:pt x="306665" y="159653"/>
                  </a:lnTo>
                  <a:lnTo>
                    <a:pt x="313743" y="157237"/>
                  </a:lnTo>
                  <a:lnTo>
                    <a:pt x="320416" y="153694"/>
                  </a:lnTo>
                  <a:lnTo>
                    <a:pt x="333156" y="151108"/>
                  </a:lnTo>
                  <a:lnTo>
                    <a:pt x="342900" y="1508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SMARTInkShape-580">
              <a:extLst>
                <a:ext uri="{FF2B5EF4-FFF2-40B4-BE49-F238E27FC236}">
                  <a16:creationId xmlns:a16="http://schemas.microsoft.com/office/drawing/2014/main" id="{4086567D-BB90-DB5C-8BC7-1316CB63E52F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5096154" y="3619500"/>
              <a:ext cx="94972" cy="99480"/>
            </a:xfrm>
            <a:custGeom>
              <a:avLst/>
              <a:gdLst/>
              <a:ahLst/>
              <a:cxnLst/>
              <a:rect l="0" t="0" r="0" b="0"/>
              <a:pathLst>
                <a:path w="94972" h="99480">
                  <a:moveTo>
                    <a:pt x="18771" y="28575"/>
                  </a:moveTo>
                  <a:lnTo>
                    <a:pt x="18771" y="28575"/>
                  </a:lnTo>
                  <a:lnTo>
                    <a:pt x="35173" y="28575"/>
                  </a:lnTo>
                  <a:lnTo>
                    <a:pt x="36056" y="27517"/>
                  </a:lnTo>
                  <a:lnTo>
                    <a:pt x="37588" y="20374"/>
                  </a:lnTo>
                  <a:lnTo>
                    <a:pt x="40539" y="19639"/>
                  </a:lnTo>
                  <a:lnTo>
                    <a:pt x="46948" y="19084"/>
                  </a:lnTo>
                  <a:lnTo>
                    <a:pt x="39110" y="19053"/>
                  </a:lnTo>
                  <a:lnTo>
                    <a:pt x="20592" y="34239"/>
                  </a:lnTo>
                  <a:lnTo>
                    <a:pt x="10408" y="36383"/>
                  </a:lnTo>
                  <a:lnTo>
                    <a:pt x="6846" y="39072"/>
                  </a:lnTo>
                  <a:lnTo>
                    <a:pt x="2888" y="47704"/>
                  </a:lnTo>
                  <a:lnTo>
                    <a:pt x="0" y="69579"/>
                  </a:lnTo>
                  <a:lnTo>
                    <a:pt x="2668" y="76079"/>
                  </a:lnTo>
                  <a:lnTo>
                    <a:pt x="22118" y="98418"/>
                  </a:lnTo>
                  <a:lnTo>
                    <a:pt x="25236" y="99479"/>
                  </a:lnTo>
                  <a:lnTo>
                    <a:pt x="28372" y="99128"/>
                  </a:lnTo>
                  <a:lnTo>
                    <a:pt x="35739" y="96974"/>
                  </a:lnTo>
                  <a:lnTo>
                    <a:pt x="68632" y="92529"/>
                  </a:lnTo>
                  <a:lnTo>
                    <a:pt x="83286" y="84918"/>
                  </a:lnTo>
                  <a:lnTo>
                    <a:pt x="89778" y="79016"/>
                  </a:lnTo>
                  <a:lnTo>
                    <a:pt x="92663" y="72866"/>
                  </a:lnTo>
                  <a:lnTo>
                    <a:pt x="94911" y="49502"/>
                  </a:lnTo>
                  <a:lnTo>
                    <a:pt x="94971" y="24042"/>
                  </a:lnTo>
                  <a:lnTo>
                    <a:pt x="93913" y="22378"/>
                  </a:lnTo>
                  <a:lnTo>
                    <a:pt x="92149" y="21268"/>
                  </a:lnTo>
                  <a:lnTo>
                    <a:pt x="89915" y="20529"/>
                  </a:lnTo>
                  <a:lnTo>
                    <a:pt x="88426" y="18978"/>
                  </a:lnTo>
                  <a:lnTo>
                    <a:pt x="85839" y="10979"/>
                  </a:lnTo>
                  <a:lnTo>
                    <a:pt x="82798" y="10171"/>
                  </a:lnTo>
                  <a:lnTo>
                    <a:pt x="70983" y="9536"/>
                  </a:lnTo>
                  <a:lnTo>
                    <a:pt x="69455" y="8474"/>
                  </a:lnTo>
                  <a:lnTo>
                    <a:pt x="68435" y="6708"/>
                  </a:lnTo>
                  <a:lnTo>
                    <a:pt x="66431" y="117"/>
                  </a:lnTo>
                  <a:lnTo>
                    <a:pt x="47748" y="0"/>
                  </a:lnTo>
                  <a:lnTo>
                    <a:pt x="47349" y="9408"/>
                  </a:lnTo>
                  <a:lnTo>
                    <a:pt x="37821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7" name="SMARTInkShape-Group107">
            <a:extLst>
              <a:ext uri="{FF2B5EF4-FFF2-40B4-BE49-F238E27FC236}">
                <a16:creationId xmlns:a16="http://schemas.microsoft.com/office/drawing/2014/main" id="{99AC7CFE-61A9-3026-10E5-1D9FC7975369}"/>
              </a:ext>
            </a:extLst>
          </p:cNvPr>
          <p:cNvGrpSpPr/>
          <p:nvPr/>
        </p:nvGrpSpPr>
        <p:grpSpPr>
          <a:xfrm>
            <a:off x="220527" y="4391025"/>
            <a:ext cx="565900" cy="238126"/>
            <a:chOff x="220527" y="4391025"/>
            <a:chExt cx="565900" cy="238126"/>
          </a:xfrm>
        </p:grpSpPr>
        <p:sp>
          <p:nvSpPr>
            <p:cNvPr id="244" name="SMARTInkShape-581">
              <a:extLst>
                <a:ext uri="{FF2B5EF4-FFF2-40B4-BE49-F238E27FC236}">
                  <a16:creationId xmlns:a16="http://schemas.microsoft.com/office/drawing/2014/main" id="{8A4FD134-3DCD-125D-F5F6-B5A935D01C7C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220527" y="4391025"/>
              <a:ext cx="227149" cy="218952"/>
            </a:xfrm>
            <a:custGeom>
              <a:avLst/>
              <a:gdLst/>
              <a:ahLst/>
              <a:cxnLst/>
              <a:rect l="0" t="0" r="0" b="0"/>
              <a:pathLst>
                <a:path w="227149" h="218952">
                  <a:moveTo>
                    <a:pt x="17598" y="85725"/>
                  </a:moveTo>
                  <a:lnTo>
                    <a:pt x="17598" y="85725"/>
                  </a:lnTo>
                  <a:lnTo>
                    <a:pt x="17598" y="77524"/>
                  </a:lnTo>
                  <a:lnTo>
                    <a:pt x="18656" y="77083"/>
                  </a:lnTo>
                  <a:lnTo>
                    <a:pt x="22654" y="76592"/>
                  </a:lnTo>
                  <a:lnTo>
                    <a:pt x="27959" y="73552"/>
                  </a:lnTo>
                  <a:lnTo>
                    <a:pt x="52542" y="58877"/>
                  </a:lnTo>
                  <a:lnTo>
                    <a:pt x="63622" y="57302"/>
                  </a:lnTo>
                  <a:lnTo>
                    <a:pt x="69805" y="57195"/>
                  </a:lnTo>
                  <a:lnTo>
                    <a:pt x="75373" y="59992"/>
                  </a:lnTo>
                  <a:lnTo>
                    <a:pt x="78340" y="62220"/>
                  </a:lnTo>
                  <a:lnTo>
                    <a:pt x="87572" y="75468"/>
                  </a:lnTo>
                  <a:lnTo>
                    <a:pt x="91953" y="92799"/>
                  </a:lnTo>
                  <a:lnTo>
                    <a:pt x="93726" y="138683"/>
                  </a:lnTo>
                  <a:lnTo>
                    <a:pt x="93784" y="154747"/>
                  </a:lnTo>
                  <a:lnTo>
                    <a:pt x="85596" y="182753"/>
                  </a:lnTo>
                  <a:lnTo>
                    <a:pt x="67987" y="206222"/>
                  </a:lnTo>
                  <a:lnTo>
                    <a:pt x="63629" y="208071"/>
                  </a:lnTo>
                  <a:lnTo>
                    <a:pt x="60985" y="208564"/>
                  </a:lnTo>
                  <a:lnTo>
                    <a:pt x="59223" y="209951"/>
                  </a:lnTo>
                  <a:lnTo>
                    <a:pt x="57265" y="214314"/>
                  </a:lnTo>
                  <a:lnTo>
                    <a:pt x="55684" y="215901"/>
                  </a:lnTo>
                  <a:lnTo>
                    <a:pt x="51106" y="217664"/>
                  </a:lnTo>
                  <a:lnTo>
                    <a:pt x="33349" y="218951"/>
                  </a:lnTo>
                  <a:lnTo>
                    <a:pt x="31273" y="217934"/>
                  </a:lnTo>
                  <a:lnTo>
                    <a:pt x="29890" y="216198"/>
                  </a:lnTo>
                  <a:lnTo>
                    <a:pt x="27294" y="211446"/>
                  </a:lnTo>
                  <a:lnTo>
                    <a:pt x="20941" y="202821"/>
                  </a:lnTo>
                  <a:lnTo>
                    <a:pt x="17530" y="193563"/>
                  </a:lnTo>
                  <a:lnTo>
                    <a:pt x="12982" y="187275"/>
                  </a:lnTo>
                  <a:lnTo>
                    <a:pt x="3448" y="146812"/>
                  </a:lnTo>
                  <a:lnTo>
                    <a:pt x="0" y="117113"/>
                  </a:lnTo>
                  <a:lnTo>
                    <a:pt x="6877" y="75710"/>
                  </a:lnTo>
                  <a:lnTo>
                    <a:pt x="10363" y="67869"/>
                  </a:lnTo>
                  <a:lnTo>
                    <a:pt x="25308" y="44412"/>
                  </a:lnTo>
                  <a:lnTo>
                    <a:pt x="53120" y="25813"/>
                  </a:lnTo>
                  <a:lnTo>
                    <a:pt x="84587" y="13840"/>
                  </a:lnTo>
                  <a:lnTo>
                    <a:pt x="131843" y="3358"/>
                  </a:lnTo>
                  <a:lnTo>
                    <a:pt x="177546" y="131"/>
                  </a:lnTo>
                  <a:lnTo>
                    <a:pt x="203148" y="0"/>
                  </a:lnTo>
                  <a:lnTo>
                    <a:pt x="227148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SMARTInkShape-582">
              <a:extLst>
                <a:ext uri="{FF2B5EF4-FFF2-40B4-BE49-F238E27FC236}">
                  <a16:creationId xmlns:a16="http://schemas.microsoft.com/office/drawing/2014/main" id="{9D9B6CF6-739B-34C5-D4EA-BA104DCE6B56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537437" y="4543425"/>
              <a:ext cx="176939" cy="19051"/>
            </a:xfrm>
            <a:custGeom>
              <a:avLst/>
              <a:gdLst/>
              <a:ahLst/>
              <a:cxnLst/>
              <a:rect l="0" t="0" r="0" b="0"/>
              <a:pathLst>
                <a:path w="176939" h="19051">
                  <a:moveTo>
                    <a:pt x="5488" y="19050"/>
                  </a:moveTo>
                  <a:lnTo>
                    <a:pt x="5488" y="19050"/>
                  </a:lnTo>
                  <a:lnTo>
                    <a:pt x="0" y="19050"/>
                  </a:lnTo>
                  <a:lnTo>
                    <a:pt x="2343" y="19050"/>
                  </a:lnTo>
                  <a:lnTo>
                    <a:pt x="6913" y="16228"/>
                  </a:lnTo>
                  <a:lnTo>
                    <a:pt x="9613" y="13993"/>
                  </a:lnTo>
                  <a:lnTo>
                    <a:pt x="18257" y="11511"/>
                  </a:lnTo>
                  <a:lnTo>
                    <a:pt x="39586" y="8729"/>
                  </a:lnTo>
                  <a:lnTo>
                    <a:pt x="51810" y="3057"/>
                  </a:lnTo>
                  <a:lnTo>
                    <a:pt x="97352" y="403"/>
                  </a:lnTo>
                  <a:lnTo>
                    <a:pt x="137111" y="79"/>
                  </a:lnTo>
                  <a:lnTo>
                    <a:pt x="17693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SMARTInkShape-583">
              <a:extLst>
                <a:ext uri="{FF2B5EF4-FFF2-40B4-BE49-F238E27FC236}">
                  <a16:creationId xmlns:a16="http://schemas.microsoft.com/office/drawing/2014/main" id="{FC42289B-F33E-A3FB-C9EE-20A2BEDD327A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685800" y="4438685"/>
              <a:ext cx="100627" cy="190466"/>
            </a:xfrm>
            <a:custGeom>
              <a:avLst/>
              <a:gdLst/>
              <a:ahLst/>
              <a:cxnLst/>
              <a:rect l="0" t="0" r="0" b="0"/>
              <a:pathLst>
                <a:path w="100627" h="190466">
                  <a:moveTo>
                    <a:pt x="9525" y="19015"/>
                  </a:moveTo>
                  <a:lnTo>
                    <a:pt x="9525" y="19015"/>
                  </a:lnTo>
                  <a:lnTo>
                    <a:pt x="116" y="9607"/>
                  </a:lnTo>
                  <a:lnTo>
                    <a:pt x="0" y="0"/>
                  </a:lnTo>
                  <a:lnTo>
                    <a:pt x="0" y="5460"/>
                  </a:lnTo>
                  <a:lnTo>
                    <a:pt x="0" y="897"/>
                  </a:lnTo>
                  <a:lnTo>
                    <a:pt x="0" y="5298"/>
                  </a:lnTo>
                  <a:lnTo>
                    <a:pt x="1058" y="6695"/>
                  </a:lnTo>
                  <a:lnTo>
                    <a:pt x="13258" y="14178"/>
                  </a:lnTo>
                  <a:lnTo>
                    <a:pt x="22390" y="27695"/>
                  </a:lnTo>
                  <a:lnTo>
                    <a:pt x="27627" y="31152"/>
                  </a:lnTo>
                  <a:lnTo>
                    <a:pt x="57692" y="42211"/>
                  </a:lnTo>
                  <a:lnTo>
                    <a:pt x="72505" y="53074"/>
                  </a:lnTo>
                  <a:lnTo>
                    <a:pt x="85622" y="59139"/>
                  </a:lnTo>
                  <a:lnTo>
                    <a:pt x="94687" y="66201"/>
                  </a:lnTo>
                  <a:lnTo>
                    <a:pt x="100139" y="66510"/>
                  </a:lnTo>
                  <a:lnTo>
                    <a:pt x="100626" y="67612"/>
                  </a:lnTo>
                  <a:lnTo>
                    <a:pt x="98345" y="71658"/>
                  </a:lnTo>
                  <a:lnTo>
                    <a:pt x="65712" y="113187"/>
                  </a:lnTo>
                  <a:lnTo>
                    <a:pt x="42402" y="145873"/>
                  </a:lnTo>
                  <a:lnTo>
                    <a:pt x="24441" y="176498"/>
                  </a:lnTo>
                  <a:lnTo>
                    <a:pt x="24761" y="180095"/>
                  </a:lnTo>
                  <a:lnTo>
                    <a:pt x="28575" y="1904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6" name="SMARTInkShape-Group108">
            <a:extLst>
              <a:ext uri="{FF2B5EF4-FFF2-40B4-BE49-F238E27FC236}">
                <a16:creationId xmlns:a16="http://schemas.microsoft.com/office/drawing/2014/main" id="{D64A628E-C16F-A2D2-297E-A7A58F198594}"/>
              </a:ext>
            </a:extLst>
          </p:cNvPr>
          <p:cNvGrpSpPr/>
          <p:nvPr/>
        </p:nvGrpSpPr>
        <p:grpSpPr>
          <a:xfrm>
            <a:off x="1095375" y="4382824"/>
            <a:ext cx="1133476" cy="208227"/>
            <a:chOff x="1095375" y="4382824"/>
            <a:chExt cx="1133476" cy="208227"/>
          </a:xfrm>
        </p:grpSpPr>
        <p:sp>
          <p:nvSpPr>
            <p:cNvPr id="248" name="SMARTInkShape-584">
              <a:extLst>
                <a:ext uri="{FF2B5EF4-FFF2-40B4-BE49-F238E27FC236}">
                  <a16:creationId xmlns:a16="http://schemas.microsoft.com/office/drawing/2014/main" id="{70865CB9-7D6A-097E-9C13-C0450DAFB9C5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1095375" y="4448175"/>
              <a:ext cx="104776" cy="121910"/>
            </a:xfrm>
            <a:custGeom>
              <a:avLst/>
              <a:gdLst/>
              <a:ahLst/>
              <a:cxnLst/>
              <a:rect l="0" t="0" r="0" b="0"/>
              <a:pathLst>
                <a:path w="104776" h="121910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1058" y="10408"/>
                  </a:lnTo>
                  <a:lnTo>
                    <a:pt x="8201" y="9642"/>
                  </a:lnTo>
                  <a:lnTo>
                    <a:pt x="358" y="9528"/>
                  </a:lnTo>
                  <a:lnTo>
                    <a:pt x="0" y="53985"/>
                  </a:lnTo>
                  <a:lnTo>
                    <a:pt x="0" y="69851"/>
                  </a:lnTo>
                  <a:lnTo>
                    <a:pt x="5644" y="79023"/>
                  </a:lnTo>
                  <a:lnTo>
                    <a:pt x="25947" y="100718"/>
                  </a:lnTo>
                  <a:lnTo>
                    <a:pt x="56532" y="120951"/>
                  </a:lnTo>
                  <a:lnTo>
                    <a:pt x="59913" y="121909"/>
                  </a:lnTo>
                  <a:lnTo>
                    <a:pt x="69314" y="120151"/>
                  </a:lnTo>
                  <a:lnTo>
                    <a:pt x="74784" y="118201"/>
                  </a:lnTo>
                  <a:lnTo>
                    <a:pt x="83685" y="107567"/>
                  </a:lnTo>
                  <a:lnTo>
                    <a:pt x="94645" y="78086"/>
                  </a:lnTo>
                  <a:lnTo>
                    <a:pt x="102774" y="35886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SMARTInkShape-585">
              <a:extLst>
                <a:ext uri="{FF2B5EF4-FFF2-40B4-BE49-F238E27FC236}">
                  <a16:creationId xmlns:a16="http://schemas.microsoft.com/office/drawing/2014/main" id="{3FD9AB83-4ADD-B415-1F5D-C87562A2560D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1257300" y="4440241"/>
              <a:ext cx="133351" cy="103185"/>
            </a:xfrm>
            <a:custGeom>
              <a:avLst/>
              <a:gdLst/>
              <a:ahLst/>
              <a:cxnLst/>
              <a:rect l="0" t="0" r="0" b="0"/>
              <a:pathLst>
                <a:path w="133351" h="103185">
                  <a:moveTo>
                    <a:pt x="0" y="36509"/>
                  </a:moveTo>
                  <a:lnTo>
                    <a:pt x="0" y="36509"/>
                  </a:lnTo>
                  <a:lnTo>
                    <a:pt x="7604" y="27847"/>
                  </a:lnTo>
                  <a:lnTo>
                    <a:pt x="16247" y="14774"/>
                  </a:lnTo>
                  <a:lnTo>
                    <a:pt x="24452" y="8903"/>
                  </a:lnTo>
                  <a:lnTo>
                    <a:pt x="26743" y="3778"/>
                  </a:lnTo>
                  <a:lnTo>
                    <a:pt x="28412" y="1988"/>
                  </a:lnTo>
                  <a:lnTo>
                    <a:pt x="33088" y="0"/>
                  </a:lnTo>
                  <a:lnTo>
                    <a:pt x="34759" y="528"/>
                  </a:lnTo>
                  <a:lnTo>
                    <a:pt x="35873" y="1938"/>
                  </a:lnTo>
                  <a:lnTo>
                    <a:pt x="38168" y="6327"/>
                  </a:lnTo>
                  <a:lnTo>
                    <a:pt x="42716" y="11805"/>
                  </a:lnTo>
                  <a:lnTo>
                    <a:pt x="45443" y="20591"/>
                  </a:lnTo>
                  <a:lnTo>
                    <a:pt x="47497" y="62092"/>
                  </a:lnTo>
                  <a:lnTo>
                    <a:pt x="44746" y="71868"/>
                  </a:lnTo>
                  <a:lnTo>
                    <a:pt x="39413" y="81711"/>
                  </a:lnTo>
                  <a:lnTo>
                    <a:pt x="38975" y="81461"/>
                  </a:lnTo>
                  <a:lnTo>
                    <a:pt x="38489" y="78360"/>
                  </a:lnTo>
                  <a:lnTo>
                    <a:pt x="39418" y="77110"/>
                  </a:lnTo>
                  <a:lnTo>
                    <a:pt x="46839" y="73234"/>
                  </a:lnTo>
                  <a:lnTo>
                    <a:pt x="60915" y="59620"/>
                  </a:lnTo>
                  <a:lnTo>
                    <a:pt x="88799" y="24277"/>
                  </a:lnTo>
                  <a:lnTo>
                    <a:pt x="95205" y="20489"/>
                  </a:lnTo>
                  <a:lnTo>
                    <a:pt x="104573" y="17858"/>
                  </a:lnTo>
                  <a:lnTo>
                    <a:pt x="109272" y="17636"/>
                  </a:lnTo>
                  <a:lnTo>
                    <a:pt x="114887" y="20360"/>
                  </a:lnTo>
                  <a:lnTo>
                    <a:pt x="117866" y="22568"/>
                  </a:lnTo>
                  <a:lnTo>
                    <a:pt x="121177" y="27843"/>
                  </a:lnTo>
                  <a:lnTo>
                    <a:pt x="123670" y="44203"/>
                  </a:lnTo>
                  <a:lnTo>
                    <a:pt x="123824" y="77818"/>
                  </a:lnTo>
                  <a:lnTo>
                    <a:pt x="126647" y="84150"/>
                  </a:lnTo>
                  <a:lnTo>
                    <a:pt x="130371" y="90491"/>
                  </a:lnTo>
                  <a:lnTo>
                    <a:pt x="133350" y="1031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SMARTInkShape-586">
              <a:extLst>
                <a:ext uri="{FF2B5EF4-FFF2-40B4-BE49-F238E27FC236}">
                  <a16:creationId xmlns:a16="http://schemas.microsoft.com/office/drawing/2014/main" id="{52ACE66C-6467-6C6F-7D7C-E08EFA153A71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1466850" y="4382824"/>
              <a:ext cx="25928" cy="151077"/>
            </a:xfrm>
            <a:custGeom>
              <a:avLst/>
              <a:gdLst/>
              <a:ahLst/>
              <a:cxnLst/>
              <a:rect l="0" t="0" r="0" b="0"/>
              <a:pathLst>
                <a:path w="25928" h="151077">
                  <a:moveTo>
                    <a:pt x="9525" y="8201"/>
                  </a:moveTo>
                  <a:lnTo>
                    <a:pt x="9525" y="8201"/>
                  </a:lnTo>
                  <a:lnTo>
                    <a:pt x="25927" y="0"/>
                  </a:lnTo>
                  <a:lnTo>
                    <a:pt x="25751" y="617"/>
                  </a:lnTo>
                  <a:lnTo>
                    <a:pt x="22734" y="4125"/>
                  </a:lnTo>
                  <a:lnTo>
                    <a:pt x="12720" y="49098"/>
                  </a:lnTo>
                  <a:lnTo>
                    <a:pt x="3259" y="94088"/>
                  </a:lnTo>
                  <a:lnTo>
                    <a:pt x="0" y="1510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SMARTInkShape-587">
              <a:extLst>
                <a:ext uri="{FF2B5EF4-FFF2-40B4-BE49-F238E27FC236}">
                  <a16:creationId xmlns:a16="http://schemas.microsoft.com/office/drawing/2014/main" id="{F68960BA-4D19-91F1-FD9C-725FC325DA54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1489270" y="4438660"/>
              <a:ext cx="101406" cy="114291"/>
            </a:xfrm>
            <a:custGeom>
              <a:avLst/>
              <a:gdLst/>
              <a:ahLst/>
              <a:cxnLst/>
              <a:rect l="0" t="0" r="0" b="0"/>
              <a:pathLst>
                <a:path w="101406" h="114291">
                  <a:moveTo>
                    <a:pt x="72830" y="9515"/>
                  </a:moveTo>
                  <a:lnTo>
                    <a:pt x="72830" y="9515"/>
                  </a:lnTo>
                  <a:lnTo>
                    <a:pt x="72830" y="4458"/>
                  </a:lnTo>
                  <a:lnTo>
                    <a:pt x="73888" y="2969"/>
                  </a:lnTo>
                  <a:lnTo>
                    <a:pt x="75652" y="1976"/>
                  </a:lnTo>
                  <a:lnTo>
                    <a:pt x="82238" y="24"/>
                  </a:lnTo>
                  <a:lnTo>
                    <a:pt x="77264" y="0"/>
                  </a:lnTo>
                  <a:lnTo>
                    <a:pt x="29691" y="16466"/>
                  </a:lnTo>
                  <a:lnTo>
                    <a:pt x="8334" y="23588"/>
                  </a:lnTo>
                  <a:lnTo>
                    <a:pt x="4433" y="26306"/>
                  </a:lnTo>
                  <a:lnTo>
                    <a:pt x="98" y="32147"/>
                  </a:lnTo>
                  <a:lnTo>
                    <a:pt x="0" y="35186"/>
                  </a:lnTo>
                  <a:lnTo>
                    <a:pt x="2714" y="41386"/>
                  </a:lnTo>
                  <a:lnTo>
                    <a:pt x="33512" y="74900"/>
                  </a:lnTo>
                  <a:lnTo>
                    <a:pt x="76120" y="101328"/>
                  </a:lnTo>
                  <a:lnTo>
                    <a:pt x="101405" y="11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SMARTInkShape-588">
              <a:extLst>
                <a:ext uri="{FF2B5EF4-FFF2-40B4-BE49-F238E27FC236}">
                  <a16:creationId xmlns:a16="http://schemas.microsoft.com/office/drawing/2014/main" id="{8FCCFF7E-750D-A024-E683-EA6578451C65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1600200" y="4479064"/>
              <a:ext cx="152401" cy="83412"/>
            </a:xfrm>
            <a:custGeom>
              <a:avLst/>
              <a:gdLst/>
              <a:ahLst/>
              <a:cxnLst/>
              <a:rect l="0" t="0" r="0" b="0"/>
              <a:pathLst>
                <a:path w="152401" h="83412">
                  <a:moveTo>
                    <a:pt x="0" y="45311"/>
                  </a:moveTo>
                  <a:lnTo>
                    <a:pt x="0" y="45311"/>
                  </a:lnTo>
                  <a:lnTo>
                    <a:pt x="15188" y="29064"/>
                  </a:lnTo>
                  <a:lnTo>
                    <a:pt x="17334" y="22921"/>
                  </a:lnTo>
                  <a:lnTo>
                    <a:pt x="18964" y="20859"/>
                  </a:lnTo>
                  <a:lnTo>
                    <a:pt x="49596" y="495"/>
                  </a:lnTo>
                  <a:lnTo>
                    <a:pt x="52114" y="616"/>
                  </a:lnTo>
                  <a:lnTo>
                    <a:pt x="53793" y="1757"/>
                  </a:lnTo>
                  <a:lnTo>
                    <a:pt x="61543" y="16246"/>
                  </a:lnTo>
                  <a:lnTo>
                    <a:pt x="65661" y="38434"/>
                  </a:lnTo>
                  <a:lnTo>
                    <a:pt x="66224" y="46840"/>
                  </a:lnTo>
                  <a:lnTo>
                    <a:pt x="63653" y="54105"/>
                  </a:lnTo>
                  <a:lnTo>
                    <a:pt x="58434" y="62335"/>
                  </a:lnTo>
                  <a:lnTo>
                    <a:pt x="57159" y="73754"/>
                  </a:lnTo>
                  <a:lnTo>
                    <a:pt x="62210" y="73847"/>
                  </a:lnTo>
                  <a:lnTo>
                    <a:pt x="67512" y="68224"/>
                  </a:lnTo>
                  <a:lnTo>
                    <a:pt x="83718" y="42449"/>
                  </a:lnTo>
                  <a:lnTo>
                    <a:pt x="130961" y="0"/>
                  </a:lnTo>
                  <a:lnTo>
                    <a:pt x="132816" y="287"/>
                  </a:lnTo>
                  <a:lnTo>
                    <a:pt x="140482" y="5748"/>
                  </a:lnTo>
                  <a:lnTo>
                    <a:pt x="146398" y="11147"/>
                  </a:lnTo>
                  <a:lnTo>
                    <a:pt x="149733" y="19897"/>
                  </a:lnTo>
                  <a:lnTo>
                    <a:pt x="150622" y="25193"/>
                  </a:lnTo>
                  <a:lnTo>
                    <a:pt x="148787" y="36722"/>
                  </a:lnTo>
                  <a:lnTo>
                    <a:pt x="146817" y="42760"/>
                  </a:lnTo>
                  <a:lnTo>
                    <a:pt x="147449" y="55114"/>
                  </a:lnTo>
                  <a:lnTo>
                    <a:pt x="152400" y="8341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SMARTInkShape-589">
              <a:extLst>
                <a:ext uri="{FF2B5EF4-FFF2-40B4-BE49-F238E27FC236}">
                  <a16:creationId xmlns:a16="http://schemas.microsoft.com/office/drawing/2014/main" id="{8FD94E6D-5388-0282-CE58-1D67EA882B8F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1824899" y="4476750"/>
              <a:ext cx="59138" cy="78142"/>
            </a:xfrm>
            <a:custGeom>
              <a:avLst/>
              <a:gdLst/>
              <a:ahLst/>
              <a:cxnLst/>
              <a:rect l="0" t="0" r="0" b="0"/>
              <a:pathLst>
                <a:path w="59138" h="78142">
                  <a:moveTo>
                    <a:pt x="32476" y="28575"/>
                  </a:moveTo>
                  <a:lnTo>
                    <a:pt x="32476" y="28575"/>
                  </a:lnTo>
                  <a:lnTo>
                    <a:pt x="37533" y="23518"/>
                  </a:lnTo>
                  <a:lnTo>
                    <a:pt x="40015" y="18214"/>
                  </a:lnTo>
                  <a:lnTo>
                    <a:pt x="41609" y="6185"/>
                  </a:lnTo>
                  <a:lnTo>
                    <a:pt x="40681" y="4123"/>
                  </a:lnTo>
                  <a:lnTo>
                    <a:pt x="39004" y="2749"/>
                  </a:lnTo>
                  <a:lnTo>
                    <a:pt x="32859" y="161"/>
                  </a:lnTo>
                  <a:lnTo>
                    <a:pt x="27533" y="48"/>
                  </a:lnTo>
                  <a:lnTo>
                    <a:pt x="22165" y="5666"/>
                  </a:lnTo>
                  <a:lnTo>
                    <a:pt x="680" y="44781"/>
                  </a:lnTo>
                  <a:lnTo>
                    <a:pt x="0" y="57297"/>
                  </a:lnTo>
                  <a:lnTo>
                    <a:pt x="3225" y="68857"/>
                  </a:lnTo>
                  <a:lnTo>
                    <a:pt x="8187" y="77522"/>
                  </a:lnTo>
                  <a:lnTo>
                    <a:pt x="12050" y="78141"/>
                  </a:lnTo>
                  <a:lnTo>
                    <a:pt x="21986" y="73182"/>
                  </a:lnTo>
                  <a:lnTo>
                    <a:pt x="34425" y="58490"/>
                  </a:lnTo>
                  <a:lnTo>
                    <a:pt x="59137" y="12308"/>
                  </a:lnTo>
                  <a:lnTo>
                    <a:pt x="58717" y="10322"/>
                  </a:lnTo>
                  <a:lnTo>
                    <a:pt x="5152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SMARTInkShape-590">
              <a:extLst>
                <a:ext uri="{FF2B5EF4-FFF2-40B4-BE49-F238E27FC236}">
                  <a16:creationId xmlns:a16="http://schemas.microsoft.com/office/drawing/2014/main" id="{9E46D782-F39A-AF17-BE0D-2F8A5A23AA2C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1905000" y="4467225"/>
              <a:ext cx="152401" cy="93140"/>
            </a:xfrm>
            <a:custGeom>
              <a:avLst/>
              <a:gdLst/>
              <a:ahLst/>
              <a:cxnLst/>
              <a:rect l="0" t="0" r="0" b="0"/>
              <a:pathLst>
                <a:path w="152401" h="93140">
                  <a:moveTo>
                    <a:pt x="0" y="47625"/>
                  </a:moveTo>
                  <a:lnTo>
                    <a:pt x="0" y="47625"/>
                  </a:lnTo>
                  <a:lnTo>
                    <a:pt x="0" y="34368"/>
                  </a:lnTo>
                  <a:lnTo>
                    <a:pt x="2822" y="28327"/>
                  </a:lnTo>
                  <a:lnTo>
                    <a:pt x="19013" y="9564"/>
                  </a:lnTo>
                  <a:lnTo>
                    <a:pt x="19049" y="53379"/>
                  </a:lnTo>
                  <a:lnTo>
                    <a:pt x="19050" y="72777"/>
                  </a:lnTo>
                  <a:lnTo>
                    <a:pt x="21872" y="77501"/>
                  </a:lnTo>
                  <a:lnTo>
                    <a:pt x="28459" y="85582"/>
                  </a:lnTo>
                  <a:lnTo>
                    <a:pt x="33597" y="85683"/>
                  </a:lnTo>
                  <a:lnTo>
                    <a:pt x="35098" y="84638"/>
                  </a:lnTo>
                  <a:lnTo>
                    <a:pt x="36099" y="82884"/>
                  </a:lnTo>
                  <a:lnTo>
                    <a:pt x="36766" y="80656"/>
                  </a:lnTo>
                  <a:lnTo>
                    <a:pt x="45464" y="66426"/>
                  </a:lnTo>
                  <a:lnTo>
                    <a:pt x="47198" y="58982"/>
                  </a:lnTo>
                  <a:lnTo>
                    <a:pt x="64947" y="31663"/>
                  </a:lnTo>
                  <a:lnTo>
                    <a:pt x="66163" y="24434"/>
                  </a:lnTo>
                  <a:lnTo>
                    <a:pt x="67392" y="23698"/>
                  </a:lnTo>
                  <a:lnTo>
                    <a:pt x="69270" y="24265"/>
                  </a:lnTo>
                  <a:lnTo>
                    <a:pt x="79888" y="32780"/>
                  </a:lnTo>
                  <a:lnTo>
                    <a:pt x="83131" y="38558"/>
                  </a:lnTo>
                  <a:lnTo>
                    <a:pt x="90269" y="61003"/>
                  </a:lnTo>
                  <a:lnTo>
                    <a:pt x="98681" y="72268"/>
                  </a:lnTo>
                  <a:lnTo>
                    <a:pt x="107358" y="80803"/>
                  </a:lnTo>
                  <a:lnTo>
                    <a:pt x="113301" y="90499"/>
                  </a:lnTo>
                  <a:lnTo>
                    <a:pt x="118443" y="93139"/>
                  </a:lnTo>
                  <a:lnTo>
                    <a:pt x="121295" y="91726"/>
                  </a:lnTo>
                  <a:lnTo>
                    <a:pt x="127287" y="84512"/>
                  </a:lnTo>
                  <a:lnTo>
                    <a:pt x="130655" y="77072"/>
                  </a:lnTo>
                  <a:lnTo>
                    <a:pt x="146449" y="30656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SMARTInkShape-591">
              <a:extLst>
                <a:ext uri="{FF2B5EF4-FFF2-40B4-BE49-F238E27FC236}">
                  <a16:creationId xmlns:a16="http://schemas.microsoft.com/office/drawing/2014/main" id="{98AE8F96-9201-ADE8-DBA9-4807448E1249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2066925" y="4448836"/>
              <a:ext cx="161926" cy="142215"/>
            </a:xfrm>
            <a:custGeom>
              <a:avLst/>
              <a:gdLst/>
              <a:ahLst/>
              <a:cxnLst/>
              <a:rect l="0" t="0" r="0" b="0"/>
              <a:pathLst>
                <a:path w="161926" h="142215">
                  <a:moveTo>
                    <a:pt x="0" y="37439"/>
                  </a:moveTo>
                  <a:lnTo>
                    <a:pt x="0" y="37439"/>
                  </a:lnTo>
                  <a:lnTo>
                    <a:pt x="21459" y="24182"/>
                  </a:lnTo>
                  <a:lnTo>
                    <a:pt x="25412" y="18141"/>
                  </a:lnTo>
                  <a:lnTo>
                    <a:pt x="26467" y="15049"/>
                  </a:lnTo>
                  <a:lnTo>
                    <a:pt x="28228" y="12987"/>
                  </a:lnTo>
                  <a:lnTo>
                    <a:pt x="36591" y="9407"/>
                  </a:lnTo>
                  <a:lnTo>
                    <a:pt x="42710" y="9025"/>
                  </a:lnTo>
                  <a:lnTo>
                    <a:pt x="44348" y="10030"/>
                  </a:lnTo>
                  <a:lnTo>
                    <a:pt x="45440" y="11758"/>
                  </a:lnTo>
                  <a:lnTo>
                    <a:pt x="46654" y="17558"/>
                  </a:lnTo>
                  <a:lnTo>
                    <a:pt x="47587" y="63054"/>
                  </a:lnTo>
                  <a:lnTo>
                    <a:pt x="44786" y="72812"/>
                  </a:lnTo>
                  <a:lnTo>
                    <a:pt x="41072" y="80677"/>
                  </a:lnTo>
                  <a:lnTo>
                    <a:pt x="38491" y="92548"/>
                  </a:lnTo>
                  <a:lnTo>
                    <a:pt x="39419" y="92170"/>
                  </a:lnTo>
                  <a:lnTo>
                    <a:pt x="69902" y="62775"/>
                  </a:lnTo>
                  <a:lnTo>
                    <a:pt x="97106" y="19180"/>
                  </a:lnTo>
                  <a:lnTo>
                    <a:pt x="120504" y="1569"/>
                  </a:lnTo>
                  <a:lnTo>
                    <a:pt x="132954" y="0"/>
                  </a:lnTo>
                  <a:lnTo>
                    <a:pt x="136261" y="1896"/>
                  </a:lnTo>
                  <a:lnTo>
                    <a:pt x="138466" y="5277"/>
                  </a:lnTo>
                  <a:lnTo>
                    <a:pt x="140915" y="16795"/>
                  </a:lnTo>
                  <a:lnTo>
                    <a:pt x="143761" y="62167"/>
                  </a:lnTo>
                  <a:lnTo>
                    <a:pt x="151502" y="105475"/>
                  </a:lnTo>
                  <a:lnTo>
                    <a:pt x="152365" y="138814"/>
                  </a:lnTo>
                  <a:lnTo>
                    <a:pt x="153435" y="139947"/>
                  </a:lnTo>
                  <a:lnTo>
                    <a:pt x="161925" y="1422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2" name="SMARTInkShape-Group109">
            <a:extLst>
              <a:ext uri="{FF2B5EF4-FFF2-40B4-BE49-F238E27FC236}">
                <a16:creationId xmlns:a16="http://schemas.microsoft.com/office/drawing/2014/main" id="{A48C7D2B-6F0E-D791-EB71-8DC3DB6B0B6A}"/>
              </a:ext>
            </a:extLst>
          </p:cNvPr>
          <p:cNvGrpSpPr/>
          <p:nvPr/>
        </p:nvGrpSpPr>
        <p:grpSpPr>
          <a:xfrm>
            <a:off x="209550" y="4737962"/>
            <a:ext cx="485776" cy="310289"/>
            <a:chOff x="209550" y="4737962"/>
            <a:chExt cx="485776" cy="310289"/>
          </a:xfrm>
        </p:grpSpPr>
        <p:sp>
          <p:nvSpPr>
            <p:cNvPr id="257" name="SMARTInkShape-592">
              <a:extLst>
                <a:ext uri="{FF2B5EF4-FFF2-40B4-BE49-F238E27FC236}">
                  <a16:creationId xmlns:a16="http://schemas.microsoft.com/office/drawing/2014/main" id="{954A3D6D-C194-A748-4E93-D27B3BE951D9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247650" y="4766906"/>
              <a:ext cx="95251" cy="281345"/>
            </a:xfrm>
            <a:custGeom>
              <a:avLst/>
              <a:gdLst/>
              <a:ahLst/>
              <a:cxnLst/>
              <a:rect l="0" t="0" r="0" b="0"/>
              <a:pathLst>
                <a:path w="95251" h="281345">
                  <a:moveTo>
                    <a:pt x="95250" y="43219"/>
                  </a:moveTo>
                  <a:lnTo>
                    <a:pt x="95250" y="43219"/>
                  </a:lnTo>
                  <a:lnTo>
                    <a:pt x="95250" y="38162"/>
                  </a:lnTo>
                  <a:lnTo>
                    <a:pt x="92428" y="32858"/>
                  </a:lnTo>
                  <a:lnTo>
                    <a:pt x="88704" y="26972"/>
                  </a:lnTo>
                  <a:lnTo>
                    <a:pt x="86313" y="14571"/>
                  </a:lnTo>
                  <a:lnTo>
                    <a:pt x="86117" y="11420"/>
                  </a:lnTo>
                  <a:lnTo>
                    <a:pt x="83870" y="9320"/>
                  </a:lnTo>
                  <a:lnTo>
                    <a:pt x="72711" y="5305"/>
                  </a:lnTo>
                  <a:lnTo>
                    <a:pt x="70699" y="3127"/>
                  </a:lnTo>
                  <a:lnTo>
                    <a:pt x="69357" y="616"/>
                  </a:lnTo>
                  <a:lnTo>
                    <a:pt x="67405" y="0"/>
                  </a:lnTo>
                  <a:lnTo>
                    <a:pt x="65045" y="648"/>
                  </a:lnTo>
                  <a:lnTo>
                    <a:pt x="53653" y="9292"/>
                  </a:lnTo>
                  <a:lnTo>
                    <a:pt x="44355" y="18115"/>
                  </a:lnTo>
                  <a:lnTo>
                    <a:pt x="25392" y="63410"/>
                  </a:lnTo>
                  <a:lnTo>
                    <a:pt x="19244" y="107141"/>
                  </a:lnTo>
                  <a:lnTo>
                    <a:pt x="11758" y="150273"/>
                  </a:lnTo>
                  <a:lnTo>
                    <a:pt x="9966" y="194188"/>
                  </a:lnTo>
                  <a:lnTo>
                    <a:pt x="2044" y="240233"/>
                  </a:lnTo>
                  <a:lnTo>
                    <a:pt x="0" y="2813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SMARTInkShape-593">
              <a:extLst>
                <a:ext uri="{FF2B5EF4-FFF2-40B4-BE49-F238E27FC236}">
                  <a16:creationId xmlns:a16="http://schemas.microsoft.com/office/drawing/2014/main" id="{7423F4E6-A6E8-7F33-43C7-00E6B904535A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209550" y="4895850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32868" y="588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SMARTInkShape-594">
              <a:extLst>
                <a:ext uri="{FF2B5EF4-FFF2-40B4-BE49-F238E27FC236}">
                  <a16:creationId xmlns:a16="http://schemas.microsoft.com/office/drawing/2014/main" id="{9532CF49-7079-051D-4938-D04B000E060F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390728" y="4849559"/>
              <a:ext cx="218873" cy="93751"/>
            </a:xfrm>
            <a:custGeom>
              <a:avLst/>
              <a:gdLst/>
              <a:ahLst/>
              <a:cxnLst/>
              <a:rect l="0" t="0" r="0" b="0"/>
              <a:pathLst>
                <a:path w="218873" h="93751">
                  <a:moveTo>
                    <a:pt x="95047" y="36766"/>
                  </a:moveTo>
                  <a:lnTo>
                    <a:pt x="95047" y="36766"/>
                  </a:lnTo>
                  <a:lnTo>
                    <a:pt x="95047" y="9549"/>
                  </a:lnTo>
                  <a:lnTo>
                    <a:pt x="93989" y="9097"/>
                  </a:lnTo>
                  <a:lnTo>
                    <a:pt x="86846" y="8310"/>
                  </a:lnTo>
                  <a:lnTo>
                    <a:pt x="78179" y="1669"/>
                  </a:lnTo>
                  <a:lnTo>
                    <a:pt x="72381" y="0"/>
                  </a:lnTo>
                  <a:lnTo>
                    <a:pt x="69353" y="614"/>
                  </a:lnTo>
                  <a:lnTo>
                    <a:pt x="39866" y="18016"/>
                  </a:lnTo>
                  <a:lnTo>
                    <a:pt x="11481" y="39614"/>
                  </a:lnTo>
                  <a:lnTo>
                    <a:pt x="4990" y="49673"/>
                  </a:lnTo>
                  <a:lnTo>
                    <a:pt x="1336" y="61287"/>
                  </a:lnTo>
                  <a:lnTo>
                    <a:pt x="0" y="77925"/>
                  </a:lnTo>
                  <a:lnTo>
                    <a:pt x="2709" y="84339"/>
                  </a:lnTo>
                  <a:lnTo>
                    <a:pt x="4914" y="87532"/>
                  </a:lnTo>
                  <a:lnTo>
                    <a:pt x="10185" y="91079"/>
                  </a:lnTo>
                  <a:lnTo>
                    <a:pt x="17114" y="92654"/>
                  </a:lnTo>
                  <a:lnTo>
                    <a:pt x="34742" y="93750"/>
                  </a:lnTo>
                  <a:lnTo>
                    <a:pt x="64135" y="80644"/>
                  </a:lnTo>
                  <a:lnTo>
                    <a:pt x="82595" y="66465"/>
                  </a:lnTo>
                  <a:lnTo>
                    <a:pt x="117113" y="24570"/>
                  </a:lnTo>
                  <a:lnTo>
                    <a:pt x="118225" y="21227"/>
                  </a:lnTo>
                  <a:lnTo>
                    <a:pt x="117907" y="17940"/>
                  </a:lnTo>
                  <a:lnTo>
                    <a:pt x="114320" y="8762"/>
                  </a:lnTo>
                  <a:lnTo>
                    <a:pt x="114163" y="13417"/>
                  </a:lnTo>
                  <a:lnTo>
                    <a:pt x="111304" y="18628"/>
                  </a:lnTo>
                  <a:lnTo>
                    <a:pt x="107564" y="24471"/>
                  </a:lnTo>
                  <a:lnTo>
                    <a:pt x="105459" y="34770"/>
                  </a:lnTo>
                  <a:lnTo>
                    <a:pt x="104689" y="57683"/>
                  </a:lnTo>
                  <a:lnTo>
                    <a:pt x="109663" y="73185"/>
                  </a:lnTo>
                  <a:lnTo>
                    <a:pt x="112199" y="76920"/>
                  </a:lnTo>
                  <a:lnTo>
                    <a:pt x="117840" y="81071"/>
                  </a:lnTo>
                  <a:lnTo>
                    <a:pt x="140761" y="83954"/>
                  </a:lnTo>
                  <a:lnTo>
                    <a:pt x="144573" y="84100"/>
                  </a:lnTo>
                  <a:lnTo>
                    <a:pt x="148173" y="82080"/>
                  </a:lnTo>
                  <a:lnTo>
                    <a:pt x="154994" y="74192"/>
                  </a:lnTo>
                  <a:lnTo>
                    <a:pt x="177935" y="28515"/>
                  </a:lnTo>
                  <a:lnTo>
                    <a:pt x="180606" y="18348"/>
                  </a:lnTo>
                  <a:lnTo>
                    <a:pt x="181828" y="49783"/>
                  </a:lnTo>
                  <a:lnTo>
                    <a:pt x="188973" y="63083"/>
                  </a:lnTo>
                  <a:lnTo>
                    <a:pt x="194961" y="69728"/>
                  </a:lnTo>
                  <a:lnTo>
                    <a:pt x="200484" y="72583"/>
                  </a:lnTo>
                  <a:lnTo>
                    <a:pt x="218872" y="748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SMARTInkShape-595">
              <a:extLst>
                <a:ext uri="{FF2B5EF4-FFF2-40B4-BE49-F238E27FC236}">
                  <a16:creationId xmlns:a16="http://schemas.microsoft.com/office/drawing/2014/main" id="{EA9357EF-40DC-E6E9-F3EF-22277074788C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600075" y="480060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10361" y="6703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SMARTInkShape-596">
              <a:extLst>
                <a:ext uri="{FF2B5EF4-FFF2-40B4-BE49-F238E27FC236}">
                  <a16:creationId xmlns:a16="http://schemas.microsoft.com/office/drawing/2014/main" id="{B6D06171-DF67-88CC-C631-61A72D22C6C9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676275" y="4737962"/>
              <a:ext cx="19051" cy="205514"/>
            </a:xfrm>
            <a:custGeom>
              <a:avLst/>
              <a:gdLst/>
              <a:ahLst/>
              <a:cxnLst/>
              <a:rect l="0" t="0" r="0" b="0"/>
              <a:pathLst>
                <a:path w="19051" h="205514">
                  <a:moveTo>
                    <a:pt x="19050" y="5488"/>
                  </a:moveTo>
                  <a:lnTo>
                    <a:pt x="19050" y="5488"/>
                  </a:lnTo>
                  <a:lnTo>
                    <a:pt x="19050" y="0"/>
                  </a:lnTo>
                  <a:lnTo>
                    <a:pt x="17992" y="14588"/>
                  </a:lnTo>
                  <a:lnTo>
                    <a:pt x="10849" y="59368"/>
                  </a:lnTo>
                  <a:lnTo>
                    <a:pt x="8728" y="101150"/>
                  </a:lnTo>
                  <a:lnTo>
                    <a:pt x="3057" y="136726"/>
                  </a:lnTo>
                  <a:lnTo>
                    <a:pt x="403" y="184133"/>
                  </a:lnTo>
                  <a:lnTo>
                    <a:pt x="0" y="2055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5" name="SMARTInkShape-Group110">
            <a:extLst>
              <a:ext uri="{FF2B5EF4-FFF2-40B4-BE49-F238E27FC236}">
                <a16:creationId xmlns:a16="http://schemas.microsoft.com/office/drawing/2014/main" id="{356A3011-16DE-018D-61E1-667D8EA93CF5}"/>
              </a:ext>
            </a:extLst>
          </p:cNvPr>
          <p:cNvGrpSpPr/>
          <p:nvPr/>
        </p:nvGrpSpPr>
        <p:grpSpPr>
          <a:xfrm>
            <a:off x="928065" y="4762500"/>
            <a:ext cx="1229964" cy="332698"/>
            <a:chOff x="928065" y="4762500"/>
            <a:chExt cx="1229964" cy="332698"/>
          </a:xfrm>
        </p:grpSpPr>
        <p:sp>
          <p:nvSpPr>
            <p:cNvPr id="263" name="SMARTInkShape-597">
              <a:extLst>
                <a:ext uri="{FF2B5EF4-FFF2-40B4-BE49-F238E27FC236}">
                  <a16:creationId xmlns:a16="http://schemas.microsoft.com/office/drawing/2014/main" id="{E5645BCD-7F9E-C685-6D85-607EC0EF2594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928065" y="4762500"/>
              <a:ext cx="81586" cy="199572"/>
            </a:xfrm>
            <a:custGeom>
              <a:avLst/>
              <a:gdLst/>
              <a:ahLst/>
              <a:cxnLst/>
              <a:rect l="0" t="0" r="0" b="0"/>
              <a:pathLst>
                <a:path w="81586" h="199572">
                  <a:moveTo>
                    <a:pt x="43485" y="0"/>
                  </a:moveTo>
                  <a:lnTo>
                    <a:pt x="43485" y="0"/>
                  </a:lnTo>
                  <a:lnTo>
                    <a:pt x="48973" y="0"/>
                  </a:lnTo>
                  <a:lnTo>
                    <a:pt x="46630" y="0"/>
                  </a:lnTo>
                  <a:lnTo>
                    <a:pt x="45581" y="2117"/>
                  </a:lnTo>
                  <a:lnTo>
                    <a:pt x="37123" y="45586"/>
                  </a:lnTo>
                  <a:lnTo>
                    <a:pt x="27692" y="88443"/>
                  </a:lnTo>
                  <a:lnTo>
                    <a:pt x="24342" y="106756"/>
                  </a:lnTo>
                  <a:lnTo>
                    <a:pt x="8016" y="148172"/>
                  </a:lnTo>
                  <a:lnTo>
                    <a:pt x="2794" y="178618"/>
                  </a:lnTo>
                  <a:lnTo>
                    <a:pt x="482" y="182579"/>
                  </a:lnTo>
                  <a:lnTo>
                    <a:pt x="0" y="185220"/>
                  </a:lnTo>
                  <a:lnTo>
                    <a:pt x="737" y="186980"/>
                  </a:lnTo>
                  <a:lnTo>
                    <a:pt x="2286" y="188153"/>
                  </a:lnTo>
                  <a:lnTo>
                    <a:pt x="4008" y="192279"/>
                  </a:lnTo>
                  <a:lnTo>
                    <a:pt x="4467" y="194861"/>
                  </a:lnTo>
                  <a:lnTo>
                    <a:pt x="5831" y="196583"/>
                  </a:lnTo>
                  <a:lnTo>
                    <a:pt x="10169" y="198495"/>
                  </a:lnTo>
                  <a:lnTo>
                    <a:pt x="18562" y="199571"/>
                  </a:lnTo>
                  <a:lnTo>
                    <a:pt x="20520" y="198665"/>
                  </a:lnTo>
                  <a:lnTo>
                    <a:pt x="21825" y="197002"/>
                  </a:lnTo>
                  <a:lnTo>
                    <a:pt x="22695" y="194834"/>
                  </a:lnTo>
                  <a:lnTo>
                    <a:pt x="24333" y="193389"/>
                  </a:lnTo>
                  <a:lnTo>
                    <a:pt x="81585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SMARTInkShape-598">
              <a:extLst>
                <a:ext uri="{FF2B5EF4-FFF2-40B4-BE49-F238E27FC236}">
                  <a16:creationId xmlns:a16="http://schemas.microsoft.com/office/drawing/2014/main" id="{E5BE359B-51C4-6DF2-6A1E-1C50CD3B6C7F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933450" y="484822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22813" y="5958"/>
                  </a:lnTo>
                  <a:lnTo>
                    <a:pt x="68045" y="348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SMARTInkShape-599">
              <a:extLst>
                <a:ext uri="{FF2B5EF4-FFF2-40B4-BE49-F238E27FC236}">
                  <a16:creationId xmlns:a16="http://schemas.microsoft.com/office/drawing/2014/main" id="{8E4FE8EE-550E-369E-90EC-A26A6D0F29EA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066800" y="4848733"/>
              <a:ext cx="50935" cy="73580"/>
            </a:xfrm>
            <a:custGeom>
              <a:avLst/>
              <a:gdLst/>
              <a:ahLst/>
              <a:cxnLst/>
              <a:rect l="0" t="0" r="0" b="0"/>
              <a:pathLst>
                <a:path w="50935" h="73580">
                  <a:moveTo>
                    <a:pt x="19050" y="18542"/>
                  </a:moveTo>
                  <a:lnTo>
                    <a:pt x="19050" y="18542"/>
                  </a:lnTo>
                  <a:lnTo>
                    <a:pt x="24107" y="18542"/>
                  </a:lnTo>
                  <a:lnTo>
                    <a:pt x="25596" y="17484"/>
                  </a:lnTo>
                  <a:lnTo>
                    <a:pt x="26589" y="15720"/>
                  </a:lnTo>
                  <a:lnTo>
                    <a:pt x="28540" y="0"/>
                  </a:lnTo>
                  <a:lnTo>
                    <a:pt x="6184" y="21896"/>
                  </a:lnTo>
                  <a:lnTo>
                    <a:pt x="2748" y="33791"/>
                  </a:lnTo>
                  <a:lnTo>
                    <a:pt x="543" y="57185"/>
                  </a:lnTo>
                  <a:lnTo>
                    <a:pt x="2479" y="61237"/>
                  </a:lnTo>
                  <a:lnTo>
                    <a:pt x="10274" y="68562"/>
                  </a:lnTo>
                  <a:lnTo>
                    <a:pt x="17972" y="72523"/>
                  </a:lnTo>
                  <a:lnTo>
                    <a:pt x="21506" y="73579"/>
                  </a:lnTo>
                  <a:lnTo>
                    <a:pt x="31078" y="71931"/>
                  </a:lnTo>
                  <a:lnTo>
                    <a:pt x="45545" y="65053"/>
                  </a:lnTo>
                  <a:lnTo>
                    <a:pt x="49413" y="62249"/>
                  </a:lnTo>
                  <a:lnTo>
                    <a:pt x="50934" y="58264"/>
                  </a:lnTo>
                  <a:lnTo>
                    <a:pt x="49801" y="48191"/>
                  </a:lnTo>
                  <a:lnTo>
                    <a:pt x="43213" y="30620"/>
                  </a:lnTo>
                  <a:lnTo>
                    <a:pt x="40451" y="27652"/>
                  </a:lnTo>
                  <a:lnTo>
                    <a:pt x="37550" y="26732"/>
                  </a:lnTo>
                  <a:lnTo>
                    <a:pt x="0" y="280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SMARTInkShape-600">
              <a:extLst>
                <a:ext uri="{FF2B5EF4-FFF2-40B4-BE49-F238E27FC236}">
                  <a16:creationId xmlns:a16="http://schemas.microsoft.com/office/drawing/2014/main" id="{CB2EEE25-C71A-3202-AD37-CB59F99699CC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1333500" y="4877227"/>
              <a:ext cx="171451" cy="120447"/>
            </a:xfrm>
            <a:custGeom>
              <a:avLst/>
              <a:gdLst/>
              <a:ahLst/>
              <a:cxnLst/>
              <a:rect l="0" t="0" r="0" b="0"/>
              <a:pathLst>
                <a:path w="171451" h="120447">
                  <a:moveTo>
                    <a:pt x="0" y="18623"/>
                  </a:moveTo>
                  <a:lnTo>
                    <a:pt x="0" y="18623"/>
                  </a:lnTo>
                  <a:lnTo>
                    <a:pt x="8201" y="10422"/>
                  </a:lnTo>
                  <a:lnTo>
                    <a:pt x="23414" y="2813"/>
                  </a:lnTo>
                  <a:lnTo>
                    <a:pt x="41013" y="0"/>
                  </a:lnTo>
                  <a:lnTo>
                    <a:pt x="55779" y="4756"/>
                  </a:lnTo>
                  <a:lnTo>
                    <a:pt x="64654" y="15635"/>
                  </a:lnTo>
                  <a:lnTo>
                    <a:pt x="81226" y="51038"/>
                  </a:lnTo>
                  <a:lnTo>
                    <a:pt x="83334" y="76910"/>
                  </a:lnTo>
                  <a:lnTo>
                    <a:pt x="80076" y="95328"/>
                  </a:lnTo>
                  <a:lnTo>
                    <a:pt x="72278" y="108453"/>
                  </a:lnTo>
                  <a:lnTo>
                    <a:pt x="62816" y="116756"/>
                  </a:lnTo>
                  <a:lnTo>
                    <a:pt x="55082" y="120446"/>
                  </a:lnTo>
                  <a:lnTo>
                    <a:pt x="51538" y="119313"/>
                  </a:lnTo>
                  <a:lnTo>
                    <a:pt x="44778" y="112411"/>
                  </a:lnTo>
                  <a:lnTo>
                    <a:pt x="41068" y="102287"/>
                  </a:lnTo>
                  <a:lnTo>
                    <a:pt x="40079" y="96624"/>
                  </a:lnTo>
                  <a:lnTo>
                    <a:pt x="41802" y="84687"/>
                  </a:lnTo>
                  <a:lnTo>
                    <a:pt x="48722" y="68889"/>
                  </a:lnTo>
                  <a:lnTo>
                    <a:pt x="56579" y="60014"/>
                  </a:lnTo>
                  <a:lnTo>
                    <a:pt x="76737" y="45233"/>
                  </a:lnTo>
                  <a:lnTo>
                    <a:pt x="107772" y="33612"/>
                  </a:lnTo>
                  <a:lnTo>
                    <a:pt x="171450" y="281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SMARTInkShape-601">
              <a:extLst>
                <a:ext uri="{FF2B5EF4-FFF2-40B4-BE49-F238E27FC236}">
                  <a16:creationId xmlns:a16="http://schemas.microsoft.com/office/drawing/2014/main" id="{FE5E4CA6-D89C-D59B-7E4B-C2D8BED6E45F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1524571" y="4886373"/>
              <a:ext cx="104205" cy="75953"/>
            </a:xfrm>
            <a:custGeom>
              <a:avLst/>
              <a:gdLst/>
              <a:ahLst/>
              <a:cxnLst/>
              <a:rect l="0" t="0" r="0" b="0"/>
              <a:pathLst>
                <a:path w="104205" h="75953">
                  <a:moveTo>
                    <a:pt x="18479" y="38052"/>
                  </a:moveTo>
                  <a:lnTo>
                    <a:pt x="18479" y="38052"/>
                  </a:lnTo>
                  <a:lnTo>
                    <a:pt x="50278" y="38052"/>
                  </a:lnTo>
                  <a:lnTo>
                    <a:pt x="72428" y="29851"/>
                  </a:lnTo>
                  <a:lnTo>
                    <a:pt x="88605" y="15386"/>
                  </a:lnTo>
                  <a:lnTo>
                    <a:pt x="91980" y="9281"/>
                  </a:lnTo>
                  <a:lnTo>
                    <a:pt x="92879" y="6171"/>
                  </a:lnTo>
                  <a:lnTo>
                    <a:pt x="92421" y="4099"/>
                  </a:lnTo>
                  <a:lnTo>
                    <a:pt x="91057" y="2716"/>
                  </a:lnTo>
                  <a:lnTo>
                    <a:pt x="86719" y="1180"/>
                  </a:lnTo>
                  <a:lnTo>
                    <a:pt x="57809" y="0"/>
                  </a:lnTo>
                  <a:lnTo>
                    <a:pt x="46190" y="5618"/>
                  </a:lnTo>
                  <a:lnTo>
                    <a:pt x="30570" y="15036"/>
                  </a:lnTo>
                  <a:lnTo>
                    <a:pt x="22795" y="18298"/>
                  </a:lnTo>
                  <a:lnTo>
                    <a:pt x="5929" y="32028"/>
                  </a:lnTo>
                  <a:lnTo>
                    <a:pt x="2318" y="38197"/>
                  </a:lnTo>
                  <a:lnTo>
                    <a:pt x="285" y="50442"/>
                  </a:lnTo>
                  <a:lnTo>
                    <a:pt x="0" y="55837"/>
                  </a:lnTo>
                  <a:lnTo>
                    <a:pt x="1926" y="60492"/>
                  </a:lnTo>
                  <a:lnTo>
                    <a:pt x="9711" y="68486"/>
                  </a:lnTo>
                  <a:lnTo>
                    <a:pt x="20227" y="72746"/>
                  </a:lnTo>
                  <a:lnTo>
                    <a:pt x="54830" y="75952"/>
                  </a:lnTo>
                  <a:lnTo>
                    <a:pt x="84574" y="68508"/>
                  </a:lnTo>
                  <a:lnTo>
                    <a:pt x="104204" y="5710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SMARTInkShape-602">
              <a:extLst>
                <a:ext uri="{FF2B5EF4-FFF2-40B4-BE49-F238E27FC236}">
                  <a16:creationId xmlns:a16="http://schemas.microsoft.com/office/drawing/2014/main" id="{4C48EC4B-81D8-89D0-E4D7-FD4D22815EAA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1638313" y="4905375"/>
              <a:ext cx="104763" cy="189823"/>
            </a:xfrm>
            <a:custGeom>
              <a:avLst/>
              <a:gdLst/>
              <a:ahLst/>
              <a:cxnLst/>
              <a:rect l="0" t="0" r="0" b="0"/>
              <a:pathLst>
                <a:path w="104763" h="189823">
                  <a:moveTo>
                    <a:pt x="57137" y="0"/>
                  </a:moveTo>
                  <a:lnTo>
                    <a:pt x="57137" y="0"/>
                  </a:lnTo>
                  <a:lnTo>
                    <a:pt x="57137" y="41912"/>
                  </a:lnTo>
                  <a:lnTo>
                    <a:pt x="49598" y="88122"/>
                  </a:lnTo>
                  <a:lnTo>
                    <a:pt x="47690" y="135560"/>
                  </a:lnTo>
                  <a:lnTo>
                    <a:pt x="47647" y="144210"/>
                  </a:lnTo>
                  <a:lnTo>
                    <a:pt x="44805" y="151583"/>
                  </a:lnTo>
                  <a:lnTo>
                    <a:pt x="42566" y="155030"/>
                  </a:lnTo>
                  <a:lnTo>
                    <a:pt x="35855" y="178917"/>
                  </a:lnTo>
                  <a:lnTo>
                    <a:pt x="33424" y="182778"/>
                  </a:lnTo>
                  <a:lnTo>
                    <a:pt x="27900" y="187068"/>
                  </a:lnTo>
                  <a:lnTo>
                    <a:pt x="20788" y="189822"/>
                  </a:lnTo>
                  <a:lnTo>
                    <a:pt x="16993" y="187377"/>
                  </a:lnTo>
                  <a:lnTo>
                    <a:pt x="5933" y="177183"/>
                  </a:lnTo>
                  <a:lnTo>
                    <a:pt x="2630" y="171176"/>
                  </a:lnTo>
                  <a:lnTo>
                    <a:pt x="509" y="158696"/>
                  </a:lnTo>
                  <a:lnTo>
                    <a:pt x="0" y="121041"/>
                  </a:lnTo>
                  <a:lnTo>
                    <a:pt x="2815" y="114474"/>
                  </a:lnTo>
                  <a:lnTo>
                    <a:pt x="22377" y="83884"/>
                  </a:lnTo>
                  <a:lnTo>
                    <a:pt x="48470" y="66851"/>
                  </a:lnTo>
                  <a:lnTo>
                    <a:pt x="64094" y="60024"/>
                  </a:lnTo>
                  <a:lnTo>
                    <a:pt x="82199" y="56471"/>
                  </a:lnTo>
                  <a:lnTo>
                    <a:pt x="95171" y="49686"/>
                  </a:lnTo>
                  <a:lnTo>
                    <a:pt x="102867" y="48032"/>
                  </a:lnTo>
                  <a:lnTo>
                    <a:pt x="103499" y="46839"/>
                  </a:lnTo>
                  <a:lnTo>
                    <a:pt x="104762" y="38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SMARTInkShape-603">
              <a:extLst>
                <a:ext uri="{FF2B5EF4-FFF2-40B4-BE49-F238E27FC236}">
                  <a16:creationId xmlns:a16="http://schemas.microsoft.com/office/drawing/2014/main" id="{9557C472-2EBB-081F-D880-FC21AF524189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1704975" y="48196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SMARTInkShape-604">
              <a:extLst>
                <a:ext uri="{FF2B5EF4-FFF2-40B4-BE49-F238E27FC236}">
                  <a16:creationId xmlns:a16="http://schemas.microsoft.com/office/drawing/2014/main" id="{A93D16E4-A2F5-44B8-8EF6-782B4BDE9D14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1790700" y="49815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SMARTInkShape-605">
              <a:extLst>
                <a:ext uri="{FF2B5EF4-FFF2-40B4-BE49-F238E27FC236}">
                  <a16:creationId xmlns:a16="http://schemas.microsoft.com/office/drawing/2014/main" id="{E71CF4DF-A959-020A-190C-87B8B2E3A31C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1943100" y="4800717"/>
              <a:ext cx="37985" cy="209434"/>
            </a:xfrm>
            <a:custGeom>
              <a:avLst/>
              <a:gdLst/>
              <a:ahLst/>
              <a:cxnLst/>
              <a:rect l="0" t="0" r="0" b="0"/>
              <a:pathLst>
                <a:path w="37985" h="209434">
                  <a:moveTo>
                    <a:pt x="28575" y="9408"/>
                  </a:moveTo>
                  <a:lnTo>
                    <a:pt x="28575" y="9408"/>
                  </a:lnTo>
                  <a:lnTo>
                    <a:pt x="28575" y="275"/>
                  </a:lnTo>
                  <a:lnTo>
                    <a:pt x="33632" y="0"/>
                  </a:lnTo>
                  <a:lnTo>
                    <a:pt x="35121" y="1019"/>
                  </a:lnTo>
                  <a:lnTo>
                    <a:pt x="36114" y="2757"/>
                  </a:lnTo>
                  <a:lnTo>
                    <a:pt x="37217" y="9627"/>
                  </a:lnTo>
                  <a:lnTo>
                    <a:pt x="37984" y="53848"/>
                  </a:lnTo>
                  <a:lnTo>
                    <a:pt x="32404" y="74667"/>
                  </a:lnTo>
                  <a:lnTo>
                    <a:pt x="16631" y="113904"/>
                  </a:lnTo>
                  <a:lnTo>
                    <a:pt x="9870" y="153286"/>
                  </a:lnTo>
                  <a:lnTo>
                    <a:pt x="0" y="2094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SMARTInkShape-606">
              <a:extLst>
                <a:ext uri="{FF2B5EF4-FFF2-40B4-BE49-F238E27FC236}">
                  <a16:creationId xmlns:a16="http://schemas.microsoft.com/office/drawing/2014/main" id="{D68CAE79-8DDB-A8CD-9ED2-BD0CC1159858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2038350" y="4814162"/>
              <a:ext cx="19051" cy="176939"/>
            </a:xfrm>
            <a:custGeom>
              <a:avLst/>
              <a:gdLst/>
              <a:ahLst/>
              <a:cxnLst/>
              <a:rect l="0" t="0" r="0" b="0"/>
              <a:pathLst>
                <a:path w="19051" h="176939">
                  <a:moveTo>
                    <a:pt x="19050" y="5488"/>
                  </a:moveTo>
                  <a:lnTo>
                    <a:pt x="19050" y="5488"/>
                  </a:lnTo>
                  <a:lnTo>
                    <a:pt x="19050" y="0"/>
                  </a:lnTo>
                  <a:lnTo>
                    <a:pt x="13993" y="41840"/>
                  </a:lnTo>
                  <a:lnTo>
                    <a:pt x="10408" y="87889"/>
                  </a:lnTo>
                  <a:lnTo>
                    <a:pt x="6877" y="128656"/>
                  </a:lnTo>
                  <a:lnTo>
                    <a:pt x="0" y="1769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SMARTInkShape-607">
              <a:extLst>
                <a:ext uri="{FF2B5EF4-FFF2-40B4-BE49-F238E27FC236}">
                  <a16:creationId xmlns:a16="http://schemas.microsoft.com/office/drawing/2014/main" id="{C9F2C798-32E3-5658-DAF6-A54F3AF4F41A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1943100" y="4892118"/>
              <a:ext cx="114301" cy="13258"/>
            </a:xfrm>
            <a:custGeom>
              <a:avLst/>
              <a:gdLst/>
              <a:ahLst/>
              <a:cxnLst/>
              <a:rect l="0" t="0" r="0" b="0"/>
              <a:pathLst>
                <a:path w="114301" h="13258">
                  <a:moveTo>
                    <a:pt x="0" y="13257"/>
                  </a:moveTo>
                  <a:lnTo>
                    <a:pt x="0" y="13257"/>
                  </a:lnTo>
                  <a:lnTo>
                    <a:pt x="28301" y="12199"/>
                  </a:lnTo>
                  <a:lnTo>
                    <a:pt x="68102" y="0"/>
                  </a:lnTo>
                  <a:lnTo>
                    <a:pt x="114300" y="37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SMARTInkShape-608">
              <a:extLst>
                <a:ext uri="{FF2B5EF4-FFF2-40B4-BE49-F238E27FC236}">
                  <a16:creationId xmlns:a16="http://schemas.microsoft.com/office/drawing/2014/main" id="{BF97674B-01C3-BE3D-D22A-0DBA474B72CA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2095501" y="4915065"/>
              <a:ext cx="62528" cy="75998"/>
            </a:xfrm>
            <a:custGeom>
              <a:avLst/>
              <a:gdLst/>
              <a:ahLst/>
              <a:cxnLst/>
              <a:rect l="0" t="0" r="0" b="0"/>
              <a:pathLst>
                <a:path w="62528" h="75998">
                  <a:moveTo>
                    <a:pt x="38099" y="37935"/>
                  </a:moveTo>
                  <a:lnTo>
                    <a:pt x="38099" y="37935"/>
                  </a:lnTo>
                  <a:lnTo>
                    <a:pt x="38099" y="19312"/>
                  </a:lnTo>
                  <a:lnTo>
                    <a:pt x="29898" y="18923"/>
                  </a:lnTo>
                  <a:lnTo>
                    <a:pt x="21231" y="25438"/>
                  </a:lnTo>
                  <a:lnTo>
                    <a:pt x="12405" y="28588"/>
                  </a:lnTo>
                  <a:lnTo>
                    <a:pt x="1841" y="36495"/>
                  </a:lnTo>
                  <a:lnTo>
                    <a:pt x="818" y="40117"/>
                  </a:lnTo>
                  <a:lnTo>
                    <a:pt x="0" y="65059"/>
                  </a:lnTo>
                  <a:lnTo>
                    <a:pt x="8200" y="74584"/>
                  </a:lnTo>
                  <a:lnTo>
                    <a:pt x="11758" y="75390"/>
                  </a:lnTo>
                  <a:lnTo>
                    <a:pt x="23679" y="75997"/>
                  </a:lnTo>
                  <a:lnTo>
                    <a:pt x="29221" y="73196"/>
                  </a:lnTo>
                  <a:lnTo>
                    <a:pt x="44534" y="60845"/>
                  </a:lnTo>
                  <a:lnTo>
                    <a:pt x="55279" y="57493"/>
                  </a:lnTo>
                  <a:lnTo>
                    <a:pt x="55902" y="56266"/>
                  </a:lnTo>
                  <a:lnTo>
                    <a:pt x="56595" y="52079"/>
                  </a:lnTo>
                  <a:lnTo>
                    <a:pt x="59725" y="46690"/>
                  </a:lnTo>
                  <a:lnTo>
                    <a:pt x="62042" y="43772"/>
                  </a:lnTo>
                  <a:lnTo>
                    <a:pt x="62527" y="40768"/>
                  </a:lnTo>
                  <a:lnTo>
                    <a:pt x="61793" y="37707"/>
                  </a:lnTo>
                  <a:lnTo>
                    <a:pt x="59213" y="31484"/>
                  </a:lnTo>
                  <a:lnTo>
                    <a:pt x="56272" y="12526"/>
                  </a:lnTo>
                  <a:lnTo>
                    <a:pt x="48972" y="1715"/>
                  </a:lnTo>
                  <a:lnTo>
                    <a:pt x="45401" y="671"/>
                  </a:lnTo>
                  <a:lnTo>
                    <a:pt x="34485" y="0"/>
                  </a:lnTo>
                  <a:lnTo>
                    <a:pt x="28379" y="2731"/>
                  </a:lnTo>
                  <a:lnTo>
                    <a:pt x="9524" y="284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8" name="SMARTInkShape-Group111">
            <a:extLst>
              <a:ext uri="{FF2B5EF4-FFF2-40B4-BE49-F238E27FC236}">
                <a16:creationId xmlns:a16="http://schemas.microsoft.com/office/drawing/2014/main" id="{751A2E85-09EC-D7D2-6BE1-A31989A3BD4B}"/>
              </a:ext>
            </a:extLst>
          </p:cNvPr>
          <p:cNvGrpSpPr/>
          <p:nvPr/>
        </p:nvGrpSpPr>
        <p:grpSpPr>
          <a:xfrm>
            <a:off x="2381250" y="4819650"/>
            <a:ext cx="28576" cy="133351"/>
            <a:chOff x="2381250" y="4819650"/>
            <a:chExt cx="28576" cy="133351"/>
          </a:xfrm>
        </p:grpSpPr>
        <p:sp>
          <p:nvSpPr>
            <p:cNvPr id="276" name="SMARTInkShape-609">
              <a:extLst>
                <a:ext uri="{FF2B5EF4-FFF2-40B4-BE49-F238E27FC236}">
                  <a16:creationId xmlns:a16="http://schemas.microsoft.com/office/drawing/2014/main" id="{245D8F44-DCF0-2FC7-A559-27BEBC14AC79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2390775" y="48196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SMARTInkShape-610">
              <a:extLst>
                <a:ext uri="{FF2B5EF4-FFF2-40B4-BE49-F238E27FC236}">
                  <a16:creationId xmlns:a16="http://schemas.microsoft.com/office/drawing/2014/main" id="{63C45E6C-84F5-ADAA-AA77-7170120D7F03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2381250" y="4933950"/>
              <a:ext cx="28576" cy="19051"/>
            </a:xfrm>
            <a:custGeom>
              <a:avLst/>
              <a:gdLst/>
              <a:ahLst/>
              <a:cxnLst/>
              <a:rect l="0" t="0" r="0" b="0"/>
              <a:pathLst>
                <a:path w="28576" h="19051">
                  <a:moveTo>
                    <a:pt x="0" y="0"/>
                  </a:moveTo>
                  <a:lnTo>
                    <a:pt x="0" y="0"/>
                  </a:lnTo>
                  <a:lnTo>
                    <a:pt x="5056" y="10113"/>
                  </a:lnTo>
                  <a:lnTo>
                    <a:pt x="8663" y="13092"/>
                  </a:lnTo>
                  <a:lnTo>
                    <a:pt x="28575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1" name="SMARTInkShape-Group112">
            <a:extLst>
              <a:ext uri="{FF2B5EF4-FFF2-40B4-BE49-F238E27FC236}">
                <a16:creationId xmlns:a16="http://schemas.microsoft.com/office/drawing/2014/main" id="{2AA708E9-2782-D129-49B7-240A31472748}"/>
              </a:ext>
            </a:extLst>
          </p:cNvPr>
          <p:cNvGrpSpPr/>
          <p:nvPr/>
        </p:nvGrpSpPr>
        <p:grpSpPr>
          <a:xfrm>
            <a:off x="2925731" y="4629150"/>
            <a:ext cx="1629064" cy="542862"/>
            <a:chOff x="2925731" y="4629150"/>
            <a:chExt cx="1629064" cy="542862"/>
          </a:xfrm>
        </p:grpSpPr>
        <p:sp>
          <p:nvSpPr>
            <p:cNvPr id="279" name="SMARTInkShape-611">
              <a:extLst>
                <a:ext uri="{FF2B5EF4-FFF2-40B4-BE49-F238E27FC236}">
                  <a16:creationId xmlns:a16="http://schemas.microsoft.com/office/drawing/2014/main" id="{12AD2DA7-BC7F-79B3-5D10-7FAF3F7EE08D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2935025" y="4752986"/>
              <a:ext cx="246326" cy="142720"/>
            </a:xfrm>
            <a:custGeom>
              <a:avLst/>
              <a:gdLst/>
              <a:ahLst/>
              <a:cxnLst/>
              <a:rect l="0" t="0" r="0" b="0"/>
              <a:pathLst>
                <a:path w="246326" h="142720">
                  <a:moveTo>
                    <a:pt x="8200" y="28564"/>
                  </a:moveTo>
                  <a:lnTo>
                    <a:pt x="8200" y="28564"/>
                  </a:lnTo>
                  <a:lnTo>
                    <a:pt x="0" y="28564"/>
                  </a:lnTo>
                  <a:lnTo>
                    <a:pt x="4124" y="23507"/>
                  </a:lnTo>
                  <a:lnTo>
                    <a:pt x="12049" y="15307"/>
                  </a:lnTo>
                  <a:lnTo>
                    <a:pt x="18025" y="12089"/>
                  </a:lnTo>
                  <a:lnTo>
                    <a:pt x="33640" y="8795"/>
                  </a:lnTo>
                  <a:lnTo>
                    <a:pt x="46308" y="2042"/>
                  </a:lnTo>
                  <a:lnTo>
                    <a:pt x="73386" y="0"/>
                  </a:lnTo>
                  <a:lnTo>
                    <a:pt x="82185" y="6537"/>
                  </a:lnTo>
                  <a:lnTo>
                    <a:pt x="88002" y="8191"/>
                  </a:lnTo>
                  <a:lnTo>
                    <a:pt x="89976" y="10749"/>
                  </a:lnTo>
                  <a:lnTo>
                    <a:pt x="92755" y="23403"/>
                  </a:lnTo>
                  <a:lnTo>
                    <a:pt x="93879" y="60824"/>
                  </a:lnTo>
                  <a:lnTo>
                    <a:pt x="88855" y="81750"/>
                  </a:lnTo>
                  <a:lnTo>
                    <a:pt x="70071" y="107783"/>
                  </a:lnTo>
                  <a:lnTo>
                    <a:pt x="46549" y="131875"/>
                  </a:lnTo>
                  <a:lnTo>
                    <a:pt x="27510" y="142719"/>
                  </a:lnTo>
                  <a:lnTo>
                    <a:pt x="67961" y="107212"/>
                  </a:lnTo>
                  <a:lnTo>
                    <a:pt x="114528" y="77976"/>
                  </a:lnTo>
                  <a:lnTo>
                    <a:pt x="160805" y="47431"/>
                  </a:lnTo>
                  <a:lnTo>
                    <a:pt x="205077" y="17957"/>
                  </a:lnTo>
                  <a:lnTo>
                    <a:pt x="217255" y="9843"/>
                  </a:lnTo>
                  <a:lnTo>
                    <a:pt x="204449" y="9543"/>
                  </a:lnTo>
                  <a:lnTo>
                    <a:pt x="190291" y="14579"/>
                  </a:lnTo>
                  <a:lnTo>
                    <a:pt x="143347" y="47301"/>
                  </a:lnTo>
                  <a:lnTo>
                    <a:pt x="137057" y="55589"/>
                  </a:lnTo>
                  <a:lnTo>
                    <a:pt x="132144" y="63858"/>
                  </a:lnTo>
                  <a:lnTo>
                    <a:pt x="122906" y="74589"/>
                  </a:lnTo>
                  <a:lnTo>
                    <a:pt x="120654" y="81472"/>
                  </a:lnTo>
                  <a:lnTo>
                    <a:pt x="120974" y="97587"/>
                  </a:lnTo>
                  <a:lnTo>
                    <a:pt x="124644" y="109688"/>
                  </a:lnTo>
                  <a:lnTo>
                    <a:pt x="127104" y="114397"/>
                  </a:lnTo>
                  <a:lnTo>
                    <a:pt x="135482" y="122451"/>
                  </a:lnTo>
                  <a:lnTo>
                    <a:pt x="146262" y="128500"/>
                  </a:lnTo>
                  <a:lnTo>
                    <a:pt x="158108" y="131188"/>
                  </a:lnTo>
                  <a:lnTo>
                    <a:pt x="197110" y="126368"/>
                  </a:lnTo>
                  <a:lnTo>
                    <a:pt x="217043" y="124949"/>
                  </a:lnTo>
                  <a:lnTo>
                    <a:pt x="224687" y="122454"/>
                  </a:lnTo>
                  <a:lnTo>
                    <a:pt x="246325" y="1047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SMARTInkShape-612">
              <a:extLst>
                <a:ext uri="{FF2B5EF4-FFF2-40B4-BE49-F238E27FC236}">
                  <a16:creationId xmlns:a16="http://schemas.microsoft.com/office/drawing/2014/main" id="{799CB4B9-261C-AD68-48B9-D28984399712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925731" y="4638675"/>
              <a:ext cx="265145" cy="28576"/>
            </a:xfrm>
            <a:custGeom>
              <a:avLst/>
              <a:gdLst/>
              <a:ahLst/>
              <a:cxnLst/>
              <a:rect l="0" t="0" r="0" b="0"/>
              <a:pathLst>
                <a:path w="265145" h="28576">
                  <a:moveTo>
                    <a:pt x="27019" y="0"/>
                  </a:moveTo>
                  <a:lnTo>
                    <a:pt x="27019" y="0"/>
                  </a:lnTo>
                  <a:lnTo>
                    <a:pt x="16906" y="5057"/>
                  </a:lnTo>
                  <a:lnTo>
                    <a:pt x="13927" y="7604"/>
                  </a:lnTo>
                  <a:lnTo>
                    <a:pt x="8676" y="15188"/>
                  </a:lnTo>
                  <a:lnTo>
                    <a:pt x="0" y="18542"/>
                  </a:lnTo>
                  <a:lnTo>
                    <a:pt x="46822" y="19044"/>
                  </a:lnTo>
                  <a:lnTo>
                    <a:pt x="91844" y="19048"/>
                  </a:lnTo>
                  <a:lnTo>
                    <a:pt x="132526" y="19050"/>
                  </a:lnTo>
                  <a:lnTo>
                    <a:pt x="179516" y="19050"/>
                  </a:lnTo>
                  <a:lnTo>
                    <a:pt x="223026" y="19050"/>
                  </a:lnTo>
                  <a:lnTo>
                    <a:pt x="265138" y="19050"/>
                  </a:lnTo>
                  <a:lnTo>
                    <a:pt x="265144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SMARTInkShape-613">
              <a:extLst>
                <a:ext uri="{FF2B5EF4-FFF2-40B4-BE49-F238E27FC236}">
                  <a16:creationId xmlns:a16="http://schemas.microsoft.com/office/drawing/2014/main" id="{696F8CA6-80A0-CF12-2734-FBD925F25391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3305175" y="4791075"/>
              <a:ext cx="171451" cy="1"/>
            </a:xfrm>
            <a:custGeom>
              <a:avLst/>
              <a:gdLst/>
              <a:ahLst/>
              <a:cxnLst/>
              <a:rect l="0" t="0" r="0" b="0"/>
              <a:pathLst>
                <a:path w="171451" h="1">
                  <a:moveTo>
                    <a:pt x="0" y="0"/>
                  </a:moveTo>
                  <a:lnTo>
                    <a:pt x="0" y="0"/>
                  </a:lnTo>
                  <a:lnTo>
                    <a:pt x="46692" y="0"/>
                  </a:lnTo>
                  <a:lnTo>
                    <a:pt x="92087" y="0"/>
                  </a:lnTo>
                  <a:lnTo>
                    <a:pt x="137402" y="0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SMARTInkShape-614">
              <a:extLst>
                <a:ext uri="{FF2B5EF4-FFF2-40B4-BE49-F238E27FC236}">
                  <a16:creationId xmlns:a16="http://schemas.microsoft.com/office/drawing/2014/main" id="{D9F6B2F6-8640-E85B-42BC-D77B7019958D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3629428" y="4629150"/>
              <a:ext cx="123423" cy="228040"/>
            </a:xfrm>
            <a:custGeom>
              <a:avLst/>
              <a:gdLst/>
              <a:ahLst/>
              <a:cxnLst/>
              <a:rect l="0" t="0" r="0" b="0"/>
              <a:pathLst>
                <a:path w="123423" h="228040">
                  <a:moveTo>
                    <a:pt x="28172" y="19050"/>
                  </a:moveTo>
                  <a:lnTo>
                    <a:pt x="28172" y="19050"/>
                  </a:lnTo>
                  <a:lnTo>
                    <a:pt x="28172" y="0"/>
                  </a:lnTo>
                  <a:lnTo>
                    <a:pt x="28172" y="40020"/>
                  </a:lnTo>
                  <a:lnTo>
                    <a:pt x="28172" y="81636"/>
                  </a:lnTo>
                  <a:lnTo>
                    <a:pt x="21626" y="128505"/>
                  </a:lnTo>
                  <a:lnTo>
                    <a:pt x="18471" y="152140"/>
                  </a:lnTo>
                  <a:lnTo>
                    <a:pt x="11282" y="172967"/>
                  </a:lnTo>
                  <a:lnTo>
                    <a:pt x="8348" y="195795"/>
                  </a:lnTo>
                  <a:lnTo>
                    <a:pt x="1639" y="209342"/>
                  </a:lnTo>
                  <a:lnTo>
                    <a:pt x="0" y="222209"/>
                  </a:lnTo>
                  <a:lnTo>
                    <a:pt x="924" y="224339"/>
                  </a:lnTo>
                  <a:lnTo>
                    <a:pt x="2599" y="225759"/>
                  </a:lnTo>
                  <a:lnTo>
                    <a:pt x="7281" y="227338"/>
                  </a:lnTo>
                  <a:lnTo>
                    <a:pt x="12890" y="228039"/>
                  </a:lnTo>
                  <a:lnTo>
                    <a:pt x="52920" y="218867"/>
                  </a:lnTo>
                  <a:lnTo>
                    <a:pt x="99271" y="209449"/>
                  </a:lnTo>
                  <a:lnTo>
                    <a:pt x="111277" y="204919"/>
                  </a:lnTo>
                  <a:lnTo>
                    <a:pt x="115325" y="202230"/>
                  </a:lnTo>
                  <a:lnTo>
                    <a:pt x="123422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SMARTInkShape-615">
              <a:extLst>
                <a:ext uri="{FF2B5EF4-FFF2-40B4-BE49-F238E27FC236}">
                  <a16:creationId xmlns:a16="http://schemas.microsoft.com/office/drawing/2014/main" id="{A5DEB857-DD39-0190-DB91-9D8E4199D1D1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3590925" y="4705384"/>
              <a:ext cx="152401" cy="9492"/>
            </a:xfrm>
            <a:custGeom>
              <a:avLst/>
              <a:gdLst/>
              <a:ahLst/>
              <a:cxnLst/>
              <a:rect l="0" t="0" r="0" b="0"/>
              <a:pathLst>
                <a:path w="152401" h="9492">
                  <a:moveTo>
                    <a:pt x="0" y="9491"/>
                  </a:moveTo>
                  <a:lnTo>
                    <a:pt x="0" y="9491"/>
                  </a:lnTo>
                  <a:lnTo>
                    <a:pt x="40020" y="6669"/>
                  </a:lnTo>
                  <a:lnTo>
                    <a:pt x="80340" y="555"/>
                  </a:lnTo>
                  <a:lnTo>
                    <a:pt x="124804" y="0"/>
                  </a:lnTo>
                  <a:lnTo>
                    <a:pt x="132374" y="2803"/>
                  </a:lnTo>
                  <a:lnTo>
                    <a:pt x="139266" y="6519"/>
                  </a:lnTo>
                  <a:lnTo>
                    <a:pt x="152400" y="94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SMARTInkShape-616">
              <a:extLst>
                <a:ext uri="{FF2B5EF4-FFF2-40B4-BE49-F238E27FC236}">
                  <a16:creationId xmlns:a16="http://schemas.microsoft.com/office/drawing/2014/main" id="{AB788D47-5DB1-87EA-CF64-CA5C8265CD55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3784652" y="4848342"/>
              <a:ext cx="120599" cy="123709"/>
            </a:xfrm>
            <a:custGeom>
              <a:avLst/>
              <a:gdLst/>
              <a:ahLst/>
              <a:cxnLst/>
              <a:rect l="0" t="0" r="0" b="0"/>
              <a:pathLst>
                <a:path w="120599" h="123709">
                  <a:moveTo>
                    <a:pt x="120598" y="9408"/>
                  </a:moveTo>
                  <a:lnTo>
                    <a:pt x="120598" y="9408"/>
                  </a:lnTo>
                  <a:lnTo>
                    <a:pt x="120598" y="0"/>
                  </a:lnTo>
                  <a:lnTo>
                    <a:pt x="120598" y="4974"/>
                  </a:lnTo>
                  <a:lnTo>
                    <a:pt x="119540" y="6452"/>
                  </a:lnTo>
                  <a:lnTo>
                    <a:pt x="108839" y="12057"/>
                  </a:lnTo>
                  <a:lnTo>
                    <a:pt x="106409" y="14349"/>
                  </a:lnTo>
                  <a:lnTo>
                    <a:pt x="100886" y="16896"/>
                  </a:lnTo>
                  <a:lnTo>
                    <a:pt x="97932" y="17575"/>
                  </a:lnTo>
                  <a:lnTo>
                    <a:pt x="53658" y="49936"/>
                  </a:lnTo>
                  <a:lnTo>
                    <a:pt x="29743" y="70915"/>
                  </a:lnTo>
                  <a:lnTo>
                    <a:pt x="22715" y="73786"/>
                  </a:lnTo>
                  <a:lnTo>
                    <a:pt x="13242" y="72240"/>
                  </a:lnTo>
                  <a:lnTo>
                    <a:pt x="7753" y="70346"/>
                  </a:lnTo>
                  <a:lnTo>
                    <a:pt x="4093" y="68026"/>
                  </a:lnTo>
                  <a:lnTo>
                    <a:pt x="1654" y="65420"/>
                  </a:lnTo>
                  <a:lnTo>
                    <a:pt x="26" y="62624"/>
                  </a:lnTo>
                  <a:lnTo>
                    <a:pt x="0" y="59702"/>
                  </a:lnTo>
                  <a:lnTo>
                    <a:pt x="13210" y="29080"/>
                  </a:lnTo>
                  <a:lnTo>
                    <a:pt x="28597" y="15213"/>
                  </a:lnTo>
                  <a:lnTo>
                    <a:pt x="31748" y="14336"/>
                  </a:lnTo>
                  <a:lnTo>
                    <a:pt x="34906" y="14810"/>
                  </a:lnTo>
                  <a:lnTo>
                    <a:pt x="52636" y="23175"/>
                  </a:lnTo>
                  <a:lnTo>
                    <a:pt x="61464" y="31754"/>
                  </a:lnTo>
                  <a:lnTo>
                    <a:pt x="90614" y="78157"/>
                  </a:lnTo>
                  <a:lnTo>
                    <a:pt x="98308" y="95160"/>
                  </a:lnTo>
                  <a:lnTo>
                    <a:pt x="100588" y="106900"/>
                  </a:lnTo>
                  <a:lnTo>
                    <a:pt x="101967" y="109327"/>
                  </a:lnTo>
                  <a:lnTo>
                    <a:pt x="103944" y="110946"/>
                  </a:lnTo>
                  <a:lnTo>
                    <a:pt x="108963" y="113803"/>
                  </a:lnTo>
                  <a:lnTo>
                    <a:pt x="120598" y="1237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SMARTInkShape-617">
              <a:extLst>
                <a:ext uri="{FF2B5EF4-FFF2-40B4-BE49-F238E27FC236}">
                  <a16:creationId xmlns:a16="http://schemas.microsoft.com/office/drawing/2014/main" id="{D8D993E2-F488-8110-9BF9-3EBA69881ECB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3952875" y="4877192"/>
              <a:ext cx="66676" cy="123434"/>
            </a:xfrm>
            <a:custGeom>
              <a:avLst/>
              <a:gdLst/>
              <a:ahLst/>
              <a:cxnLst/>
              <a:rect l="0" t="0" r="0" b="0"/>
              <a:pathLst>
                <a:path w="66676" h="123434">
                  <a:moveTo>
                    <a:pt x="66675" y="9133"/>
                  </a:moveTo>
                  <a:lnTo>
                    <a:pt x="66675" y="9133"/>
                  </a:lnTo>
                  <a:lnTo>
                    <a:pt x="66675" y="0"/>
                  </a:lnTo>
                  <a:lnTo>
                    <a:pt x="66675" y="4781"/>
                  </a:lnTo>
                  <a:lnTo>
                    <a:pt x="63853" y="10021"/>
                  </a:lnTo>
                  <a:lnTo>
                    <a:pt x="38027" y="54207"/>
                  </a:lnTo>
                  <a:lnTo>
                    <a:pt x="23273" y="72297"/>
                  </a:lnTo>
                  <a:lnTo>
                    <a:pt x="8936" y="102377"/>
                  </a:lnTo>
                  <a:lnTo>
                    <a:pt x="3971" y="109842"/>
                  </a:lnTo>
                  <a:lnTo>
                    <a:pt x="0" y="1234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SMARTInkShape-618">
              <a:extLst>
                <a:ext uri="{FF2B5EF4-FFF2-40B4-BE49-F238E27FC236}">
                  <a16:creationId xmlns:a16="http://schemas.microsoft.com/office/drawing/2014/main" id="{D99F18B2-35DC-2A0F-C99D-FF14CF496FF3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4019550" y="4943513"/>
              <a:ext cx="114301" cy="66627"/>
            </a:xfrm>
            <a:custGeom>
              <a:avLst/>
              <a:gdLst/>
              <a:ahLst/>
              <a:cxnLst/>
              <a:rect l="0" t="0" r="0" b="0"/>
              <a:pathLst>
                <a:path w="114301" h="66627">
                  <a:moveTo>
                    <a:pt x="0" y="19012"/>
                  </a:moveTo>
                  <a:lnTo>
                    <a:pt x="0" y="19012"/>
                  </a:lnTo>
                  <a:lnTo>
                    <a:pt x="5056" y="19012"/>
                  </a:lnTo>
                  <a:lnTo>
                    <a:pt x="6546" y="17954"/>
                  </a:lnTo>
                  <a:lnTo>
                    <a:pt x="7539" y="16190"/>
                  </a:lnTo>
                  <a:lnTo>
                    <a:pt x="8201" y="13956"/>
                  </a:lnTo>
                  <a:lnTo>
                    <a:pt x="9701" y="12467"/>
                  </a:lnTo>
                  <a:lnTo>
                    <a:pt x="19712" y="7253"/>
                  </a:lnTo>
                  <a:lnTo>
                    <a:pt x="25694" y="3202"/>
                  </a:lnTo>
                  <a:lnTo>
                    <a:pt x="35012" y="922"/>
                  </a:lnTo>
                  <a:lnTo>
                    <a:pt x="55271" y="0"/>
                  </a:lnTo>
                  <a:lnTo>
                    <a:pt x="55898" y="1045"/>
                  </a:lnTo>
                  <a:lnTo>
                    <a:pt x="56594" y="5030"/>
                  </a:lnTo>
                  <a:lnTo>
                    <a:pt x="51929" y="18279"/>
                  </a:lnTo>
                  <a:lnTo>
                    <a:pt x="31601" y="49095"/>
                  </a:lnTo>
                  <a:lnTo>
                    <a:pt x="28475" y="51767"/>
                  </a:lnTo>
                  <a:lnTo>
                    <a:pt x="16081" y="56586"/>
                  </a:lnTo>
                  <a:lnTo>
                    <a:pt x="13895" y="58878"/>
                  </a:lnTo>
                  <a:lnTo>
                    <a:pt x="10388" y="65104"/>
                  </a:lnTo>
                  <a:lnTo>
                    <a:pt x="11159" y="65615"/>
                  </a:lnTo>
                  <a:lnTo>
                    <a:pt x="45455" y="66626"/>
                  </a:lnTo>
                  <a:lnTo>
                    <a:pt x="68990" y="61147"/>
                  </a:lnTo>
                  <a:lnTo>
                    <a:pt x="106468" y="66361"/>
                  </a:lnTo>
                  <a:lnTo>
                    <a:pt x="109079" y="65395"/>
                  </a:lnTo>
                  <a:lnTo>
                    <a:pt x="114300" y="5711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SMARTInkShape-619">
              <a:extLst>
                <a:ext uri="{FF2B5EF4-FFF2-40B4-BE49-F238E27FC236}">
                  <a16:creationId xmlns:a16="http://schemas.microsoft.com/office/drawing/2014/main" id="{67D7CBBC-2617-C2F1-DCB1-D9154A15AB01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4317102" y="4638685"/>
              <a:ext cx="120191" cy="109805"/>
            </a:xfrm>
            <a:custGeom>
              <a:avLst/>
              <a:gdLst/>
              <a:ahLst/>
              <a:cxnLst/>
              <a:rect l="0" t="0" r="0" b="0"/>
              <a:pathLst>
                <a:path w="120191" h="109805">
                  <a:moveTo>
                    <a:pt x="102498" y="9515"/>
                  </a:moveTo>
                  <a:lnTo>
                    <a:pt x="102498" y="9515"/>
                  </a:lnTo>
                  <a:lnTo>
                    <a:pt x="111630" y="382"/>
                  </a:lnTo>
                  <a:lnTo>
                    <a:pt x="120190" y="24"/>
                  </a:lnTo>
                  <a:lnTo>
                    <a:pt x="116089" y="0"/>
                  </a:lnTo>
                  <a:lnTo>
                    <a:pt x="111008" y="2817"/>
                  </a:lnTo>
                  <a:lnTo>
                    <a:pt x="108172" y="5050"/>
                  </a:lnTo>
                  <a:lnTo>
                    <a:pt x="99375" y="7530"/>
                  </a:lnTo>
                  <a:lnTo>
                    <a:pt x="64124" y="12163"/>
                  </a:lnTo>
                  <a:lnTo>
                    <a:pt x="36635" y="21258"/>
                  </a:lnTo>
                  <a:lnTo>
                    <a:pt x="28340" y="27122"/>
                  </a:lnTo>
                  <a:lnTo>
                    <a:pt x="28718" y="28661"/>
                  </a:lnTo>
                  <a:lnTo>
                    <a:pt x="31960" y="33194"/>
                  </a:lnTo>
                  <a:lnTo>
                    <a:pt x="44791" y="41696"/>
                  </a:lnTo>
                  <a:lnTo>
                    <a:pt x="91678" y="57745"/>
                  </a:lnTo>
                  <a:lnTo>
                    <a:pt x="102981" y="63759"/>
                  </a:lnTo>
                  <a:lnTo>
                    <a:pt x="108004" y="69959"/>
                  </a:lnTo>
                  <a:lnTo>
                    <a:pt x="110832" y="84457"/>
                  </a:lnTo>
                  <a:lnTo>
                    <a:pt x="109113" y="89110"/>
                  </a:lnTo>
                  <a:lnTo>
                    <a:pt x="101557" y="97102"/>
                  </a:lnTo>
                  <a:lnTo>
                    <a:pt x="91144" y="101359"/>
                  </a:lnTo>
                  <a:lnTo>
                    <a:pt x="58865" y="109804"/>
                  </a:lnTo>
                  <a:lnTo>
                    <a:pt x="13422" y="104289"/>
                  </a:lnTo>
                  <a:lnTo>
                    <a:pt x="0" y="96640"/>
                  </a:lnTo>
                  <a:lnTo>
                    <a:pt x="299" y="96173"/>
                  </a:lnTo>
                  <a:lnTo>
                    <a:pt x="7248" y="952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SMARTInkShape-620">
              <a:extLst>
                <a:ext uri="{FF2B5EF4-FFF2-40B4-BE49-F238E27FC236}">
                  <a16:creationId xmlns:a16="http://schemas.microsoft.com/office/drawing/2014/main" id="{B5F18C1F-8213-76C3-8CA5-7FC32D7770E6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4277118" y="4838700"/>
              <a:ext cx="277677" cy="47626"/>
            </a:xfrm>
            <a:custGeom>
              <a:avLst/>
              <a:gdLst/>
              <a:ahLst/>
              <a:cxnLst/>
              <a:rect l="0" t="0" r="0" b="0"/>
              <a:pathLst>
                <a:path w="277677" h="47626">
                  <a:moveTo>
                    <a:pt x="9132" y="0"/>
                  </a:moveTo>
                  <a:lnTo>
                    <a:pt x="9132" y="0"/>
                  </a:lnTo>
                  <a:lnTo>
                    <a:pt x="0" y="0"/>
                  </a:lnTo>
                  <a:lnTo>
                    <a:pt x="44471" y="0"/>
                  </a:lnTo>
                  <a:lnTo>
                    <a:pt x="81416" y="6546"/>
                  </a:lnTo>
                  <a:lnTo>
                    <a:pt x="126858" y="9701"/>
                  </a:lnTo>
                  <a:lnTo>
                    <a:pt x="173248" y="16868"/>
                  </a:lnTo>
                  <a:lnTo>
                    <a:pt x="212158" y="24636"/>
                  </a:lnTo>
                  <a:lnTo>
                    <a:pt x="257386" y="33113"/>
                  </a:lnTo>
                  <a:lnTo>
                    <a:pt x="270456" y="33061"/>
                  </a:lnTo>
                  <a:lnTo>
                    <a:pt x="275423" y="31566"/>
                  </a:lnTo>
                  <a:lnTo>
                    <a:pt x="277676" y="31627"/>
                  </a:lnTo>
                  <a:lnTo>
                    <a:pt x="266307" y="476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SMARTInkShape-621">
              <a:extLst>
                <a:ext uri="{FF2B5EF4-FFF2-40B4-BE49-F238E27FC236}">
                  <a16:creationId xmlns:a16="http://schemas.microsoft.com/office/drawing/2014/main" id="{4FF00556-921F-522B-A2EC-10BC33AB3200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4201849" y="4962573"/>
              <a:ext cx="341577" cy="209439"/>
            </a:xfrm>
            <a:custGeom>
              <a:avLst/>
              <a:gdLst/>
              <a:ahLst/>
              <a:cxnLst/>
              <a:rect l="0" t="0" r="0" b="0"/>
              <a:pathLst>
                <a:path w="341577" h="209439">
                  <a:moveTo>
                    <a:pt x="8201" y="152352"/>
                  </a:moveTo>
                  <a:lnTo>
                    <a:pt x="8201" y="152352"/>
                  </a:lnTo>
                  <a:lnTo>
                    <a:pt x="0" y="152352"/>
                  </a:lnTo>
                  <a:lnTo>
                    <a:pt x="4125" y="147296"/>
                  </a:lnTo>
                  <a:lnTo>
                    <a:pt x="42559" y="121760"/>
                  </a:lnTo>
                  <a:lnTo>
                    <a:pt x="88581" y="99504"/>
                  </a:lnTo>
                  <a:lnTo>
                    <a:pt x="99633" y="96476"/>
                  </a:lnTo>
                  <a:lnTo>
                    <a:pt x="126992" y="95216"/>
                  </a:lnTo>
                  <a:lnTo>
                    <a:pt x="128670" y="96271"/>
                  </a:lnTo>
                  <a:lnTo>
                    <a:pt x="129789" y="98031"/>
                  </a:lnTo>
                  <a:lnTo>
                    <a:pt x="131584" y="103405"/>
                  </a:lnTo>
                  <a:lnTo>
                    <a:pt x="132997" y="113128"/>
                  </a:lnTo>
                  <a:lnTo>
                    <a:pt x="140216" y="135284"/>
                  </a:lnTo>
                  <a:lnTo>
                    <a:pt x="141499" y="181128"/>
                  </a:lnTo>
                  <a:lnTo>
                    <a:pt x="141551" y="209438"/>
                  </a:lnTo>
                  <a:lnTo>
                    <a:pt x="146607" y="204427"/>
                  </a:lnTo>
                  <a:lnTo>
                    <a:pt x="149090" y="199132"/>
                  </a:lnTo>
                  <a:lnTo>
                    <a:pt x="161263" y="155414"/>
                  </a:lnTo>
                  <a:lnTo>
                    <a:pt x="166187" y="139954"/>
                  </a:lnTo>
                  <a:lnTo>
                    <a:pt x="172170" y="101338"/>
                  </a:lnTo>
                  <a:lnTo>
                    <a:pt x="177435" y="65622"/>
                  </a:lnTo>
                  <a:lnTo>
                    <a:pt x="179594" y="19131"/>
                  </a:lnTo>
                  <a:lnTo>
                    <a:pt x="179640" y="6327"/>
                  </a:lnTo>
                  <a:lnTo>
                    <a:pt x="180702" y="4202"/>
                  </a:lnTo>
                  <a:lnTo>
                    <a:pt x="182468" y="2786"/>
                  </a:lnTo>
                  <a:lnTo>
                    <a:pt x="187254" y="1212"/>
                  </a:lnTo>
                  <a:lnTo>
                    <a:pt x="216507" y="0"/>
                  </a:lnTo>
                  <a:lnTo>
                    <a:pt x="261863" y="9216"/>
                  </a:lnTo>
                  <a:lnTo>
                    <a:pt x="304306" y="9472"/>
                  </a:lnTo>
                  <a:lnTo>
                    <a:pt x="318927" y="9477"/>
                  </a:lnTo>
                  <a:lnTo>
                    <a:pt x="323749" y="12299"/>
                  </a:lnTo>
                  <a:lnTo>
                    <a:pt x="329419" y="16022"/>
                  </a:lnTo>
                  <a:lnTo>
                    <a:pt x="341576" y="1900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SMARTInkShape-622">
              <a:extLst>
                <a:ext uri="{FF2B5EF4-FFF2-40B4-BE49-F238E27FC236}">
                  <a16:creationId xmlns:a16="http://schemas.microsoft.com/office/drawing/2014/main" id="{D85AD0A0-2657-714B-63CE-D88A3A96FDD6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4400550" y="5057892"/>
              <a:ext cx="142876" cy="104659"/>
            </a:xfrm>
            <a:custGeom>
              <a:avLst/>
              <a:gdLst/>
              <a:ahLst/>
              <a:cxnLst/>
              <a:rect l="0" t="0" r="0" b="0"/>
              <a:pathLst>
                <a:path w="142876" h="104659">
                  <a:moveTo>
                    <a:pt x="0" y="28458"/>
                  </a:moveTo>
                  <a:lnTo>
                    <a:pt x="0" y="28458"/>
                  </a:lnTo>
                  <a:lnTo>
                    <a:pt x="16247" y="13270"/>
                  </a:lnTo>
                  <a:lnTo>
                    <a:pt x="28032" y="9558"/>
                  </a:lnTo>
                  <a:lnTo>
                    <a:pt x="37979" y="0"/>
                  </a:lnTo>
                  <a:lnTo>
                    <a:pt x="38095" y="41305"/>
                  </a:lnTo>
                  <a:lnTo>
                    <a:pt x="37041" y="71895"/>
                  </a:lnTo>
                  <a:lnTo>
                    <a:pt x="29899" y="91655"/>
                  </a:lnTo>
                  <a:lnTo>
                    <a:pt x="30516" y="92814"/>
                  </a:lnTo>
                  <a:lnTo>
                    <a:pt x="31986" y="93587"/>
                  </a:lnTo>
                  <a:lnTo>
                    <a:pt x="34024" y="94102"/>
                  </a:lnTo>
                  <a:lnTo>
                    <a:pt x="36441" y="92329"/>
                  </a:lnTo>
                  <a:lnTo>
                    <a:pt x="75793" y="47948"/>
                  </a:lnTo>
                  <a:lnTo>
                    <a:pt x="85604" y="35291"/>
                  </a:lnTo>
                  <a:lnTo>
                    <a:pt x="88821" y="29839"/>
                  </a:lnTo>
                  <a:lnTo>
                    <a:pt x="100859" y="20958"/>
                  </a:lnTo>
                  <a:lnTo>
                    <a:pt x="113618" y="13483"/>
                  </a:lnTo>
                  <a:lnTo>
                    <a:pt x="119289" y="6633"/>
                  </a:lnTo>
                  <a:lnTo>
                    <a:pt x="121859" y="5441"/>
                  </a:lnTo>
                  <a:lnTo>
                    <a:pt x="124631" y="5705"/>
                  </a:lnTo>
                  <a:lnTo>
                    <a:pt x="127538" y="6939"/>
                  </a:lnTo>
                  <a:lnTo>
                    <a:pt x="129475" y="8820"/>
                  </a:lnTo>
                  <a:lnTo>
                    <a:pt x="131628" y="13733"/>
                  </a:lnTo>
                  <a:lnTo>
                    <a:pt x="133283" y="57326"/>
                  </a:lnTo>
                  <a:lnTo>
                    <a:pt x="134378" y="68805"/>
                  </a:lnTo>
                  <a:lnTo>
                    <a:pt x="141547" y="88242"/>
                  </a:lnTo>
                  <a:lnTo>
                    <a:pt x="142875" y="1046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5" name="SMARTInkShape-Group113">
            <a:extLst>
              <a:ext uri="{FF2B5EF4-FFF2-40B4-BE49-F238E27FC236}">
                <a16:creationId xmlns:a16="http://schemas.microsoft.com/office/drawing/2014/main" id="{4B665674-EB96-728A-57A2-8A4F386C75CB}"/>
              </a:ext>
            </a:extLst>
          </p:cNvPr>
          <p:cNvGrpSpPr/>
          <p:nvPr/>
        </p:nvGrpSpPr>
        <p:grpSpPr>
          <a:xfrm>
            <a:off x="4886336" y="4552950"/>
            <a:ext cx="866058" cy="257176"/>
            <a:chOff x="4886336" y="4552950"/>
            <a:chExt cx="866058" cy="257176"/>
          </a:xfrm>
        </p:grpSpPr>
        <p:sp>
          <p:nvSpPr>
            <p:cNvPr id="292" name="SMARTInkShape-623">
              <a:extLst>
                <a:ext uri="{FF2B5EF4-FFF2-40B4-BE49-F238E27FC236}">
                  <a16:creationId xmlns:a16="http://schemas.microsoft.com/office/drawing/2014/main" id="{8C2D6BF8-5322-328D-4C24-BCE134126D72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4886336" y="4552950"/>
              <a:ext cx="190097" cy="171451"/>
            </a:xfrm>
            <a:custGeom>
              <a:avLst/>
              <a:gdLst/>
              <a:ahLst/>
              <a:cxnLst/>
              <a:rect l="0" t="0" r="0" b="0"/>
              <a:pathLst>
                <a:path w="190097" h="171451">
                  <a:moveTo>
                    <a:pt x="171439" y="0"/>
                  </a:moveTo>
                  <a:lnTo>
                    <a:pt x="171439" y="0"/>
                  </a:lnTo>
                  <a:lnTo>
                    <a:pt x="186017" y="0"/>
                  </a:lnTo>
                  <a:lnTo>
                    <a:pt x="187508" y="1058"/>
                  </a:lnTo>
                  <a:lnTo>
                    <a:pt x="188502" y="2822"/>
                  </a:lnTo>
                  <a:lnTo>
                    <a:pt x="190096" y="8201"/>
                  </a:lnTo>
                  <a:lnTo>
                    <a:pt x="189169" y="8642"/>
                  </a:lnTo>
                  <a:lnTo>
                    <a:pt x="177254" y="12173"/>
                  </a:lnTo>
                  <a:lnTo>
                    <a:pt x="166615" y="15993"/>
                  </a:lnTo>
                  <a:lnTo>
                    <a:pt x="127513" y="27132"/>
                  </a:lnTo>
                  <a:lnTo>
                    <a:pt x="83180" y="53002"/>
                  </a:lnTo>
                  <a:lnTo>
                    <a:pt x="69048" y="56603"/>
                  </a:lnTo>
                  <a:lnTo>
                    <a:pt x="44011" y="72307"/>
                  </a:lnTo>
                  <a:lnTo>
                    <a:pt x="32553" y="76104"/>
                  </a:lnTo>
                  <a:lnTo>
                    <a:pt x="22455" y="82404"/>
                  </a:lnTo>
                  <a:lnTo>
                    <a:pt x="11427" y="85288"/>
                  </a:lnTo>
                  <a:lnTo>
                    <a:pt x="10790" y="86492"/>
                  </a:lnTo>
                  <a:lnTo>
                    <a:pt x="10080" y="90652"/>
                  </a:lnTo>
                  <a:lnTo>
                    <a:pt x="8833" y="92185"/>
                  </a:lnTo>
                  <a:lnTo>
                    <a:pt x="25" y="95239"/>
                  </a:lnTo>
                  <a:lnTo>
                    <a:pt x="0" y="100303"/>
                  </a:lnTo>
                  <a:lnTo>
                    <a:pt x="2113" y="101794"/>
                  </a:lnTo>
                  <a:lnTo>
                    <a:pt x="31425" y="112118"/>
                  </a:lnTo>
                  <a:lnTo>
                    <a:pt x="60442" y="127131"/>
                  </a:lnTo>
                  <a:lnTo>
                    <a:pt x="105199" y="142892"/>
                  </a:lnTo>
                  <a:lnTo>
                    <a:pt x="127823" y="152405"/>
                  </a:lnTo>
                  <a:lnTo>
                    <a:pt x="139892" y="160044"/>
                  </a:lnTo>
                  <a:lnTo>
                    <a:pt x="147040" y="161367"/>
                  </a:lnTo>
                  <a:lnTo>
                    <a:pt x="148823" y="162612"/>
                  </a:lnTo>
                  <a:lnTo>
                    <a:pt x="150011" y="164500"/>
                  </a:lnTo>
                  <a:lnTo>
                    <a:pt x="152387" y="171445"/>
                  </a:lnTo>
                  <a:lnTo>
                    <a:pt x="152388" y="171447"/>
                  </a:lnTo>
                  <a:lnTo>
                    <a:pt x="152389" y="171450"/>
                  </a:lnTo>
                  <a:lnTo>
                    <a:pt x="142864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SMARTInkShape-624">
              <a:extLst>
                <a:ext uri="{FF2B5EF4-FFF2-40B4-BE49-F238E27FC236}">
                  <a16:creationId xmlns:a16="http://schemas.microsoft.com/office/drawing/2014/main" id="{7951E5AA-96E6-7FB1-CEC6-64614B268080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5276850" y="4562584"/>
              <a:ext cx="361951" cy="247542"/>
            </a:xfrm>
            <a:custGeom>
              <a:avLst/>
              <a:gdLst/>
              <a:ahLst/>
              <a:cxnLst/>
              <a:rect l="0" t="0" r="0" b="0"/>
              <a:pathLst>
                <a:path w="361951" h="247542">
                  <a:moveTo>
                    <a:pt x="0" y="247541"/>
                  </a:moveTo>
                  <a:lnTo>
                    <a:pt x="0" y="247541"/>
                  </a:lnTo>
                  <a:lnTo>
                    <a:pt x="26569" y="202009"/>
                  </a:lnTo>
                  <a:lnTo>
                    <a:pt x="64107" y="155514"/>
                  </a:lnTo>
                  <a:lnTo>
                    <a:pt x="105152" y="108796"/>
                  </a:lnTo>
                  <a:lnTo>
                    <a:pt x="143156" y="61624"/>
                  </a:lnTo>
                  <a:lnTo>
                    <a:pt x="169902" y="14039"/>
                  </a:lnTo>
                  <a:lnTo>
                    <a:pt x="180890" y="0"/>
                  </a:lnTo>
                  <a:lnTo>
                    <a:pt x="180950" y="4979"/>
                  </a:lnTo>
                  <a:lnTo>
                    <a:pt x="178141" y="10267"/>
                  </a:lnTo>
                  <a:lnTo>
                    <a:pt x="174423" y="16144"/>
                  </a:lnTo>
                  <a:lnTo>
                    <a:pt x="171273" y="25403"/>
                  </a:lnTo>
                  <a:lnTo>
                    <a:pt x="165165" y="34849"/>
                  </a:lnTo>
                  <a:lnTo>
                    <a:pt x="163365" y="41181"/>
                  </a:lnTo>
                  <a:lnTo>
                    <a:pt x="156995" y="86732"/>
                  </a:lnTo>
                  <a:lnTo>
                    <a:pt x="158818" y="114522"/>
                  </a:lnTo>
                  <a:lnTo>
                    <a:pt x="171117" y="142864"/>
                  </a:lnTo>
                  <a:lnTo>
                    <a:pt x="182238" y="156215"/>
                  </a:lnTo>
                  <a:lnTo>
                    <a:pt x="188167" y="161257"/>
                  </a:lnTo>
                  <a:lnTo>
                    <a:pt x="194236" y="163560"/>
                  </a:lnTo>
                  <a:lnTo>
                    <a:pt x="206625" y="163297"/>
                  </a:lnTo>
                  <a:lnTo>
                    <a:pt x="230555" y="152142"/>
                  </a:lnTo>
                  <a:lnTo>
                    <a:pt x="242875" y="138466"/>
                  </a:lnTo>
                  <a:lnTo>
                    <a:pt x="264463" y="98760"/>
                  </a:lnTo>
                  <a:lnTo>
                    <a:pt x="288052" y="51210"/>
                  </a:lnTo>
                  <a:lnTo>
                    <a:pt x="303727" y="4602"/>
                  </a:lnTo>
                  <a:lnTo>
                    <a:pt x="304588" y="822"/>
                  </a:lnTo>
                  <a:lnTo>
                    <a:pt x="291524" y="31544"/>
                  </a:lnTo>
                  <a:lnTo>
                    <a:pt x="286891" y="73720"/>
                  </a:lnTo>
                  <a:lnTo>
                    <a:pt x="287146" y="102905"/>
                  </a:lnTo>
                  <a:lnTo>
                    <a:pt x="293454" y="124370"/>
                  </a:lnTo>
                  <a:lnTo>
                    <a:pt x="308153" y="145191"/>
                  </a:lnTo>
                  <a:lnTo>
                    <a:pt x="314404" y="149136"/>
                  </a:lnTo>
                  <a:lnTo>
                    <a:pt x="317553" y="150187"/>
                  </a:lnTo>
                  <a:lnTo>
                    <a:pt x="326695" y="148533"/>
                  </a:lnTo>
                  <a:lnTo>
                    <a:pt x="361950" y="1427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SMARTInkShape-625">
              <a:extLst>
                <a:ext uri="{FF2B5EF4-FFF2-40B4-BE49-F238E27FC236}">
                  <a16:creationId xmlns:a16="http://schemas.microsoft.com/office/drawing/2014/main" id="{745B45DD-773A-ADC2-1E6D-099F9951AE1F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5667375" y="4698059"/>
              <a:ext cx="85019" cy="81567"/>
            </a:xfrm>
            <a:custGeom>
              <a:avLst/>
              <a:gdLst/>
              <a:ahLst/>
              <a:cxnLst/>
              <a:rect l="0" t="0" r="0" b="0"/>
              <a:pathLst>
                <a:path w="85019" h="81567">
                  <a:moveTo>
                    <a:pt x="28575" y="26341"/>
                  </a:moveTo>
                  <a:lnTo>
                    <a:pt x="28575" y="26341"/>
                  </a:lnTo>
                  <a:lnTo>
                    <a:pt x="33631" y="26341"/>
                  </a:lnTo>
                  <a:lnTo>
                    <a:pt x="38936" y="23519"/>
                  </a:lnTo>
                  <a:lnTo>
                    <a:pt x="45908" y="18140"/>
                  </a:lnTo>
                  <a:lnTo>
                    <a:pt x="45422" y="16640"/>
                  </a:lnTo>
                  <a:lnTo>
                    <a:pt x="38203" y="7418"/>
                  </a:lnTo>
                  <a:lnTo>
                    <a:pt x="33074" y="7329"/>
                  </a:lnTo>
                  <a:lnTo>
                    <a:pt x="27752" y="10130"/>
                  </a:lnTo>
                  <a:lnTo>
                    <a:pt x="21859" y="15961"/>
                  </a:lnTo>
                  <a:lnTo>
                    <a:pt x="15712" y="25608"/>
                  </a:lnTo>
                  <a:lnTo>
                    <a:pt x="14708" y="31144"/>
                  </a:lnTo>
                  <a:lnTo>
                    <a:pt x="18269" y="56424"/>
                  </a:lnTo>
                  <a:lnTo>
                    <a:pt x="21526" y="63700"/>
                  </a:lnTo>
                  <a:lnTo>
                    <a:pt x="32240" y="76995"/>
                  </a:lnTo>
                  <a:lnTo>
                    <a:pt x="41140" y="80604"/>
                  </a:lnTo>
                  <a:lnTo>
                    <a:pt x="46476" y="81566"/>
                  </a:lnTo>
                  <a:lnTo>
                    <a:pt x="52151" y="80091"/>
                  </a:lnTo>
                  <a:lnTo>
                    <a:pt x="73644" y="65337"/>
                  </a:lnTo>
                  <a:lnTo>
                    <a:pt x="77672" y="61864"/>
                  </a:lnTo>
                  <a:lnTo>
                    <a:pt x="82146" y="46715"/>
                  </a:lnTo>
                  <a:lnTo>
                    <a:pt x="85018" y="17666"/>
                  </a:lnTo>
                  <a:lnTo>
                    <a:pt x="83137" y="13149"/>
                  </a:lnTo>
                  <a:lnTo>
                    <a:pt x="75402" y="5308"/>
                  </a:lnTo>
                  <a:lnTo>
                    <a:pt x="64909" y="1118"/>
                  </a:lnTo>
                  <a:lnTo>
                    <a:pt x="59148" y="0"/>
                  </a:lnTo>
                  <a:lnTo>
                    <a:pt x="47102" y="1582"/>
                  </a:lnTo>
                  <a:lnTo>
                    <a:pt x="19840" y="9612"/>
                  </a:lnTo>
                  <a:lnTo>
                    <a:pt x="13051" y="13615"/>
                  </a:lnTo>
                  <a:lnTo>
                    <a:pt x="0" y="168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7" name="SMARTInkShape-Group114">
            <a:extLst>
              <a:ext uri="{FF2B5EF4-FFF2-40B4-BE49-F238E27FC236}">
                <a16:creationId xmlns:a16="http://schemas.microsoft.com/office/drawing/2014/main" id="{F3FC2A69-D771-2C37-3128-92AE30770C40}"/>
              </a:ext>
            </a:extLst>
          </p:cNvPr>
          <p:cNvGrpSpPr/>
          <p:nvPr/>
        </p:nvGrpSpPr>
        <p:grpSpPr>
          <a:xfrm>
            <a:off x="5972860" y="4429125"/>
            <a:ext cx="2132916" cy="542926"/>
            <a:chOff x="5972860" y="4429125"/>
            <a:chExt cx="2132916" cy="542926"/>
          </a:xfrm>
        </p:grpSpPr>
        <p:sp>
          <p:nvSpPr>
            <p:cNvPr id="296" name="SMARTInkShape-626">
              <a:extLst>
                <a:ext uri="{FF2B5EF4-FFF2-40B4-BE49-F238E27FC236}">
                  <a16:creationId xmlns:a16="http://schemas.microsoft.com/office/drawing/2014/main" id="{550BD7FF-D2B5-EDF0-0746-0E12E508F5F5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972860" y="4528419"/>
              <a:ext cx="170373" cy="195982"/>
            </a:xfrm>
            <a:custGeom>
              <a:avLst/>
              <a:gdLst/>
              <a:ahLst/>
              <a:cxnLst/>
              <a:rect l="0" t="0" r="0" b="0"/>
              <a:pathLst>
                <a:path w="170373" h="195982">
                  <a:moveTo>
                    <a:pt x="132665" y="15006"/>
                  </a:moveTo>
                  <a:lnTo>
                    <a:pt x="132665" y="15006"/>
                  </a:lnTo>
                  <a:lnTo>
                    <a:pt x="150275" y="15006"/>
                  </a:lnTo>
                  <a:lnTo>
                    <a:pt x="166285" y="434"/>
                  </a:lnTo>
                  <a:lnTo>
                    <a:pt x="167779" y="0"/>
                  </a:lnTo>
                  <a:lnTo>
                    <a:pt x="168774" y="768"/>
                  </a:lnTo>
                  <a:lnTo>
                    <a:pt x="170372" y="4550"/>
                  </a:lnTo>
                  <a:lnTo>
                    <a:pt x="126284" y="30975"/>
                  </a:lnTo>
                  <a:lnTo>
                    <a:pt x="84852" y="55934"/>
                  </a:lnTo>
                  <a:lnTo>
                    <a:pt x="48780" y="84464"/>
                  </a:lnTo>
                  <a:lnTo>
                    <a:pt x="7120" y="104288"/>
                  </a:lnTo>
                  <a:lnTo>
                    <a:pt x="2784" y="110425"/>
                  </a:lnTo>
                  <a:lnTo>
                    <a:pt x="0" y="117933"/>
                  </a:lnTo>
                  <a:lnTo>
                    <a:pt x="2442" y="121782"/>
                  </a:lnTo>
                  <a:lnTo>
                    <a:pt x="7576" y="127820"/>
                  </a:lnTo>
                  <a:lnTo>
                    <a:pt x="11101" y="128646"/>
                  </a:lnTo>
                  <a:lnTo>
                    <a:pt x="52671" y="138981"/>
                  </a:lnTo>
                  <a:lnTo>
                    <a:pt x="87381" y="154998"/>
                  </a:lnTo>
                  <a:lnTo>
                    <a:pt x="127445" y="185385"/>
                  </a:lnTo>
                  <a:lnTo>
                    <a:pt x="132177" y="192371"/>
                  </a:lnTo>
                  <a:lnTo>
                    <a:pt x="142190" y="1959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SMARTInkShape-627">
              <a:extLst>
                <a:ext uri="{FF2B5EF4-FFF2-40B4-BE49-F238E27FC236}">
                  <a16:creationId xmlns:a16="http://schemas.microsoft.com/office/drawing/2014/main" id="{A9D84133-CFCC-8A5E-987B-BDD353E05462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6315075" y="4535353"/>
              <a:ext cx="266701" cy="160408"/>
            </a:xfrm>
            <a:custGeom>
              <a:avLst/>
              <a:gdLst/>
              <a:ahLst/>
              <a:cxnLst/>
              <a:rect l="0" t="0" r="0" b="0"/>
              <a:pathLst>
                <a:path w="266701" h="160408">
                  <a:moveTo>
                    <a:pt x="0" y="46172"/>
                  </a:moveTo>
                  <a:lnTo>
                    <a:pt x="0" y="46172"/>
                  </a:lnTo>
                  <a:lnTo>
                    <a:pt x="19402" y="27829"/>
                  </a:lnTo>
                  <a:lnTo>
                    <a:pt x="33736" y="21099"/>
                  </a:lnTo>
                  <a:lnTo>
                    <a:pt x="77628" y="11358"/>
                  </a:lnTo>
                  <a:lnTo>
                    <a:pt x="108938" y="5899"/>
                  </a:lnTo>
                  <a:lnTo>
                    <a:pt x="122236" y="726"/>
                  </a:lnTo>
                  <a:lnTo>
                    <a:pt x="125941" y="0"/>
                  </a:lnTo>
                  <a:lnTo>
                    <a:pt x="129470" y="574"/>
                  </a:lnTo>
                  <a:lnTo>
                    <a:pt x="136211" y="4034"/>
                  </a:lnTo>
                  <a:lnTo>
                    <a:pt x="145957" y="11932"/>
                  </a:lnTo>
                  <a:lnTo>
                    <a:pt x="147046" y="15937"/>
                  </a:lnTo>
                  <a:lnTo>
                    <a:pt x="143523" y="32745"/>
                  </a:lnTo>
                  <a:lnTo>
                    <a:pt x="125719" y="78220"/>
                  </a:lnTo>
                  <a:lnTo>
                    <a:pt x="108746" y="103293"/>
                  </a:lnTo>
                  <a:lnTo>
                    <a:pt x="63306" y="147937"/>
                  </a:lnTo>
                  <a:lnTo>
                    <a:pt x="61254" y="152116"/>
                  </a:lnTo>
                  <a:lnTo>
                    <a:pt x="58828" y="154901"/>
                  </a:lnTo>
                  <a:lnTo>
                    <a:pt x="47773" y="160407"/>
                  </a:lnTo>
                  <a:lnTo>
                    <a:pt x="89404" y="119752"/>
                  </a:lnTo>
                  <a:lnTo>
                    <a:pt x="131882" y="83755"/>
                  </a:lnTo>
                  <a:lnTo>
                    <a:pt x="176217" y="51126"/>
                  </a:lnTo>
                  <a:lnTo>
                    <a:pt x="221304" y="27805"/>
                  </a:lnTo>
                  <a:lnTo>
                    <a:pt x="247894" y="18555"/>
                  </a:lnTo>
                  <a:lnTo>
                    <a:pt x="250988" y="16119"/>
                  </a:lnTo>
                  <a:lnTo>
                    <a:pt x="253050" y="13437"/>
                  </a:lnTo>
                  <a:lnTo>
                    <a:pt x="253367" y="11649"/>
                  </a:lnTo>
                  <a:lnTo>
                    <a:pt x="252519" y="10456"/>
                  </a:lnTo>
                  <a:lnTo>
                    <a:pt x="250897" y="9661"/>
                  </a:lnTo>
                  <a:lnTo>
                    <a:pt x="238499" y="13599"/>
                  </a:lnTo>
                  <a:lnTo>
                    <a:pt x="193532" y="43310"/>
                  </a:lnTo>
                  <a:lnTo>
                    <a:pt x="163465" y="68733"/>
                  </a:lnTo>
                  <a:lnTo>
                    <a:pt x="141886" y="98959"/>
                  </a:lnTo>
                  <a:lnTo>
                    <a:pt x="135879" y="123902"/>
                  </a:lnTo>
                  <a:lnTo>
                    <a:pt x="137153" y="130800"/>
                  </a:lnTo>
                  <a:lnTo>
                    <a:pt x="144211" y="141288"/>
                  </a:lnTo>
                  <a:lnTo>
                    <a:pt x="154405" y="146654"/>
                  </a:lnTo>
                  <a:lnTo>
                    <a:pt x="160087" y="148085"/>
                  </a:lnTo>
                  <a:lnTo>
                    <a:pt x="188309" y="145042"/>
                  </a:lnTo>
                  <a:lnTo>
                    <a:pt x="230298" y="131537"/>
                  </a:lnTo>
                  <a:lnTo>
                    <a:pt x="246287" y="124329"/>
                  </a:lnTo>
                  <a:lnTo>
                    <a:pt x="266700" y="1033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SMARTInkShape-628">
              <a:extLst>
                <a:ext uri="{FF2B5EF4-FFF2-40B4-BE49-F238E27FC236}">
                  <a16:creationId xmlns:a16="http://schemas.microsoft.com/office/drawing/2014/main" id="{983CB253-938E-7708-481E-A7DC510D9FB8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6315075" y="4429125"/>
              <a:ext cx="257176" cy="8202"/>
            </a:xfrm>
            <a:custGeom>
              <a:avLst/>
              <a:gdLst/>
              <a:ahLst/>
              <a:cxnLst/>
              <a:rect l="0" t="0" r="0" b="0"/>
              <a:pathLst>
                <a:path w="257176" h="8202">
                  <a:moveTo>
                    <a:pt x="0" y="0"/>
                  </a:moveTo>
                  <a:lnTo>
                    <a:pt x="0" y="0"/>
                  </a:lnTo>
                  <a:lnTo>
                    <a:pt x="36964" y="0"/>
                  </a:lnTo>
                  <a:lnTo>
                    <a:pt x="74688" y="0"/>
                  </a:lnTo>
                  <a:lnTo>
                    <a:pt x="115733" y="0"/>
                  </a:lnTo>
                  <a:lnTo>
                    <a:pt x="155819" y="2822"/>
                  </a:lnTo>
                  <a:lnTo>
                    <a:pt x="193763" y="8201"/>
                  </a:lnTo>
                  <a:lnTo>
                    <a:pt x="232911" y="4634"/>
                  </a:lnTo>
                  <a:lnTo>
                    <a:pt x="237823" y="6264"/>
                  </a:lnTo>
                  <a:lnTo>
                    <a:pt x="242157" y="6293"/>
                  </a:lnTo>
                  <a:lnTo>
                    <a:pt x="2571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SMARTInkShape-629">
              <a:extLst>
                <a:ext uri="{FF2B5EF4-FFF2-40B4-BE49-F238E27FC236}">
                  <a16:creationId xmlns:a16="http://schemas.microsoft.com/office/drawing/2014/main" id="{1FC82087-8F2C-8DAA-6ACF-DFD7255B5643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6715125" y="4619625"/>
              <a:ext cx="266701" cy="7770"/>
            </a:xfrm>
            <a:custGeom>
              <a:avLst/>
              <a:gdLst/>
              <a:ahLst/>
              <a:cxnLst/>
              <a:rect l="0" t="0" r="0" b="0"/>
              <a:pathLst>
                <a:path w="266701" h="7770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2117" y="5488"/>
                  </a:lnTo>
                  <a:lnTo>
                    <a:pt x="46644" y="621"/>
                  </a:lnTo>
                  <a:lnTo>
                    <a:pt x="91176" y="122"/>
                  </a:lnTo>
                  <a:lnTo>
                    <a:pt x="132143" y="36"/>
                  </a:lnTo>
                  <a:lnTo>
                    <a:pt x="178855" y="5064"/>
                  </a:lnTo>
                  <a:lnTo>
                    <a:pt x="193439" y="4720"/>
                  </a:lnTo>
                  <a:lnTo>
                    <a:pt x="198810" y="3147"/>
                  </a:lnTo>
                  <a:lnTo>
                    <a:pt x="243511" y="7769"/>
                  </a:lnTo>
                  <a:lnTo>
                    <a:pt x="2667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SMARTInkShape-630">
              <a:extLst>
                <a:ext uri="{FF2B5EF4-FFF2-40B4-BE49-F238E27FC236}">
                  <a16:creationId xmlns:a16="http://schemas.microsoft.com/office/drawing/2014/main" id="{1D7BE77F-E470-330B-3E80-90DDCA48F6F2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7191375" y="4552950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3"/>
                  </a:lnTo>
                  <a:lnTo>
                    <a:pt x="47559" y="7291"/>
                  </a:lnTo>
                  <a:lnTo>
                    <a:pt x="93124" y="96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SMARTInkShape-631">
              <a:extLst>
                <a:ext uri="{FF2B5EF4-FFF2-40B4-BE49-F238E27FC236}">
                  <a16:creationId xmlns:a16="http://schemas.microsoft.com/office/drawing/2014/main" id="{52262C25-9E4A-F906-6E10-19F98AB539B6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7372953" y="4638675"/>
              <a:ext cx="113698" cy="104776"/>
            </a:xfrm>
            <a:custGeom>
              <a:avLst/>
              <a:gdLst/>
              <a:ahLst/>
              <a:cxnLst/>
              <a:rect l="0" t="0" r="0" b="0"/>
              <a:pathLst>
                <a:path w="113698" h="104776">
                  <a:moveTo>
                    <a:pt x="113697" y="0"/>
                  </a:moveTo>
                  <a:lnTo>
                    <a:pt x="113697" y="0"/>
                  </a:lnTo>
                  <a:lnTo>
                    <a:pt x="66639" y="47059"/>
                  </a:lnTo>
                  <a:lnTo>
                    <a:pt x="30622" y="78017"/>
                  </a:lnTo>
                  <a:lnTo>
                    <a:pt x="16998" y="83441"/>
                  </a:lnTo>
                  <a:lnTo>
                    <a:pt x="6258" y="85048"/>
                  </a:lnTo>
                  <a:lnTo>
                    <a:pt x="3971" y="83157"/>
                  </a:lnTo>
                  <a:lnTo>
                    <a:pt x="1430" y="75411"/>
                  </a:lnTo>
                  <a:lnTo>
                    <a:pt x="0" y="59150"/>
                  </a:lnTo>
                  <a:lnTo>
                    <a:pt x="2488" y="49926"/>
                  </a:lnTo>
                  <a:lnTo>
                    <a:pt x="12707" y="35380"/>
                  </a:lnTo>
                  <a:lnTo>
                    <a:pt x="21803" y="25535"/>
                  </a:lnTo>
                  <a:lnTo>
                    <a:pt x="28053" y="21932"/>
                  </a:lnTo>
                  <a:lnTo>
                    <a:pt x="37312" y="19429"/>
                  </a:lnTo>
                  <a:lnTo>
                    <a:pt x="42000" y="19219"/>
                  </a:lnTo>
                  <a:lnTo>
                    <a:pt x="47612" y="21947"/>
                  </a:lnTo>
                  <a:lnTo>
                    <a:pt x="54783" y="27265"/>
                  </a:lnTo>
                  <a:lnTo>
                    <a:pt x="55763" y="30815"/>
                  </a:lnTo>
                  <a:lnTo>
                    <a:pt x="56024" y="33243"/>
                  </a:lnTo>
                  <a:lnTo>
                    <a:pt x="59136" y="38764"/>
                  </a:lnTo>
                  <a:lnTo>
                    <a:pt x="69759" y="55988"/>
                  </a:lnTo>
                  <a:lnTo>
                    <a:pt x="84684" y="102744"/>
                  </a:lnTo>
                  <a:lnTo>
                    <a:pt x="85889" y="103420"/>
                  </a:lnTo>
                  <a:lnTo>
                    <a:pt x="94647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SMARTInkShape-632">
              <a:extLst>
                <a:ext uri="{FF2B5EF4-FFF2-40B4-BE49-F238E27FC236}">
                  <a16:creationId xmlns:a16="http://schemas.microsoft.com/office/drawing/2014/main" id="{B3C918EB-23E6-C4C2-28A7-92904003471A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7505700" y="4648592"/>
              <a:ext cx="84402" cy="180584"/>
            </a:xfrm>
            <a:custGeom>
              <a:avLst/>
              <a:gdLst/>
              <a:ahLst/>
              <a:cxnLst/>
              <a:rect l="0" t="0" r="0" b="0"/>
              <a:pathLst>
                <a:path w="84402" h="180584">
                  <a:moveTo>
                    <a:pt x="76200" y="9133"/>
                  </a:moveTo>
                  <a:lnTo>
                    <a:pt x="76200" y="9133"/>
                  </a:lnTo>
                  <a:lnTo>
                    <a:pt x="76200" y="4076"/>
                  </a:lnTo>
                  <a:lnTo>
                    <a:pt x="77258" y="2587"/>
                  </a:lnTo>
                  <a:lnTo>
                    <a:pt x="79022" y="1594"/>
                  </a:lnTo>
                  <a:lnTo>
                    <a:pt x="84401" y="0"/>
                  </a:lnTo>
                  <a:lnTo>
                    <a:pt x="64150" y="44472"/>
                  </a:lnTo>
                  <a:lnTo>
                    <a:pt x="44507" y="90883"/>
                  </a:lnTo>
                  <a:lnTo>
                    <a:pt x="19052" y="136338"/>
                  </a:lnTo>
                  <a:lnTo>
                    <a:pt x="9721" y="159274"/>
                  </a:lnTo>
                  <a:lnTo>
                    <a:pt x="3352" y="168154"/>
                  </a:lnTo>
                  <a:lnTo>
                    <a:pt x="0" y="1805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SMARTInkShape-633">
              <a:extLst>
                <a:ext uri="{FF2B5EF4-FFF2-40B4-BE49-F238E27FC236}">
                  <a16:creationId xmlns:a16="http://schemas.microsoft.com/office/drawing/2014/main" id="{12F22DE6-BCA8-26D5-A03C-96113541733C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7562850" y="4752985"/>
              <a:ext cx="104776" cy="85584"/>
            </a:xfrm>
            <a:custGeom>
              <a:avLst/>
              <a:gdLst/>
              <a:ahLst/>
              <a:cxnLst/>
              <a:rect l="0" t="0" r="0" b="0"/>
              <a:pathLst>
                <a:path w="104776" h="85584">
                  <a:moveTo>
                    <a:pt x="0" y="28565"/>
                  </a:moveTo>
                  <a:lnTo>
                    <a:pt x="0" y="28565"/>
                  </a:lnTo>
                  <a:lnTo>
                    <a:pt x="0" y="23508"/>
                  </a:lnTo>
                  <a:lnTo>
                    <a:pt x="1058" y="22019"/>
                  </a:lnTo>
                  <a:lnTo>
                    <a:pt x="2822" y="21026"/>
                  </a:lnTo>
                  <a:lnTo>
                    <a:pt x="9134" y="19157"/>
                  </a:lnTo>
                  <a:lnTo>
                    <a:pt x="9410" y="14018"/>
                  </a:lnTo>
                  <a:lnTo>
                    <a:pt x="11564" y="12518"/>
                  </a:lnTo>
                  <a:lnTo>
                    <a:pt x="27861" y="9779"/>
                  </a:lnTo>
                  <a:lnTo>
                    <a:pt x="32844" y="9632"/>
                  </a:lnTo>
                  <a:lnTo>
                    <a:pt x="34596" y="8535"/>
                  </a:lnTo>
                  <a:lnTo>
                    <a:pt x="35764" y="6745"/>
                  </a:lnTo>
                  <a:lnTo>
                    <a:pt x="36543" y="4493"/>
                  </a:lnTo>
                  <a:lnTo>
                    <a:pt x="38120" y="2993"/>
                  </a:lnTo>
                  <a:lnTo>
                    <a:pt x="42695" y="1324"/>
                  </a:lnTo>
                  <a:lnTo>
                    <a:pt x="56996" y="0"/>
                  </a:lnTo>
                  <a:lnTo>
                    <a:pt x="57146" y="19236"/>
                  </a:lnTo>
                  <a:lnTo>
                    <a:pt x="56089" y="22345"/>
                  </a:lnTo>
                  <a:lnTo>
                    <a:pt x="54326" y="24418"/>
                  </a:lnTo>
                  <a:lnTo>
                    <a:pt x="52093" y="25801"/>
                  </a:lnTo>
                  <a:lnTo>
                    <a:pt x="50603" y="27781"/>
                  </a:lnTo>
                  <a:lnTo>
                    <a:pt x="46390" y="36682"/>
                  </a:lnTo>
                  <a:lnTo>
                    <a:pt x="32678" y="51196"/>
                  </a:lnTo>
                  <a:lnTo>
                    <a:pt x="17326" y="62670"/>
                  </a:lnTo>
                  <a:lnTo>
                    <a:pt x="10778" y="71714"/>
                  </a:lnTo>
                  <a:lnTo>
                    <a:pt x="3664" y="75922"/>
                  </a:lnTo>
                  <a:lnTo>
                    <a:pt x="143" y="85270"/>
                  </a:lnTo>
                  <a:lnTo>
                    <a:pt x="5098" y="85583"/>
                  </a:lnTo>
                  <a:lnTo>
                    <a:pt x="10380" y="82834"/>
                  </a:lnTo>
                  <a:lnTo>
                    <a:pt x="16256" y="79143"/>
                  </a:lnTo>
                  <a:lnTo>
                    <a:pt x="22394" y="77502"/>
                  </a:lnTo>
                  <a:lnTo>
                    <a:pt x="25512" y="78123"/>
                  </a:lnTo>
                  <a:lnTo>
                    <a:pt x="31800" y="81635"/>
                  </a:lnTo>
                  <a:lnTo>
                    <a:pt x="34958" y="81937"/>
                  </a:lnTo>
                  <a:lnTo>
                    <a:pt x="55270" y="76476"/>
                  </a:lnTo>
                  <a:lnTo>
                    <a:pt x="97758" y="76197"/>
                  </a:lnTo>
                  <a:lnTo>
                    <a:pt x="100097" y="75136"/>
                  </a:lnTo>
                  <a:lnTo>
                    <a:pt x="104775" y="666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SMARTInkShape-634">
              <a:extLst>
                <a:ext uri="{FF2B5EF4-FFF2-40B4-BE49-F238E27FC236}">
                  <a16:creationId xmlns:a16="http://schemas.microsoft.com/office/drawing/2014/main" id="{B04937B9-43A4-5F53-B8BE-C67E4E77DECA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7877175" y="4638675"/>
              <a:ext cx="200026" cy="9526"/>
            </a:xfrm>
            <a:custGeom>
              <a:avLst/>
              <a:gdLst/>
              <a:ahLst/>
              <a:cxnLst/>
              <a:rect l="0" t="0" r="0" b="0"/>
              <a:pathLst>
                <a:path w="200026" h="9526">
                  <a:moveTo>
                    <a:pt x="0" y="9525"/>
                  </a:moveTo>
                  <a:lnTo>
                    <a:pt x="0" y="9525"/>
                  </a:lnTo>
                  <a:lnTo>
                    <a:pt x="13257" y="9525"/>
                  </a:lnTo>
                  <a:lnTo>
                    <a:pt x="19297" y="6703"/>
                  </a:lnTo>
                  <a:lnTo>
                    <a:pt x="25510" y="2979"/>
                  </a:lnTo>
                  <a:lnTo>
                    <a:pt x="37074" y="883"/>
                  </a:lnTo>
                  <a:lnTo>
                    <a:pt x="77320" y="117"/>
                  </a:lnTo>
                  <a:lnTo>
                    <a:pt x="115579" y="23"/>
                  </a:lnTo>
                  <a:lnTo>
                    <a:pt x="157160" y="2827"/>
                  </a:lnTo>
                  <a:lnTo>
                    <a:pt x="172507" y="5490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SMARTInkShape-635">
              <a:extLst>
                <a:ext uri="{FF2B5EF4-FFF2-40B4-BE49-F238E27FC236}">
                  <a16:creationId xmlns:a16="http://schemas.microsoft.com/office/drawing/2014/main" id="{03125DCB-EA24-8D8B-68DD-B6CC484B9572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734300" y="4743450"/>
              <a:ext cx="371476" cy="171357"/>
            </a:xfrm>
            <a:custGeom>
              <a:avLst/>
              <a:gdLst/>
              <a:ahLst/>
              <a:cxnLst/>
              <a:rect l="0" t="0" r="0" b="0"/>
              <a:pathLst>
                <a:path w="371476" h="171357">
                  <a:moveTo>
                    <a:pt x="0" y="114300"/>
                  </a:moveTo>
                  <a:lnTo>
                    <a:pt x="0" y="114300"/>
                  </a:lnTo>
                  <a:lnTo>
                    <a:pt x="5056" y="109243"/>
                  </a:lnTo>
                  <a:lnTo>
                    <a:pt x="51458" y="98490"/>
                  </a:lnTo>
                  <a:lnTo>
                    <a:pt x="96449" y="88988"/>
                  </a:lnTo>
                  <a:lnTo>
                    <a:pt x="132010" y="85725"/>
                  </a:lnTo>
                  <a:lnTo>
                    <a:pt x="132457" y="86784"/>
                  </a:lnTo>
                  <a:lnTo>
                    <a:pt x="133348" y="131059"/>
                  </a:lnTo>
                  <a:lnTo>
                    <a:pt x="133350" y="171356"/>
                  </a:lnTo>
                  <a:lnTo>
                    <a:pt x="133350" y="158185"/>
                  </a:lnTo>
                  <a:lnTo>
                    <a:pt x="148538" y="112641"/>
                  </a:lnTo>
                  <a:lnTo>
                    <a:pt x="154459" y="73050"/>
                  </a:lnTo>
                  <a:lnTo>
                    <a:pt x="162000" y="28552"/>
                  </a:lnTo>
                  <a:lnTo>
                    <a:pt x="170481" y="10277"/>
                  </a:lnTo>
                  <a:lnTo>
                    <a:pt x="171019" y="5273"/>
                  </a:lnTo>
                  <a:lnTo>
                    <a:pt x="172221" y="3515"/>
                  </a:lnTo>
                  <a:lnTo>
                    <a:pt x="174082" y="2344"/>
                  </a:lnTo>
                  <a:lnTo>
                    <a:pt x="179613" y="463"/>
                  </a:lnTo>
                  <a:lnTo>
                    <a:pt x="224789" y="12"/>
                  </a:lnTo>
                  <a:lnTo>
                    <a:pt x="268370" y="0"/>
                  </a:lnTo>
                  <a:lnTo>
                    <a:pt x="289882" y="1058"/>
                  </a:lnTo>
                  <a:lnTo>
                    <a:pt x="325857" y="8201"/>
                  </a:lnTo>
                  <a:lnTo>
                    <a:pt x="353684" y="10321"/>
                  </a:lnTo>
                  <a:lnTo>
                    <a:pt x="371475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SMARTInkShape-636">
              <a:extLst>
                <a:ext uri="{FF2B5EF4-FFF2-40B4-BE49-F238E27FC236}">
                  <a16:creationId xmlns:a16="http://schemas.microsoft.com/office/drawing/2014/main" id="{DD04DB1C-28A1-9BC7-95E9-0D675D780B6D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7924800" y="4830892"/>
              <a:ext cx="171451" cy="141159"/>
            </a:xfrm>
            <a:custGeom>
              <a:avLst/>
              <a:gdLst/>
              <a:ahLst/>
              <a:cxnLst/>
              <a:rect l="0" t="0" r="0" b="0"/>
              <a:pathLst>
                <a:path w="171451" h="141159">
                  <a:moveTo>
                    <a:pt x="0" y="17333"/>
                  </a:moveTo>
                  <a:lnTo>
                    <a:pt x="0" y="17333"/>
                  </a:lnTo>
                  <a:lnTo>
                    <a:pt x="15208" y="16275"/>
                  </a:lnTo>
                  <a:lnTo>
                    <a:pt x="31435" y="9729"/>
                  </a:lnTo>
                  <a:lnTo>
                    <a:pt x="46936" y="858"/>
                  </a:lnTo>
                  <a:lnTo>
                    <a:pt x="50340" y="0"/>
                  </a:lnTo>
                  <a:lnTo>
                    <a:pt x="52610" y="486"/>
                  </a:lnTo>
                  <a:lnTo>
                    <a:pt x="54123" y="1868"/>
                  </a:lnTo>
                  <a:lnTo>
                    <a:pt x="55805" y="6226"/>
                  </a:lnTo>
                  <a:lnTo>
                    <a:pt x="56972" y="25775"/>
                  </a:lnTo>
                  <a:lnTo>
                    <a:pt x="48933" y="70167"/>
                  </a:lnTo>
                  <a:lnTo>
                    <a:pt x="47659" y="110114"/>
                  </a:lnTo>
                  <a:lnTo>
                    <a:pt x="48706" y="109879"/>
                  </a:lnTo>
                  <a:lnTo>
                    <a:pt x="52691" y="106795"/>
                  </a:lnTo>
                  <a:lnTo>
                    <a:pt x="88330" y="68670"/>
                  </a:lnTo>
                  <a:lnTo>
                    <a:pt x="135247" y="34473"/>
                  </a:lnTo>
                  <a:lnTo>
                    <a:pt x="147906" y="29114"/>
                  </a:lnTo>
                  <a:lnTo>
                    <a:pt x="154989" y="27861"/>
                  </a:lnTo>
                  <a:lnTo>
                    <a:pt x="157300" y="28585"/>
                  </a:lnTo>
                  <a:lnTo>
                    <a:pt x="158842" y="30126"/>
                  </a:lnTo>
                  <a:lnTo>
                    <a:pt x="159870" y="32212"/>
                  </a:lnTo>
                  <a:lnTo>
                    <a:pt x="161889" y="79747"/>
                  </a:lnTo>
                  <a:lnTo>
                    <a:pt x="161920" y="112688"/>
                  </a:lnTo>
                  <a:lnTo>
                    <a:pt x="164744" y="120744"/>
                  </a:lnTo>
                  <a:lnTo>
                    <a:pt x="171416" y="131577"/>
                  </a:lnTo>
                  <a:lnTo>
                    <a:pt x="171450" y="1411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8" name="SMARTInkShape-637">
            <a:extLst>
              <a:ext uri="{FF2B5EF4-FFF2-40B4-BE49-F238E27FC236}">
                <a16:creationId xmlns:a16="http://schemas.microsoft.com/office/drawing/2014/main" id="{9D81BEF5-60A9-DF81-F705-4665F66AA8A7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829425" y="4543425"/>
            <a:ext cx="19051" cy="188413"/>
          </a:xfrm>
          <a:custGeom>
            <a:avLst/>
            <a:gdLst/>
            <a:ahLst/>
            <a:cxnLst/>
            <a:rect l="0" t="0" r="0" b="0"/>
            <a:pathLst>
              <a:path w="19051" h="188413">
                <a:moveTo>
                  <a:pt x="19050" y="0"/>
                </a:moveTo>
                <a:lnTo>
                  <a:pt x="19050" y="0"/>
                </a:lnTo>
                <a:lnTo>
                  <a:pt x="19050" y="5488"/>
                </a:lnTo>
                <a:lnTo>
                  <a:pt x="19050" y="3144"/>
                </a:lnTo>
                <a:lnTo>
                  <a:pt x="19050" y="6109"/>
                </a:lnTo>
                <a:lnTo>
                  <a:pt x="19050" y="0"/>
                </a:lnTo>
                <a:lnTo>
                  <a:pt x="19050" y="45708"/>
                </a:lnTo>
                <a:lnTo>
                  <a:pt x="17992" y="93287"/>
                </a:lnTo>
                <a:lnTo>
                  <a:pt x="5793" y="134346"/>
                </a:lnTo>
                <a:lnTo>
                  <a:pt x="226" y="179930"/>
                </a:lnTo>
                <a:lnTo>
                  <a:pt x="44" y="188412"/>
                </a:lnTo>
                <a:lnTo>
                  <a:pt x="0" y="18097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SMARTInkShape-638">
            <a:extLst>
              <a:ext uri="{FF2B5EF4-FFF2-40B4-BE49-F238E27FC236}">
                <a16:creationId xmlns:a16="http://schemas.microsoft.com/office/drawing/2014/main" id="{E0F0C840-5B38-101A-2A3B-DE6E707CAA8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7219960" y="4467294"/>
            <a:ext cx="114291" cy="189044"/>
          </a:xfrm>
          <a:custGeom>
            <a:avLst/>
            <a:gdLst/>
            <a:ahLst/>
            <a:cxnLst/>
            <a:rect l="0" t="0" r="0" b="0"/>
            <a:pathLst>
              <a:path w="114291" h="189044">
                <a:moveTo>
                  <a:pt x="9515" y="18981"/>
                </a:moveTo>
                <a:lnTo>
                  <a:pt x="9515" y="18981"/>
                </a:lnTo>
                <a:lnTo>
                  <a:pt x="19006" y="0"/>
                </a:lnTo>
                <a:lnTo>
                  <a:pt x="19040" y="31730"/>
                </a:lnTo>
                <a:lnTo>
                  <a:pt x="10397" y="76702"/>
                </a:lnTo>
                <a:lnTo>
                  <a:pt x="3046" y="123723"/>
                </a:lnTo>
                <a:lnTo>
                  <a:pt x="169" y="168371"/>
                </a:lnTo>
                <a:lnTo>
                  <a:pt x="0" y="180172"/>
                </a:lnTo>
                <a:lnTo>
                  <a:pt x="5049" y="185745"/>
                </a:lnTo>
                <a:lnTo>
                  <a:pt x="10353" y="188349"/>
                </a:lnTo>
                <a:lnTo>
                  <a:pt x="13249" y="189043"/>
                </a:lnTo>
                <a:lnTo>
                  <a:pt x="16238" y="188447"/>
                </a:lnTo>
                <a:lnTo>
                  <a:pt x="26559" y="183611"/>
                </a:lnTo>
                <a:lnTo>
                  <a:pt x="67242" y="174597"/>
                </a:lnTo>
                <a:lnTo>
                  <a:pt x="100107" y="170605"/>
                </a:lnTo>
                <a:lnTo>
                  <a:pt x="114290" y="16185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SMARTInkShape-639">
            <a:extLst>
              <a:ext uri="{FF2B5EF4-FFF2-40B4-BE49-F238E27FC236}">
                <a16:creationId xmlns:a16="http://schemas.microsoft.com/office/drawing/2014/main" id="{A446D264-09AD-2241-8887-C02ED13AF52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7896225" y="4495811"/>
            <a:ext cx="114267" cy="114290"/>
          </a:xfrm>
          <a:custGeom>
            <a:avLst/>
            <a:gdLst/>
            <a:ahLst/>
            <a:cxnLst/>
            <a:rect l="0" t="0" r="0" b="0"/>
            <a:pathLst>
              <a:path w="114267" h="114290">
                <a:moveTo>
                  <a:pt x="95250" y="19039"/>
                </a:moveTo>
                <a:lnTo>
                  <a:pt x="95250" y="19039"/>
                </a:lnTo>
                <a:lnTo>
                  <a:pt x="100306" y="19039"/>
                </a:lnTo>
                <a:lnTo>
                  <a:pt x="101797" y="17981"/>
                </a:lnTo>
                <a:lnTo>
                  <a:pt x="102790" y="16217"/>
                </a:lnTo>
                <a:lnTo>
                  <a:pt x="104514" y="9338"/>
                </a:lnTo>
                <a:lnTo>
                  <a:pt x="104660" y="4850"/>
                </a:lnTo>
                <a:lnTo>
                  <a:pt x="105756" y="3229"/>
                </a:lnTo>
                <a:lnTo>
                  <a:pt x="107546" y="2150"/>
                </a:lnTo>
                <a:lnTo>
                  <a:pt x="114266" y="0"/>
                </a:lnTo>
                <a:lnTo>
                  <a:pt x="89389" y="1048"/>
                </a:lnTo>
                <a:lnTo>
                  <a:pt x="46131" y="11748"/>
                </a:lnTo>
                <a:lnTo>
                  <a:pt x="36378" y="16857"/>
                </a:lnTo>
                <a:lnTo>
                  <a:pt x="32043" y="22655"/>
                </a:lnTo>
                <a:lnTo>
                  <a:pt x="31945" y="25683"/>
                </a:lnTo>
                <a:lnTo>
                  <a:pt x="34659" y="31870"/>
                </a:lnTo>
                <a:lnTo>
                  <a:pt x="36864" y="33943"/>
                </a:lnTo>
                <a:lnTo>
                  <a:pt x="42137" y="36246"/>
                </a:lnTo>
                <a:lnTo>
                  <a:pt x="71155" y="45586"/>
                </a:lnTo>
                <a:lnTo>
                  <a:pt x="96715" y="60466"/>
                </a:lnTo>
                <a:lnTo>
                  <a:pt x="112268" y="82522"/>
                </a:lnTo>
                <a:lnTo>
                  <a:pt x="113698" y="89825"/>
                </a:lnTo>
                <a:lnTo>
                  <a:pt x="111783" y="92688"/>
                </a:lnTo>
                <a:lnTo>
                  <a:pt x="92789" y="108021"/>
                </a:lnTo>
                <a:lnTo>
                  <a:pt x="83220" y="111503"/>
                </a:lnTo>
                <a:lnTo>
                  <a:pt x="39867" y="114044"/>
                </a:lnTo>
                <a:lnTo>
                  <a:pt x="0" y="114289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9" name="SMARTInkShape-Group118">
            <a:extLst>
              <a:ext uri="{FF2B5EF4-FFF2-40B4-BE49-F238E27FC236}">
                <a16:creationId xmlns:a16="http://schemas.microsoft.com/office/drawing/2014/main" id="{C404DD1A-9BA2-448D-5961-D19EDF2DC280}"/>
              </a:ext>
            </a:extLst>
          </p:cNvPr>
          <p:cNvGrpSpPr/>
          <p:nvPr/>
        </p:nvGrpSpPr>
        <p:grpSpPr>
          <a:xfrm>
            <a:off x="219075" y="5401321"/>
            <a:ext cx="2216601" cy="366405"/>
            <a:chOff x="219075" y="5401321"/>
            <a:chExt cx="2216601" cy="366405"/>
          </a:xfrm>
        </p:grpSpPr>
        <p:sp>
          <p:nvSpPr>
            <p:cNvPr id="311" name="SMARTInkShape-640">
              <a:extLst>
                <a:ext uri="{FF2B5EF4-FFF2-40B4-BE49-F238E27FC236}">
                  <a16:creationId xmlns:a16="http://schemas.microsoft.com/office/drawing/2014/main" id="{2F2A126F-34F0-51A5-B598-9621A99329FB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19075" y="5429250"/>
              <a:ext cx="47626" cy="190501"/>
            </a:xfrm>
            <a:custGeom>
              <a:avLst/>
              <a:gdLst/>
              <a:ahLst/>
              <a:cxnLst/>
              <a:rect l="0" t="0" r="0" b="0"/>
              <a:pathLst>
                <a:path w="47626" h="190501">
                  <a:moveTo>
                    <a:pt x="38100" y="9525"/>
                  </a:moveTo>
                  <a:lnTo>
                    <a:pt x="38100" y="9525"/>
                  </a:lnTo>
                  <a:lnTo>
                    <a:pt x="47624" y="0"/>
                  </a:lnTo>
                  <a:lnTo>
                    <a:pt x="47625" y="5056"/>
                  </a:lnTo>
                  <a:lnTo>
                    <a:pt x="46566" y="6545"/>
                  </a:lnTo>
                  <a:lnTo>
                    <a:pt x="44802" y="7539"/>
                  </a:lnTo>
                  <a:lnTo>
                    <a:pt x="42568" y="8201"/>
                  </a:lnTo>
                  <a:lnTo>
                    <a:pt x="41079" y="10759"/>
                  </a:lnTo>
                  <a:lnTo>
                    <a:pt x="38362" y="34337"/>
                  </a:lnTo>
                  <a:lnTo>
                    <a:pt x="37119" y="45334"/>
                  </a:lnTo>
                  <a:lnTo>
                    <a:pt x="30576" y="67477"/>
                  </a:lnTo>
                  <a:lnTo>
                    <a:pt x="26346" y="85963"/>
                  </a:lnTo>
                  <a:lnTo>
                    <a:pt x="21212" y="104845"/>
                  </a:lnTo>
                  <a:lnTo>
                    <a:pt x="16418" y="135342"/>
                  </a:lnTo>
                  <a:lnTo>
                    <a:pt x="10887" y="154087"/>
                  </a:lnTo>
                  <a:lnTo>
                    <a:pt x="9645" y="174495"/>
                  </a:lnTo>
                  <a:lnTo>
                    <a:pt x="8546" y="176654"/>
                  </a:lnTo>
                  <a:lnTo>
                    <a:pt x="6756" y="178095"/>
                  </a:lnTo>
                  <a:lnTo>
                    <a:pt x="4504" y="179055"/>
                  </a:lnTo>
                  <a:lnTo>
                    <a:pt x="3003" y="180753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SMARTInkShape-641">
              <a:extLst>
                <a:ext uri="{FF2B5EF4-FFF2-40B4-BE49-F238E27FC236}">
                  <a16:creationId xmlns:a16="http://schemas.microsoft.com/office/drawing/2014/main" id="{7B08E8A2-7E7E-810D-A8AB-E6B54C3288AA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28600" y="5419725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31057" y="2575"/>
                  </a:lnTo>
                  <a:lnTo>
                    <a:pt x="74432" y="22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SMARTInkShape-642">
              <a:extLst>
                <a:ext uri="{FF2B5EF4-FFF2-40B4-BE49-F238E27FC236}">
                  <a16:creationId xmlns:a16="http://schemas.microsoft.com/office/drawing/2014/main" id="{655A19F4-0D85-61D6-FC20-32CC58E1C829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66700" y="5514975"/>
              <a:ext cx="85726" cy="9526"/>
            </a:xfrm>
            <a:custGeom>
              <a:avLst/>
              <a:gdLst/>
              <a:ahLst/>
              <a:cxnLst/>
              <a:rect l="0" t="0" r="0" b="0"/>
              <a:pathLst>
                <a:path w="85726" h="9526">
                  <a:moveTo>
                    <a:pt x="0" y="9525"/>
                  </a:moveTo>
                  <a:lnTo>
                    <a:pt x="0" y="9525"/>
                  </a:lnTo>
                  <a:lnTo>
                    <a:pt x="30591" y="9525"/>
                  </a:lnTo>
                  <a:lnTo>
                    <a:pt x="37585" y="6703"/>
                  </a:lnTo>
                  <a:lnTo>
                    <a:pt x="44221" y="2980"/>
                  </a:lnTo>
                  <a:lnTo>
                    <a:pt x="57105" y="588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SMARTInkShape-643">
              <a:extLst>
                <a:ext uri="{FF2B5EF4-FFF2-40B4-BE49-F238E27FC236}">
                  <a16:creationId xmlns:a16="http://schemas.microsoft.com/office/drawing/2014/main" id="{A07F3C8C-6D9C-C48A-D696-0C769A06391E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390701" y="5486438"/>
              <a:ext cx="237950" cy="111988"/>
            </a:xfrm>
            <a:custGeom>
              <a:avLst/>
              <a:gdLst/>
              <a:ahLst/>
              <a:cxnLst/>
              <a:rect l="0" t="0" r="0" b="0"/>
              <a:pathLst>
                <a:path w="237950" h="111988">
                  <a:moveTo>
                    <a:pt x="85549" y="28537"/>
                  </a:moveTo>
                  <a:lnTo>
                    <a:pt x="85549" y="28537"/>
                  </a:lnTo>
                  <a:lnTo>
                    <a:pt x="95040" y="19046"/>
                  </a:lnTo>
                  <a:lnTo>
                    <a:pt x="104596" y="19012"/>
                  </a:lnTo>
                  <a:lnTo>
                    <a:pt x="104598" y="13956"/>
                  </a:lnTo>
                  <a:lnTo>
                    <a:pt x="103540" y="12467"/>
                  </a:lnTo>
                  <a:lnTo>
                    <a:pt x="101776" y="11473"/>
                  </a:lnTo>
                  <a:lnTo>
                    <a:pt x="99542" y="10811"/>
                  </a:lnTo>
                  <a:lnTo>
                    <a:pt x="98053" y="9311"/>
                  </a:lnTo>
                  <a:lnTo>
                    <a:pt x="95466" y="1403"/>
                  </a:lnTo>
                  <a:lnTo>
                    <a:pt x="92426" y="602"/>
                  </a:lnTo>
                  <a:lnTo>
                    <a:pt x="72694" y="0"/>
                  </a:lnTo>
                  <a:lnTo>
                    <a:pt x="58221" y="5030"/>
                  </a:lnTo>
                  <a:lnTo>
                    <a:pt x="45584" y="13222"/>
                  </a:lnTo>
                  <a:lnTo>
                    <a:pt x="6600" y="59517"/>
                  </a:lnTo>
                  <a:lnTo>
                    <a:pt x="2836" y="66294"/>
                  </a:lnTo>
                  <a:lnTo>
                    <a:pt x="419" y="79269"/>
                  </a:lnTo>
                  <a:lnTo>
                    <a:pt x="0" y="93899"/>
                  </a:lnTo>
                  <a:lnTo>
                    <a:pt x="2725" y="102742"/>
                  </a:lnTo>
                  <a:lnTo>
                    <a:pt x="4933" y="106582"/>
                  </a:lnTo>
                  <a:lnTo>
                    <a:pt x="7463" y="109142"/>
                  </a:lnTo>
                  <a:lnTo>
                    <a:pt x="13097" y="111987"/>
                  </a:lnTo>
                  <a:lnTo>
                    <a:pt x="16081" y="111687"/>
                  </a:lnTo>
                  <a:lnTo>
                    <a:pt x="42387" y="96824"/>
                  </a:lnTo>
                  <a:lnTo>
                    <a:pt x="67962" y="74245"/>
                  </a:lnTo>
                  <a:lnTo>
                    <a:pt x="85371" y="38470"/>
                  </a:lnTo>
                  <a:lnTo>
                    <a:pt x="85548" y="79549"/>
                  </a:lnTo>
                  <a:lnTo>
                    <a:pt x="95662" y="93981"/>
                  </a:lnTo>
                  <a:lnTo>
                    <a:pt x="103449" y="99957"/>
                  </a:lnTo>
                  <a:lnTo>
                    <a:pt x="113783" y="103321"/>
                  </a:lnTo>
                  <a:lnTo>
                    <a:pt x="117072" y="103793"/>
                  </a:lnTo>
                  <a:lnTo>
                    <a:pt x="131813" y="99401"/>
                  </a:lnTo>
                  <a:lnTo>
                    <a:pt x="178047" y="67141"/>
                  </a:lnTo>
                  <a:lnTo>
                    <a:pt x="185926" y="61569"/>
                  </a:lnTo>
                  <a:lnTo>
                    <a:pt x="194195" y="58433"/>
                  </a:lnTo>
                  <a:lnTo>
                    <a:pt x="193963" y="57993"/>
                  </a:lnTo>
                  <a:lnTo>
                    <a:pt x="191043" y="57286"/>
                  </a:lnTo>
                  <a:lnTo>
                    <a:pt x="190366" y="66823"/>
                  </a:lnTo>
                  <a:lnTo>
                    <a:pt x="190330" y="84836"/>
                  </a:lnTo>
                  <a:lnTo>
                    <a:pt x="193149" y="93423"/>
                  </a:lnTo>
                  <a:lnTo>
                    <a:pt x="198525" y="102501"/>
                  </a:lnTo>
                  <a:lnTo>
                    <a:pt x="200025" y="103247"/>
                  </a:lnTo>
                  <a:lnTo>
                    <a:pt x="212990" y="104541"/>
                  </a:lnTo>
                  <a:lnTo>
                    <a:pt x="237949" y="952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SMARTInkShape-644">
              <a:extLst>
                <a:ext uri="{FF2B5EF4-FFF2-40B4-BE49-F238E27FC236}">
                  <a16:creationId xmlns:a16="http://schemas.microsoft.com/office/drawing/2014/main" id="{67B161FD-5A65-6065-6D1A-86A2E487CB46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619125" y="54578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4469" y="13994"/>
                  </a:lnTo>
                  <a:lnTo>
                    <a:pt x="1986" y="868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SMARTInkShape-645">
              <a:extLst>
                <a:ext uri="{FF2B5EF4-FFF2-40B4-BE49-F238E27FC236}">
                  <a16:creationId xmlns:a16="http://schemas.microsoft.com/office/drawing/2014/main" id="{6CB23FE9-2870-649E-A482-921DB9CC5DB8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666750" y="5438775"/>
              <a:ext cx="38101" cy="133351"/>
            </a:xfrm>
            <a:custGeom>
              <a:avLst/>
              <a:gdLst/>
              <a:ahLst/>
              <a:cxnLst/>
              <a:rect l="0" t="0" r="0" b="0"/>
              <a:pathLst>
                <a:path w="38101" h="133351">
                  <a:moveTo>
                    <a:pt x="38100" y="0"/>
                  </a:moveTo>
                  <a:lnTo>
                    <a:pt x="38100" y="0"/>
                  </a:lnTo>
                  <a:lnTo>
                    <a:pt x="29899" y="0"/>
                  </a:lnTo>
                  <a:lnTo>
                    <a:pt x="29458" y="1058"/>
                  </a:lnTo>
                  <a:lnTo>
                    <a:pt x="18266" y="45664"/>
                  </a:lnTo>
                  <a:lnTo>
                    <a:pt x="6195" y="92982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SMARTInkShape-646">
              <a:extLst>
                <a:ext uri="{FF2B5EF4-FFF2-40B4-BE49-F238E27FC236}">
                  <a16:creationId xmlns:a16="http://schemas.microsoft.com/office/drawing/2014/main" id="{D37A99EF-2E44-D23A-349A-FF016498101D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896723" y="5429250"/>
              <a:ext cx="103403" cy="171331"/>
            </a:xfrm>
            <a:custGeom>
              <a:avLst/>
              <a:gdLst/>
              <a:ahLst/>
              <a:cxnLst/>
              <a:rect l="0" t="0" r="0" b="0"/>
              <a:pathLst>
                <a:path w="103403" h="171331">
                  <a:moveTo>
                    <a:pt x="46252" y="0"/>
                  </a:moveTo>
                  <a:lnTo>
                    <a:pt x="46252" y="0"/>
                  </a:lnTo>
                  <a:lnTo>
                    <a:pt x="32994" y="44829"/>
                  </a:lnTo>
                  <a:lnTo>
                    <a:pt x="20742" y="85173"/>
                  </a:lnTo>
                  <a:lnTo>
                    <a:pt x="9397" y="128676"/>
                  </a:lnTo>
                  <a:lnTo>
                    <a:pt x="8705" y="140445"/>
                  </a:lnTo>
                  <a:lnTo>
                    <a:pt x="7463" y="144430"/>
                  </a:lnTo>
                  <a:lnTo>
                    <a:pt x="5576" y="147087"/>
                  </a:lnTo>
                  <a:lnTo>
                    <a:pt x="3259" y="148857"/>
                  </a:lnTo>
                  <a:lnTo>
                    <a:pt x="686" y="153648"/>
                  </a:lnTo>
                  <a:lnTo>
                    <a:pt x="0" y="156407"/>
                  </a:lnTo>
                  <a:lnTo>
                    <a:pt x="600" y="158246"/>
                  </a:lnTo>
                  <a:lnTo>
                    <a:pt x="2059" y="159473"/>
                  </a:lnTo>
                  <a:lnTo>
                    <a:pt x="6948" y="161441"/>
                  </a:lnTo>
                  <a:lnTo>
                    <a:pt x="7617" y="164531"/>
                  </a:lnTo>
                  <a:lnTo>
                    <a:pt x="7795" y="166837"/>
                  </a:lnTo>
                  <a:lnTo>
                    <a:pt x="10031" y="168375"/>
                  </a:lnTo>
                  <a:lnTo>
                    <a:pt x="28827" y="170842"/>
                  </a:lnTo>
                  <a:lnTo>
                    <a:pt x="47867" y="171330"/>
                  </a:lnTo>
                  <a:lnTo>
                    <a:pt x="92151" y="162314"/>
                  </a:lnTo>
                  <a:lnTo>
                    <a:pt x="103402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SMARTInkShape-647">
              <a:extLst>
                <a:ext uri="{FF2B5EF4-FFF2-40B4-BE49-F238E27FC236}">
                  <a16:creationId xmlns:a16="http://schemas.microsoft.com/office/drawing/2014/main" id="{7CF1ABCA-4533-1F91-ED90-DFB39EF69955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914400" y="5495925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5"/>
                  </a:lnTo>
                  <a:lnTo>
                    <a:pt x="2822" y="11511"/>
                  </a:lnTo>
                  <a:lnTo>
                    <a:pt x="5057" y="10849"/>
                  </a:lnTo>
                  <a:lnTo>
                    <a:pt x="19298" y="2160"/>
                  </a:lnTo>
                  <a:lnTo>
                    <a:pt x="61765" y="8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SMARTInkShape-648">
              <a:extLst>
                <a:ext uri="{FF2B5EF4-FFF2-40B4-BE49-F238E27FC236}">
                  <a16:creationId xmlns:a16="http://schemas.microsoft.com/office/drawing/2014/main" id="{62766F13-1F2B-2206-A5E5-CEF9444860D1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1071468" y="5526332"/>
              <a:ext cx="70817" cy="81887"/>
            </a:xfrm>
            <a:custGeom>
              <a:avLst/>
              <a:gdLst/>
              <a:ahLst/>
              <a:cxnLst/>
              <a:rect l="0" t="0" r="0" b="0"/>
              <a:pathLst>
                <a:path w="70817" h="81887">
                  <a:moveTo>
                    <a:pt x="62007" y="26743"/>
                  </a:moveTo>
                  <a:lnTo>
                    <a:pt x="62007" y="26743"/>
                  </a:lnTo>
                  <a:lnTo>
                    <a:pt x="62007" y="21687"/>
                  </a:lnTo>
                  <a:lnTo>
                    <a:pt x="59185" y="16382"/>
                  </a:lnTo>
                  <a:lnTo>
                    <a:pt x="55461" y="10496"/>
                  </a:lnTo>
                  <a:lnTo>
                    <a:pt x="53806" y="4353"/>
                  </a:lnTo>
                  <a:lnTo>
                    <a:pt x="52306" y="2291"/>
                  </a:lnTo>
                  <a:lnTo>
                    <a:pt x="50248" y="917"/>
                  </a:lnTo>
                  <a:lnTo>
                    <a:pt x="47818" y="0"/>
                  </a:lnTo>
                  <a:lnTo>
                    <a:pt x="45139" y="448"/>
                  </a:lnTo>
                  <a:lnTo>
                    <a:pt x="36313" y="6135"/>
                  </a:lnTo>
                  <a:lnTo>
                    <a:pt x="12043" y="30256"/>
                  </a:lnTo>
                  <a:lnTo>
                    <a:pt x="747" y="53651"/>
                  </a:lnTo>
                  <a:lnTo>
                    <a:pt x="0" y="58440"/>
                  </a:lnTo>
                  <a:lnTo>
                    <a:pt x="1993" y="66583"/>
                  </a:lnTo>
                  <a:lnTo>
                    <a:pt x="9229" y="73730"/>
                  </a:lnTo>
                  <a:lnTo>
                    <a:pt x="19500" y="79377"/>
                  </a:lnTo>
                  <a:lnTo>
                    <a:pt x="31121" y="81886"/>
                  </a:lnTo>
                  <a:lnTo>
                    <a:pt x="43341" y="80180"/>
                  </a:lnTo>
                  <a:lnTo>
                    <a:pt x="59298" y="73267"/>
                  </a:lnTo>
                  <a:lnTo>
                    <a:pt x="63376" y="70459"/>
                  </a:lnTo>
                  <a:lnTo>
                    <a:pt x="66095" y="66470"/>
                  </a:lnTo>
                  <a:lnTo>
                    <a:pt x="69921" y="50743"/>
                  </a:lnTo>
                  <a:lnTo>
                    <a:pt x="70816" y="38821"/>
                  </a:lnTo>
                  <a:lnTo>
                    <a:pt x="68391" y="29290"/>
                  </a:lnTo>
                  <a:lnTo>
                    <a:pt x="66263" y="25265"/>
                  </a:lnTo>
                  <a:lnTo>
                    <a:pt x="42957" y="76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SMARTInkShape-649">
              <a:extLst>
                <a:ext uri="{FF2B5EF4-FFF2-40B4-BE49-F238E27FC236}">
                  <a16:creationId xmlns:a16="http://schemas.microsoft.com/office/drawing/2014/main" id="{25F41C98-4846-1DD3-1C2D-D2FC6CE9A438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333500" y="5495935"/>
              <a:ext cx="161926" cy="118111"/>
            </a:xfrm>
            <a:custGeom>
              <a:avLst/>
              <a:gdLst/>
              <a:ahLst/>
              <a:cxnLst/>
              <a:rect l="0" t="0" r="0" b="0"/>
              <a:pathLst>
                <a:path w="161926" h="118111">
                  <a:moveTo>
                    <a:pt x="0" y="9515"/>
                  </a:moveTo>
                  <a:lnTo>
                    <a:pt x="0" y="9515"/>
                  </a:lnTo>
                  <a:lnTo>
                    <a:pt x="0" y="4459"/>
                  </a:lnTo>
                  <a:lnTo>
                    <a:pt x="1058" y="2970"/>
                  </a:lnTo>
                  <a:lnTo>
                    <a:pt x="2822" y="1976"/>
                  </a:lnTo>
                  <a:lnTo>
                    <a:pt x="9132" y="106"/>
                  </a:lnTo>
                  <a:lnTo>
                    <a:pt x="17692" y="0"/>
                  </a:lnTo>
                  <a:lnTo>
                    <a:pt x="23704" y="5050"/>
                  </a:lnTo>
                  <a:lnTo>
                    <a:pt x="26410" y="13175"/>
                  </a:lnTo>
                  <a:lnTo>
                    <a:pt x="34836" y="54839"/>
                  </a:lnTo>
                  <a:lnTo>
                    <a:pt x="37670" y="91344"/>
                  </a:lnTo>
                  <a:lnTo>
                    <a:pt x="35087" y="101623"/>
                  </a:lnTo>
                  <a:lnTo>
                    <a:pt x="32916" y="105845"/>
                  </a:lnTo>
                  <a:lnTo>
                    <a:pt x="24860" y="113359"/>
                  </a:lnTo>
                  <a:lnTo>
                    <a:pt x="19748" y="116844"/>
                  </a:lnTo>
                  <a:lnTo>
                    <a:pt x="15282" y="118110"/>
                  </a:lnTo>
                  <a:lnTo>
                    <a:pt x="11246" y="117895"/>
                  </a:lnTo>
                  <a:lnTo>
                    <a:pt x="7498" y="116693"/>
                  </a:lnTo>
                  <a:lnTo>
                    <a:pt x="4998" y="114834"/>
                  </a:lnTo>
                  <a:lnTo>
                    <a:pt x="2222" y="109946"/>
                  </a:lnTo>
                  <a:lnTo>
                    <a:pt x="195" y="70504"/>
                  </a:lnTo>
                  <a:lnTo>
                    <a:pt x="2909" y="60258"/>
                  </a:lnTo>
                  <a:lnTo>
                    <a:pt x="7564" y="48538"/>
                  </a:lnTo>
                  <a:lnTo>
                    <a:pt x="8218" y="45056"/>
                  </a:lnTo>
                  <a:lnTo>
                    <a:pt x="14194" y="35098"/>
                  </a:lnTo>
                  <a:lnTo>
                    <a:pt x="32781" y="20388"/>
                  </a:lnTo>
                  <a:lnTo>
                    <a:pt x="49494" y="14347"/>
                  </a:lnTo>
                  <a:lnTo>
                    <a:pt x="90008" y="4664"/>
                  </a:lnTo>
                  <a:lnTo>
                    <a:pt x="161925" y="95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SMARTInkShape-650">
              <a:extLst>
                <a:ext uri="{FF2B5EF4-FFF2-40B4-BE49-F238E27FC236}">
                  <a16:creationId xmlns:a16="http://schemas.microsoft.com/office/drawing/2014/main" id="{609A397D-DB82-8F8F-C273-DD3A30298305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543050" y="5505845"/>
              <a:ext cx="133351" cy="103545"/>
            </a:xfrm>
            <a:custGeom>
              <a:avLst/>
              <a:gdLst/>
              <a:ahLst/>
              <a:cxnLst/>
              <a:rect l="0" t="0" r="0" b="0"/>
              <a:pathLst>
                <a:path w="133351" h="103545">
                  <a:moveTo>
                    <a:pt x="0" y="28180"/>
                  </a:moveTo>
                  <a:lnTo>
                    <a:pt x="0" y="28180"/>
                  </a:lnTo>
                  <a:lnTo>
                    <a:pt x="5057" y="33236"/>
                  </a:lnTo>
                  <a:lnTo>
                    <a:pt x="10361" y="35719"/>
                  </a:lnTo>
                  <a:lnTo>
                    <a:pt x="54547" y="37671"/>
                  </a:lnTo>
                  <a:lnTo>
                    <a:pt x="64107" y="34868"/>
                  </a:lnTo>
                  <a:lnTo>
                    <a:pt x="85500" y="21228"/>
                  </a:lnTo>
                  <a:lnTo>
                    <a:pt x="88750" y="20371"/>
                  </a:lnTo>
                  <a:lnTo>
                    <a:pt x="90917" y="18740"/>
                  </a:lnTo>
                  <a:lnTo>
                    <a:pt x="93324" y="14107"/>
                  </a:lnTo>
                  <a:lnTo>
                    <a:pt x="92908" y="12448"/>
                  </a:lnTo>
                  <a:lnTo>
                    <a:pt x="91572" y="11342"/>
                  </a:lnTo>
                  <a:lnTo>
                    <a:pt x="64296" y="940"/>
                  </a:lnTo>
                  <a:lnTo>
                    <a:pt x="54211" y="0"/>
                  </a:lnTo>
                  <a:lnTo>
                    <a:pt x="47730" y="2602"/>
                  </a:lnTo>
                  <a:lnTo>
                    <a:pt x="41321" y="6229"/>
                  </a:lnTo>
                  <a:lnTo>
                    <a:pt x="31764" y="9328"/>
                  </a:lnTo>
                  <a:lnTo>
                    <a:pt x="15877" y="22274"/>
                  </a:lnTo>
                  <a:lnTo>
                    <a:pt x="12348" y="28377"/>
                  </a:lnTo>
                  <a:lnTo>
                    <a:pt x="9721" y="34618"/>
                  </a:lnTo>
                  <a:lnTo>
                    <a:pt x="3351" y="44081"/>
                  </a:lnTo>
                  <a:lnTo>
                    <a:pt x="993" y="53587"/>
                  </a:lnTo>
                  <a:lnTo>
                    <a:pt x="441" y="59933"/>
                  </a:lnTo>
                  <a:lnTo>
                    <a:pt x="3018" y="66281"/>
                  </a:lnTo>
                  <a:lnTo>
                    <a:pt x="22401" y="88505"/>
                  </a:lnTo>
                  <a:lnTo>
                    <a:pt x="36859" y="98030"/>
                  </a:lnTo>
                  <a:lnTo>
                    <a:pt x="82008" y="103544"/>
                  </a:lnTo>
                  <a:lnTo>
                    <a:pt x="96773" y="102949"/>
                  </a:lnTo>
                  <a:lnTo>
                    <a:pt x="115927" y="96666"/>
                  </a:lnTo>
                  <a:lnTo>
                    <a:pt x="133350" y="853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SMARTInkShape-651">
              <a:extLst>
                <a:ext uri="{FF2B5EF4-FFF2-40B4-BE49-F238E27FC236}">
                  <a16:creationId xmlns:a16="http://schemas.microsoft.com/office/drawing/2014/main" id="{E3B7FCD6-33C8-F033-9BAD-A3543498BE36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687077" y="5553075"/>
              <a:ext cx="103624" cy="214651"/>
            </a:xfrm>
            <a:custGeom>
              <a:avLst/>
              <a:gdLst/>
              <a:ahLst/>
              <a:cxnLst/>
              <a:rect l="0" t="0" r="0" b="0"/>
              <a:pathLst>
                <a:path w="103624" h="214651">
                  <a:moveTo>
                    <a:pt x="55998" y="0"/>
                  </a:moveTo>
                  <a:lnTo>
                    <a:pt x="55998" y="0"/>
                  </a:lnTo>
                  <a:lnTo>
                    <a:pt x="55998" y="46346"/>
                  </a:lnTo>
                  <a:lnTo>
                    <a:pt x="47797" y="90917"/>
                  </a:lnTo>
                  <a:lnTo>
                    <a:pt x="45492" y="129911"/>
                  </a:lnTo>
                  <a:lnTo>
                    <a:pt x="38949" y="155797"/>
                  </a:lnTo>
                  <a:lnTo>
                    <a:pt x="36153" y="185263"/>
                  </a:lnTo>
                  <a:lnTo>
                    <a:pt x="29461" y="199618"/>
                  </a:lnTo>
                  <a:lnTo>
                    <a:pt x="28782" y="202928"/>
                  </a:lnTo>
                  <a:lnTo>
                    <a:pt x="27270" y="205136"/>
                  </a:lnTo>
                  <a:lnTo>
                    <a:pt x="25205" y="206607"/>
                  </a:lnTo>
                  <a:lnTo>
                    <a:pt x="22770" y="207588"/>
                  </a:lnTo>
                  <a:lnTo>
                    <a:pt x="21145" y="209300"/>
                  </a:lnTo>
                  <a:lnTo>
                    <a:pt x="18861" y="214650"/>
                  </a:lnTo>
                  <a:lnTo>
                    <a:pt x="18540" y="214009"/>
                  </a:lnTo>
                  <a:lnTo>
                    <a:pt x="18326" y="212522"/>
                  </a:lnTo>
                  <a:lnTo>
                    <a:pt x="2734" y="186932"/>
                  </a:lnTo>
                  <a:lnTo>
                    <a:pt x="0" y="174391"/>
                  </a:lnTo>
                  <a:lnTo>
                    <a:pt x="248" y="156682"/>
                  </a:lnTo>
                  <a:lnTo>
                    <a:pt x="7612" y="132855"/>
                  </a:lnTo>
                  <a:lnTo>
                    <a:pt x="21671" y="114035"/>
                  </a:lnTo>
                  <a:lnTo>
                    <a:pt x="29453" y="108891"/>
                  </a:lnTo>
                  <a:lnTo>
                    <a:pt x="49897" y="100938"/>
                  </a:lnTo>
                  <a:lnTo>
                    <a:pt x="67045" y="100600"/>
                  </a:lnTo>
                  <a:lnTo>
                    <a:pt x="103623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SMARTInkShape-652">
              <a:extLst>
                <a:ext uri="{FF2B5EF4-FFF2-40B4-BE49-F238E27FC236}">
                  <a16:creationId xmlns:a16="http://schemas.microsoft.com/office/drawing/2014/main" id="{DBA7BD10-A41B-15DF-8FD6-612DC0D7A9D9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733550" y="5438775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19050" y="38100"/>
                  </a:moveTo>
                  <a:lnTo>
                    <a:pt x="19050" y="38100"/>
                  </a:lnTo>
                  <a:lnTo>
                    <a:pt x="5958" y="23949"/>
                  </a:lnTo>
                  <a:lnTo>
                    <a:pt x="2648" y="16641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SMARTInkShape-653">
              <a:extLst>
                <a:ext uri="{FF2B5EF4-FFF2-40B4-BE49-F238E27FC236}">
                  <a16:creationId xmlns:a16="http://schemas.microsoft.com/office/drawing/2014/main" id="{9AE33CBA-A397-A6D2-3355-BA3667199478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876425" y="55911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SMARTInkShape-654">
              <a:extLst>
                <a:ext uri="{FF2B5EF4-FFF2-40B4-BE49-F238E27FC236}">
                  <a16:creationId xmlns:a16="http://schemas.microsoft.com/office/drawing/2014/main" id="{EAB0B9AC-56EE-5D4C-8EE0-CF0DAAD787D7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2095500" y="5419841"/>
              <a:ext cx="28068" cy="199910"/>
            </a:xfrm>
            <a:custGeom>
              <a:avLst/>
              <a:gdLst/>
              <a:ahLst/>
              <a:cxnLst/>
              <a:rect l="0" t="0" r="0" b="0"/>
              <a:pathLst>
                <a:path w="28068" h="199910">
                  <a:moveTo>
                    <a:pt x="9525" y="9409"/>
                  </a:moveTo>
                  <a:lnTo>
                    <a:pt x="9525" y="9409"/>
                  </a:lnTo>
                  <a:lnTo>
                    <a:pt x="14582" y="4353"/>
                  </a:lnTo>
                  <a:lnTo>
                    <a:pt x="19886" y="1870"/>
                  </a:lnTo>
                  <a:lnTo>
                    <a:pt x="28067" y="0"/>
                  </a:lnTo>
                  <a:lnTo>
                    <a:pt x="27416" y="17232"/>
                  </a:lnTo>
                  <a:lnTo>
                    <a:pt x="18194" y="59206"/>
                  </a:lnTo>
                  <a:lnTo>
                    <a:pt x="11237" y="98150"/>
                  </a:lnTo>
                  <a:lnTo>
                    <a:pt x="3317" y="141434"/>
                  </a:lnTo>
                  <a:lnTo>
                    <a:pt x="0" y="1999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SMARTInkShape-655">
              <a:extLst>
                <a:ext uri="{FF2B5EF4-FFF2-40B4-BE49-F238E27FC236}">
                  <a16:creationId xmlns:a16="http://schemas.microsoft.com/office/drawing/2014/main" id="{F06F6F57-FEF5-A5FA-9E45-5B7954DA9489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2219325" y="5401321"/>
              <a:ext cx="28576" cy="237480"/>
            </a:xfrm>
            <a:custGeom>
              <a:avLst/>
              <a:gdLst/>
              <a:ahLst/>
              <a:cxnLst/>
              <a:rect l="0" t="0" r="0" b="0"/>
              <a:pathLst>
                <a:path w="28576" h="237480">
                  <a:moveTo>
                    <a:pt x="0" y="56504"/>
                  </a:moveTo>
                  <a:lnTo>
                    <a:pt x="0" y="56504"/>
                  </a:lnTo>
                  <a:lnTo>
                    <a:pt x="1058" y="29262"/>
                  </a:lnTo>
                  <a:lnTo>
                    <a:pt x="9133" y="1535"/>
                  </a:lnTo>
                  <a:lnTo>
                    <a:pt x="10322" y="809"/>
                  </a:lnTo>
                  <a:lnTo>
                    <a:pt x="14465" y="0"/>
                  </a:lnTo>
                  <a:lnTo>
                    <a:pt x="17052" y="1902"/>
                  </a:lnTo>
                  <a:lnTo>
                    <a:pt x="22748" y="9659"/>
                  </a:lnTo>
                  <a:lnTo>
                    <a:pt x="26849" y="36039"/>
                  </a:lnTo>
                  <a:lnTo>
                    <a:pt x="23007" y="75723"/>
                  </a:lnTo>
                  <a:lnTo>
                    <a:pt x="20223" y="120994"/>
                  </a:lnTo>
                  <a:lnTo>
                    <a:pt x="19204" y="165604"/>
                  </a:lnTo>
                  <a:lnTo>
                    <a:pt x="20176" y="175901"/>
                  </a:lnTo>
                  <a:lnTo>
                    <a:pt x="27698" y="211190"/>
                  </a:lnTo>
                  <a:lnTo>
                    <a:pt x="28575" y="2374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SMARTInkShape-656">
              <a:extLst>
                <a:ext uri="{FF2B5EF4-FFF2-40B4-BE49-F238E27FC236}">
                  <a16:creationId xmlns:a16="http://schemas.microsoft.com/office/drawing/2014/main" id="{2CD86636-1473-3E8F-5366-6441BF64ACE7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2095500" y="5509510"/>
              <a:ext cx="142876" cy="14991"/>
            </a:xfrm>
            <a:custGeom>
              <a:avLst/>
              <a:gdLst/>
              <a:ahLst/>
              <a:cxnLst/>
              <a:rect l="0" t="0" r="0" b="0"/>
              <a:pathLst>
                <a:path w="142876" h="14991">
                  <a:moveTo>
                    <a:pt x="0" y="14990"/>
                  </a:moveTo>
                  <a:lnTo>
                    <a:pt x="0" y="14990"/>
                  </a:lnTo>
                  <a:lnTo>
                    <a:pt x="29660" y="6789"/>
                  </a:lnTo>
                  <a:lnTo>
                    <a:pt x="72216" y="4484"/>
                  </a:lnTo>
                  <a:lnTo>
                    <a:pt x="102066" y="0"/>
                  </a:lnTo>
                  <a:lnTo>
                    <a:pt x="142875" y="54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SMARTInkShape-657">
              <a:extLst>
                <a:ext uri="{FF2B5EF4-FFF2-40B4-BE49-F238E27FC236}">
                  <a16:creationId xmlns:a16="http://schemas.microsoft.com/office/drawing/2014/main" id="{626AA555-E21E-1C93-D4E3-5F01B6BC5D3A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2364032" y="5610235"/>
              <a:ext cx="71644" cy="75191"/>
            </a:xfrm>
            <a:custGeom>
              <a:avLst/>
              <a:gdLst/>
              <a:ahLst/>
              <a:cxnLst/>
              <a:rect l="0" t="0" r="0" b="0"/>
              <a:pathLst>
                <a:path w="71644" h="75191">
                  <a:moveTo>
                    <a:pt x="26743" y="9515"/>
                  </a:moveTo>
                  <a:lnTo>
                    <a:pt x="26743" y="9515"/>
                  </a:lnTo>
                  <a:lnTo>
                    <a:pt x="26743" y="106"/>
                  </a:lnTo>
                  <a:lnTo>
                    <a:pt x="13486" y="0"/>
                  </a:lnTo>
                  <a:lnTo>
                    <a:pt x="10497" y="3172"/>
                  </a:lnTo>
                  <a:lnTo>
                    <a:pt x="2291" y="21746"/>
                  </a:lnTo>
                  <a:lnTo>
                    <a:pt x="0" y="34707"/>
                  </a:lnTo>
                  <a:lnTo>
                    <a:pt x="1805" y="44700"/>
                  </a:lnTo>
                  <a:lnTo>
                    <a:pt x="11587" y="64796"/>
                  </a:lnTo>
                  <a:lnTo>
                    <a:pt x="16639" y="68594"/>
                  </a:lnTo>
                  <a:lnTo>
                    <a:pt x="37860" y="73939"/>
                  </a:lnTo>
                  <a:lnTo>
                    <a:pt x="51439" y="75190"/>
                  </a:lnTo>
                  <a:lnTo>
                    <a:pt x="56965" y="73407"/>
                  </a:lnTo>
                  <a:lnTo>
                    <a:pt x="65928" y="65781"/>
                  </a:lnTo>
                  <a:lnTo>
                    <a:pt x="70617" y="52514"/>
                  </a:lnTo>
                  <a:lnTo>
                    <a:pt x="71643" y="37093"/>
                  </a:lnTo>
                  <a:lnTo>
                    <a:pt x="66270" y="17568"/>
                  </a:lnTo>
                  <a:lnTo>
                    <a:pt x="60891" y="8508"/>
                  </a:lnTo>
                  <a:lnTo>
                    <a:pt x="56916" y="5669"/>
                  </a:lnTo>
                  <a:lnTo>
                    <a:pt x="46856" y="2514"/>
                  </a:lnTo>
                  <a:lnTo>
                    <a:pt x="35329" y="3934"/>
                  </a:lnTo>
                  <a:lnTo>
                    <a:pt x="17218" y="95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4" name="SMARTInkShape-Group119">
            <a:extLst>
              <a:ext uri="{FF2B5EF4-FFF2-40B4-BE49-F238E27FC236}">
                <a16:creationId xmlns:a16="http://schemas.microsoft.com/office/drawing/2014/main" id="{AC313795-9AC0-B3D0-1D6A-34C86B273945}"/>
              </a:ext>
            </a:extLst>
          </p:cNvPr>
          <p:cNvGrpSpPr/>
          <p:nvPr/>
        </p:nvGrpSpPr>
        <p:grpSpPr>
          <a:xfrm>
            <a:off x="2781313" y="5430727"/>
            <a:ext cx="266688" cy="317044"/>
            <a:chOff x="2781313" y="5430727"/>
            <a:chExt cx="266688" cy="317044"/>
          </a:xfrm>
        </p:grpSpPr>
        <p:sp>
          <p:nvSpPr>
            <p:cNvPr id="330" name="SMARTInkShape-658">
              <a:extLst>
                <a:ext uri="{FF2B5EF4-FFF2-40B4-BE49-F238E27FC236}">
                  <a16:creationId xmlns:a16="http://schemas.microsoft.com/office/drawing/2014/main" id="{D6FD92B8-DCE7-2D89-7295-9AA05D147863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2781313" y="5543550"/>
              <a:ext cx="114288" cy="103287"/>
            </a:xfrm>
            <a:custGeom>
              <a:avLst/>
              <a:gdLst/>
              <a:ahLst/>
              <a:cxnLst/>
              <a:rect l="0" t="0" r="0" b="0"/>
              <a:pathLst>
                <a:path w="114288" h="103287">
                  <a:moveTo>
                    <a:pt x="19037" y="9525"/>
                  </a:moveTo>
                  <a:lnTo>
                    <a:pt x="19037" y="9525"/>
                  </a:lnTo>
                  <a:lnTo>
                    <a:pt x="19037" y="0"/>
                  </a:lnTo>
                  <a:lnTo>
                    <a:pt x="19037" y="5056"/>
                  </a:lnTo>
                  <a:lnTo>
                    <a:pt x="3849" y="43873"/>
                  </a:lnTo>
                  <a:lnTo>
                    <a:pt x="88" y="91017"/>
                  </a:lnTo>
                  <a:lnTo>
                    <a:pt x="0" y="99749"/>
                  </a:lnTo>
                  <a:lnTo>
                    <a:pt x="1054" y="101425"/>
                  </a:lnTo>
                  <a:lnTo>
                    <a:pt x="2815" y="102541"/>
                  </a:lnTo>
                  <a:lnTo>
                    <a:pt x="5047" y="103286"/>
                  </a:lnTo>
                  <a:lnTo>
                    <a:pt x="7594" y="102724"/>
                  </a:lnTo>
                  <a:lnTo>
                    <a:pt x="19285" y="97040"/>
                  </a:lnTo>
                  <a:lnTo>
                    <a:pt x="61986" y="85570"/>
                  </a:lnTo>
                  <a:lnTo>
                    <a:pt x="73626" y="79447"/>
                  </a:lnTo>
                  <a:lnTo>
                    <a:pt x="107527" y="76326"/>
                  </a:lnTo>
                  <a:lnTo>
                    <a:pt x="109781" y="75226"/>
                  </a:lnTo>
                  <a:lnTo>
                    <a:pt x="111283" y="73434"/>
                  </a:lnTo>
                  <a:lnTo>
                    <a:pt x="114287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SMARTInkShape-659">
              <a:extLst>
                <a:ext uri="{FF2B5EF4-FFF2-40B4-BE49-F238E27FC236}">
                  <a16:creationId xmlns:a16="http://schemas.microsoft.com/office/drawing/2014/main" id="{C50509C7-CAFB-8015-238B-DAC4473B7319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2831573" y="5476875"/>
              <a:ext cx="16403" cy="28576"/>
            </a:xfrm>
            <a:custGeom>
              <a:avLst/>
              <a:gdLst/>
              <a:ahLst/>
              <a:cxnLst/>
              <a:rect l="0" t="0" r="0" b="0"/>
              <a:pathLst>
                <a:path w="16403" h="28576">
                  <a:moveTo>
                    <a:pt x="16402" y="28575"/>
                  </a:moveTo>
                  <a:lnTo>
                    <a:pt x="16402" y="28575"/>
                  </a:lnTo>
                  <a:lnTo>
                    <a:pt x="0" y="12173"/>
                  </a:lnTo>
                  <a:lnTo>
                    <a:pt x="176" y="11290"/>
                  </a:lnTo>
                  <a:lnTo>
                    <a:pt x="1351" y="10702"/>
                  </a:lnTo>
                  <a:lnTo>
                    <a:pt x="3193" y="10310"/>
                  </a:lnTo>
                  <a:lnTo>
                    <a:pt x="4421" y="8990"/>
                  </a:lnTo>
                  <a:lnTo>
                    <a:pt x="6554" y="1393"/>
                  </a:lnTo>
                  <a:lnTo>
                    <a:pt x="1640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SMARTInkShape-660">
              <a:extLst>
                <a:ext uri="{FF2B5EF4-FFF2-40B4-BE49-F238E27FC236}">
                  <a16:creationId xmlns:a16="http://schemas.microsoft.com/office/drawing/2014/main" id="{EDC1FD84-595D-F232-E602-DAC8312A7A5C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2924175" y="5430727"/>
              <a:ext cx="123594" cy="317044"/>
            </a:xfrm>
            <a:custGeom>
              <a:avLst/>
              <a:gdLst/>
              <a:ahLst/>
              <a:cxnLst/>
              <a:rect l="0" t="0" r="0" b="0"/>
              <a:pathLst>
                <a:path w="123594" h="317044">
                  <a:moveTo>
                    <a:pt x="104775" y="55673"/>
                  </a:moveTo>
                  <a:lnTo>
                    <a:pt x="104775" y="55673"/>
                  </a:lnTo>
                  <a:lnTo>
                    <a:pt x="104775" y="50617"/>
                  </a:lnTo>
                  <a:lnTo>
                    <a:pt x="123041" y="27999"/>
                  </a:lnTo>
                  <a:lnTo>
                    <a:pt x="123593" y="22309"/>
                  </a:lnTo>
                  <a:lnTo>
                    <a:pt x="120900" y="16855"/>
                  </a:lnTo>
                  <a:lnTo>
                    <a:pt x="106213" y="0"/>
                  </a:lnTo>
                  <a:lnTo>
                    <a:pt x="95088" y="4017"/>
                  </a:lnTo>
                  <a:lnTo>
                    <a:pt x="87064" y="11901"/>
                  </a:lnTo>
                  <a:lnTo>
                    <a:pt x="63481" y="48968"/>
                  </a:lnTo>
                  <a:lnTo>
                    <a:pt x="48249" y="92136"/>
                  </a:lnTo>
                  <a:lnTo>
                    <a:pt x="38285" y="127507"/>
                  </a:lnTo>
                  <a:lnTo>
                    <a:pt x="31452" y="168680"/>
                  </a:lnTo>
                  <a:lnTo>
                    <a:pt x="26605" y="207690"/>
                  </a:lnTo>
                  <a:lnTo>
                    <a:pt x="20542" y="248684"/>
                  </a:lnTo>
                  <a:lnTo>
                    <a:pt x="19108" y="292812"/>
                  </a:lnTo>
                  <a:lnTo>
                    <a:pt x="19089" y="296316"/>
                  </a:lnTo>
                  <a:lnTo>
                    <a:pt x="16245" y="303031"/>
                  </a:lnTo>
                  <a:lnTo>
                    <a:pt x="12512" y="309544"/>
                  </a:lnTo>
                  <a:lnTo>
                    <a:pt x="10410" y="317043"/>
                  </a:lnTo>
                  <a:lnTo>
                    <a:pt x="10115" y="316703"/>
                  </a:lnTo>
                  <a:lnTo>
                    <a:pt x="9918" y="315418"/>
                  </a:lnTo>
                  <a:lnTo>
                    <a:pt x="8729" y="314561"/>
                  </a:lnTo>
                  <a:lnTo>
                    <a:pt x="0" y="3128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SMARTInkShape-661">
              <a:extLst>
                <a:ext uri="{FF2B5EF4-FFF2-40B4-BE49-F238E27FC236}">
                  <a16:creationId xmlns:a16="http://schemas.microsoft.com/office/drawing/2014/main" id="{9701F795-528F-B80C-6BBA-976B539EF57F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905125" y="5572125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9721" y="8467"/>
                  </a:lnTo>
                  <a:lnTo>
                    <a:pt x="53962" y="1324"/>
                  </a:lnTo>
                  <a:lnTo>
                    <a:pt x="87016" y="1320"/>
                  </a:lnTo>
                  <a:lnTo>
                    <a:pt x="134570" y="9143"/>
                  </a:lnTo>
                  <a:lnTo>
                    <a:pt x="137338" y="8212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7" name="SMARTInkShape-Group120">
            <a:extLst>
              <a:ext uri="{FF2B5EF4-FFF2-40B4-BE49-F238E27FC236}">
                <a16:creationId xmlns:a16="http://schemas.microsoft.com/office/drawing/2014/main" id="{34E60877-5F6F-7522-1AE5-24AC88088544}"/>
              </a:ext>
            </a:extLst>
          </p:cNvPr>
          <p:cNvGrpSpPr/>
          <p:nvPr/>
        </p:nvGrpSpPr>
        <p:grpSpPr>
          <a:xfrm>
            <a:off x="3552825" y="5429419"/>
            <a:ext cx="494731" cy="237957"/>
            <a:chOff x="3552825" y="5429419"/>
            <a:chExt cx="494731" cy="237957"/>
          </a:xfrm>
        </p:grpSpPr>
        <p:sp>
          <p:nvSpPr>
            <p:cNvPr id="335" name="SMARTInkShape-662">
              <a:extLst>
                <a:ext uri="{FF2B5EF4-FFF2-40B4-BE49-F238E27FC236}">
                  <a16:creationId xmlns:a16="http://schemas.microsoft.com/office/drawing/2014/main" id="{4C940D91-AE42-8306-9363-ADD8B69A214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3552825" y="5429419"/>
              <a:ext cx="371476" cy="237957"/>
            </a:xfrm>
            <a:custGeom>
              <a:avLst/>
              <a:gdLst/>
              <a:ahLst/>
              <a:cxnLst/>
              <a:rect l="0" t="0" r="0" b="0"/>
              <a:pathLst>
                <a:path w="371476" h="237957">
                  <a:moveTo>
                    <a:pt x="0" y="237956"/>
                  </a:moveTo>
                  <a:lnTo>
                    <a:pt x="0" y="237956"/>
                  </a:lnTo>
                  <a:lnTo>
                    <a:pt x="13183" y="217233"/>
                  </a:lnTo>
                  <a:lnTo>
                    <a:pt x="50769" y="177837"/>
                  </a:lnTo>
                  <a:lnTo>
                    <a:pt x="94690" y="136578"/>
                  </a:lnTo>
                  <a:lnTo>
                    <a:pt x="120539" y="116096"/>
                  </a:lnTo>
                  <a:lnTo>
                    <a:pt x="152386" y="70319"/>
                  </a:lnTo>
                  <a:lnTo>
                    <a:pt x="187677" y="28740"/>
                  </a:lnTo>
                  <a:lnTo>
                    <a:pt x="199811" y="9692"/>
                  </a:lnTo>
                  <a:lnTo>
                    <a:pt x="182707" y="49473"/>
                  </a:lnTo>
                  <a:lnTo>
                    <a:pt x="169024" y="76629"/>
                  </a:lnTo>
                  <a:lnTo>
                    <a:pt x="163327" y="117072"/>
                  </a:lnTo>
                  <a:lnTo>
                    <a:pt x="165162" y="147458"/>
                  </a:lnTo>
                  <a:lnTo>
                    <a:pt x="172409" y="167044"/>
                  </a:lnTo>
                  <a:lnTo>
                    <a:pt x="175264" y="171631"/>
                  </a:lnTo>
                  <a:lnTo>
                    <a:pt x="180343" y="174690"/>
                  </a:lnTo>
                  <a:lnTo>
                    <a:pt x="194453" y="178088"/>
                  </a:lnTo>
                  <a:lnTo>
                    <a:pt x="201602" y="176876"/>
                  </a:lnTo>
                  <a:lnTo>
                    <a:pt x="239796" y="154053"/>
                  </a:lnTo>
                  <a:lnTo>
                    <a:pt x="252273" y="136460"/>
                  </a:lnTo>
                  <a:lnTo>
                    <a:pt x="279020" y="90672"/>
                  </a:lnTo>
                  <a:lnTo>
                    <a:pt x="298610" y="56071"/>
                  </a:lnTo>
                  <a:lnTo>
                    <a:pt x="307260" y="19850"/>
                  </a:lnTo>
                  <a:lnTo>
                    <a:pt x="311185" y="12962"/>
                  </a:lnTo>
                  <a:lnTo>
                    <a:pt x="314289" y="0"/>
                  </a:lnTo>
                  <a:lnTo>
                    <a:pt x="314315" y="4938"/>
                  </a:lnTo>
                  <a:lnTo>
                    <a:pt x="311498" y="10215"/>
                  </a:lnTo>
                  <a:lnTo>
                    <a:pt x="301067" y="22225"/>
                  </a:lnTo>
                  <a:lnTo>
                    <a:pt x="297849" y="34125"/>
                  </a:lnTo>
                  <a:lnTo>
                    <a:pt x="295784" y="72692"/>
                  </a:lnTo>
                  <a:lnTo>
                    <a:pt x="295342" y="115677"/>
                  </a:lnTo>
                  <a:lnTo>
                    <a:pt x="295289" y="142423"/>
                  </a:lnTo>
                  <a:lnTo>
                    <a:pt x="298103" y="150694"/>
                  </a:lnTo>
                  <a:lnTo>
                    <a:pt x="301823" y="157898"/>
                  </a:lnTo>
                  <a:lnTo>
                    <a:pt x="303477" y="164627"/>
                  </a:lnTo>
                  <a:lnTo>
                    <a:pt x="304976" y="166845"/>
                  </a:lnTo>
                  <a:lnTo>
                    <a:pt x="307035" y="168324"/>
                  </a:lnTo>
                  <a:lnTo>
                    <a:pt x="312143" y="169966"/>
                  </a:lnTo>
                  <a:lnTo>
                    <a:pt x="346086" y="171266"/>
                  </a:lnTo>
                  <a:lnTo>
                    <a:pt x="352430" y="168452"/>
                  </a:lnTo>
                  <a:lnTo>
                    <a:pt x="371475" y="1522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SMARTInkShape-663">
              <a:extLst>
                <a:ext uri="{FF2B5EF4-FFF2-40B4-BE49-F238E27FC236}">
                  <a16:creationId xmlns:a16="http://schemas.microsoft.com/office/drawing/2014/main" id="{606A0F71-B304-512D-3E3E-84EC542F1AEE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3963886" y="5543622"/>
              <a:ext cx="83670" cy="81245"/>
            </a:xfrm>
            <a:custGeom>
              <a:avLst/>
              <a:gdLst/>
              <a:ahLst/>
              <a:cxnLst/>
              <a:rect l="0" t="0" r="0" b="0"/>
              <a:pathLst>
                <a:path w="83670" h="81245">
                  <a:moveTo>
                    <a:pt x="27089" y="28503"/>
                  </a:moveTo>
                  <a:lnTo>
                    <a:pt x="27089" y="28503"/>
                  </a:lnTo>
                  <a:lnTo>
                    <a:pt x="27089" y="23447"/>
                  </a:lnTo>
                  <a:lnTo>
                    <a:pt x="28147" y="21958"/>
                  </a:lnTo>
                  <a:lnTo>
                    <a:pt x="29911" y="20964"/>
                  </a:lnTo>
                  <a:lnTo>
                    <a:pt x="32145" y="20302"/>
                  </a:lnTo>
                  <a:lnTo>
                    <a:pt x="33635" y="18802"/>
                  </a:lnTo>
                  <a:lnTo>
                    <a:pt x="36612" y="9461"/>
                  </a:lnTo>
                  <a:lnTo>
                    <a:pt x="36614" y="9453"/>
                  </a:lnTo>
                  <a:lnTo>
                    <a:pt x="12162" y="34963"/>
                  </a:lnTo>
                  <a:lnTo>
                    <a:pt x="6032" y="47575"/>
                  </a:lnTo>
                  <a:lnTo>
                    <a:pt x="1855" y="53913"/>
                  </a:lnTo>
                  <a:lnTo>
                    <a:pt x="0" y="60258"/>
                  </a:lnTo>
                  <a:lnTo>
                    <a:pt x="563" y="63431"/>
                  </a:lnTo>
                  <a:lnTo>
                    <a:pt x="4011" y="69780"/>
                  </a:lnTo>
                  <a:lnTo>
                    <a:pt x="6412" y="71896"/>
                  </a:lnTo>
                  <a:lnTo>
                    <a:pt x="11902" y="74247"/>
                  </a:lnTo>
                  <a:lnTo>
                    <a:pt x="13789" y="75932"/>
                  </a:lnTo>
                  <a:lnTo>
                    <a:pt x="15886" y="80627"/>
                  </a:lnTo>
                  <a:lnTo>
                    <a:pt x="18562" y="81244"/>
                  </a:lnTo>
                  <a:lnTo>
                    <a:pt x="48900" y="75658"/>
                  </a:lnTo>
                  <a:lnTo>
                    <a:pt x="77749" y="61962"/>
                  </a:lnTo>
                  <a:lnTo>
                    <a:pt x="81354" y="53604"/>
                  </a:lnTo>
                  <a:lnTo>
                    <a:pt x="83669" y="25936"/>
                  </a:lnTo>
                  <a:lnTo>
                    <a:pt x="81163" y="13957"/>
                  </a:lnTo>
                  <a:lnTo>
                    <a:pt x="79014" y="9281"/>
                  </a:lnTo>
                  <a:lnTo>
                    <a:pt x="75463" y="6163"/>
                  </a:lnTo>
                  <a:lnTo>
                    <a:pt x="58689" y="748"/>
                  </a:lnTo>
                  <a:lnTo>
                    <a:pt x="47728" y="0"/>
                  </a:lnTo>
                  <a:lnTo>
                    <a:pt x="27089" y="1897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5" name="SMARTInkShape-Group121">
            <a:extLst>
              <a:ext uri="{FF2B5EF4-FFF2-40B4-BE49-F238E27FC236}">
                <a16:creationId xmlns:a16="http://schemas.microsoft.com/office/drawing/2014/main" id="{78D8BD84-969C-DC00-F48E-CCE0D7D3AEEC}"/>
              </a:ext>
            </a:extLst>
          </p:cNvPr>
          <p:cNvGrpSpPr/>
          <p:nvPr/>
        </p:nvGrpSpPr>
        <p:grpSpPr>
          <a:xfrm>
            <a:off x="4448175" y="5387418"/>
            <a:ext cx="866370" cy="231768"/>
            <a:chOff x="4448175" y="5387418"/>
            <a:chExt cx="866370" cy="231768"/>
          </a:xfrm>
        </p:grpSpPr>
        <p:sp>
          <p:nvSpPr>
            <p:cNvPr id="338" name="SMARTInkShape-664">
              <a:extLst>
                <a:ext uri="{FF2B5EF4-FFF2-40B4-BE49-F238E27FC236}">
                  <a16:creationId xmlns:a16="http://schemas.microsoft.com/office/drawing/2014/main" id="{0D73AC53-5626-1927-16AD-1F9E875ADFED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4448175" y="5505993"/>
              <a:ext cx="228601" cy="107107"/>
            </a:xfrm>
            <a:custGeom>
              <a:avLst/>
              <a:gdLst/>
              <a:ahLst/>
              <a:cxnLst/>
              <a:rect l="0" t="0" r="0" b="0"/>
              <a:pathLst>
                <a:path w="228601" h="107107">
                  <a:moveTo>
                    <a:pt x="0" y="28032"/>
                  </a:moveTo>
                  <a:lnTo>
                    <a:pt x="0" y="28032"/>
                  </a:lnTo>
                  <a:lnTo>
                    <a:pt x="5056" y="22976"/>
                  </a:lnTo>
                  <a:lnTo>
                    <a:pt x="7539" y="17671"/>
                  </a:lnTo>
                  <a:lnTo>
                    <a:pt x="8201" y="14775"/>
                  </a:lnTo>
                  <a:lnTo>
                    <a:pt x="18623" y="0"/>
                  </a:lnTo>
                  <a:lnTo>
                    <a:pt x="19039" y="44251"/>
                  </a:lnTo>
                  <a:lnTo>
                    <a:pt x="20106" y="75921"/>
                  </a:lnTo>
                  <a:lnTo>
                    <a:pt x="26654" y="95961"/>
                  </a:lnTo>
                  <a:lnTo>
                    <a:pt x="32307" y="105142"/>
                  </a:lnTo>
                  <a:lnTo>
                    <a:pt x="35297" y="106956"/>
                  </a:lnTo>
                  <a:lnTo>
                    <a:pt x="38348" y="107106"/>
                  </a:lnTo>
                  <a:lnTo>
                    <a:pt x="41440" y="106148"/>
                  </a:lnTo>
                  <a:lnTo>
                    <a:pt x="47698" y="99440"/>
                  </a:lnTo>
                  <a:lnTo>
                    <a:pt x="68997" y="70793"/>
                  </a:lnTo>
                  <a:lnTo>
                    <a:pt x="76183" y="46699"/>
                  </a:lnTo>
                  <a:lnTo>
                    <a:pt x="99439" y="6474"/>
                  </a:lnTo>
                  <a:lnTo>
                    <a:pt x="108048" y="2575"/>
                  </a:lnTo>
                  <a:lnTo>
                    <a:pt x="113307" y="1536"/>
                  </a:lnTo>
                  <a:lnTo>
                    <a:pt x="116813" y="2959"/>
                  </a:lnTo>
                  <a:lnTo>
                    <a:pt x="119151" y="6026"/>
                  </a:lnTo>
                  <a:lnTo>
                    <a:pt x="121748" y="15076"/>
                  </a:lnTo>
                  <a:lnTo>
                    <a:pt x="131247" y="57059"/>
                  </a:lnTo>
                  <a:lnTo>
                    <a:pt x="141076" y="78025"/>
                  </a:lnTo>
                  <a:lnTo>
                    <a:pt x="151248" y="91173"/>
                  </a:lnTo>
                  <a:lnTo>
                    <a:pt x="156924" y="94468"/>
                  </a:lnTo>
                  <a:lnTo>
                    <a:pt x="162824" y="95606"/>
                  </a:lnTo>
                  <a:lnTo>
                    <a:pt x="168875" y="95307"/>
                  </a:lnTo>
                  <a:lnTo>
                    <a:pt x="172908" y="94048"/>
                  </a:lnTo>
                  <a:lnTo>
                    <a:pt x="175597" y="92151"/>
                  </a:lnTo>
                  <a:lnTo>
                    <a:pt x="198403" y="54710"/>
                  </a:lnTo>
                  <a:lnTo>
                    <a:pt x="218816" y="13884"/>
                  </a:lnTo>
                  <a:lnTo>
                    <a:pt x="228600" y="89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SMARTInkShape-665">
              <a:extLst>
                <a:ext uri="{FF2B5EF4-FFF2-40B4-BE49-F238E27FC236}">
                  <a16:creationId xmlns:a16="http://schemas.microsoft.com/office/drawing/2014/main" id="{EC97705B-E659-A46A-5C22-21436354AB26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743450" y="5496433"/>
              <a:ext cx="18543" cy="75693"/>
            </a:xfrm>
            <a:custGeom>
              <a:avLst/>
              <a:gdLst/>
              <a:ahLst/>
              <a:cxnLst/>
              <a:rect l="0" t="0" r="0" b="0"/>
              <a:pathLst>
                <a:path w="18543" h="75693">
                  <a:moveTo>
                    <a:pt x="0" y="18542"/>
                  </a:moveTo>
                  <a:lnTo>
                    <a:pt x="0" y="18542"/>
                  </a:lnTo>
                  <a:lnTo>
                    <a:pt x="18542" y="0"/>
                  </a:lnTo>
                  <a:lnTo>
                    <a:pt x="17892" y="21346"/>
                  </a:lnTo>
                  <a:lnTo>
                    <a:pt x="0" y="756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SMARTInkShape-666">
              <a:extLst>
                <a:ext uri="{FF2B5EF4-FFF2-40B4-BE49-F238E27FC236}">
                  <a16:creationId xmlns:a16="http://schemas.microsoft.com/office/drawing/2014/main" id="{0847DF2D-8AA6-77E0-88D3-86D8529C4F7A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791075" y="54006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SMARTInkShape-667">
              <a:extLst>
                <a:ext uri="{FF2B5EF4-FFF2-40B4-BE49-F238E27FC236}">
                  <a16:creationId xmlns:a16="http://schemas.microsoft.com/office/drawing/2014/main" id="{6B10DF55-3960-7518-57EE-500AFBF1E657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4848266" y="5401067"/>
              <a:ext cx="85685" cy="199104"/>
            </a:xfrm>
            <a:custGeom>
              <a:avLst/>
              <a:gdLst/>
              <a:ahLst/>
              <a:cxnLst/>
              <a:rect l="0" t="0" r="0" b="0"/>
              <a:pathLst>
                <a:path w="85685" h="199104">
                  <a:moveTo>
                    <a:pt x="19009" y="9133"/>
                  </a:moveTo>
                  <a:lnTo>
                    <a:pt x="19009" y="9133"/>
                  </a:lnTo>
                  <a:lnTo>
                    <a:pt x="37274" y="0"/>
                  </a:lnTo>
                  <a:lnTo>
                    <a:pt x="42882" y="4781"/>
                  </a:lnTo>
                  <a:lnTo>
                    <a:pt x="45494" y="12843"/>
                  </a:lnTo>
                  <a:lnTo>
                    <a:pt x="46191" y="17956"/>
                  </a:lnTo>
                  <a:lnTo>
                    <a:pt x="37039" y="60742"/>
                  </a:lnTo>
                  <a:lnTo>
                    <a:pt x="20102" y="108345"/>
                  </a:lnTo>
                  <a:lnTo>
                    <a:pt x="5359" y="154167"/>
                  </a:lnTo>
                  <a:lnTo>
                    <a:pt x="170" y="182157"/>
                  </a:lnTo>
                  <a:lnTo>
                    <a:pt x="0" y="193594"/>
                  </a:lnTo>
                  <a:lnTo>
                    <a:pt x="1045" y="195607"/>
                  </a:lnTo>
                  <a:lnTo>
                    <a:pt x="2800" y="196949"/>
                  </a:lnTo>
                  <a:lnTo>
                    <a:pt x="8629" y="198441"/>
                  </a:lnTo>
                  <a:lnTo>
                    <a:pt x="18276" y="199103"/>
                  </a:lnTo>
                  <a:lnTo>
                    <a:pt x="64188" y="189302"/>
                  </a:lnTo>
                  <a:lnTo>
                    <a:pt x="85684" y="1805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SMARTInkShape-668">
              <a:extLst>
                <a:ext uri="{FF2B5EF4-FFF2-40B4-BE49-F238E27FC236}">
                  <a16:creationId xmlns:a16="http://schemas.microsoft.com/office/drawing/2014/main" id="{BAF461BD-650E-35D4-36D3-5A954E64454D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4819650" y="5476875"/>
              <a:ext cx="95251" cy="38101"/>
            </a:xfrm>
            <a:custGeom>
              <a:avLst/>
              <a:gdLst/>
              <a:ahLst/>
              <a:cxnLst/>
              <a:rect l="0" t="0" r="0" b="0"/>
              <a:pathLst>
                <a:path w="95251" h="38101">
                  <a:moveTo>
                    <a:pt x="0" y="38100"/>
                  </a:moveTo>
                  <a:lnTo>
                    <a:pt x="0" y="38100"/>
                  </a:lnTo>
                  <a:lnTo>
                    <a:pt x="0" y="27987"/>
                  </a:lnTo>
                  <a:lnTo>
                    <a:pt x="3175" y="23949"/>
                  </a:lnTo>
                  <a:lnTo>
                    <a:pt x="15170" y="16641"/>
                  </a:lnTo>
                  <a:lnTo>
                    <a:pt x="34715" y="11633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SMARTInkShape-669">
              <a:extLst>
                <a:ext uri="{FF2B5EF4-FFF2-40B4-BE49-F238E27FC236}">
                  <a16:creationId xmlns:a16="http://schemas.microsoft.com/office/drawing/2014/main" id="{9A2BC00C-027B-3AE9-315A-AFC55F4D762A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4972210" y="5387418"/>
              <a:ext cx="342335" cy="231768"/>
            </a:xfrm>
            <a:custGeom>
              <a:avLst/>
              <a:gdLst/>
              <a:ahLst/>
              <a:cxnLst/>
              <a:rect l="0" t="0" r="0" b="0"/>
              <a:pathLst>
                <a:path w="342335" h="231768">
                  <a:moveTo>
                    <a:pt x="9365" y="13257"/>
                  </a:moveTo>
                  <a:lnTo>
                    <a:pt x="9365" y="13257"/>
                  </a:lnTo>
                  <a:lnTo>
                    <a:pt x="9365" y="0"/>
                  </a:lnTo>
                  <a:lnTo>
                    <a:pt x="11482" y="185"/>
                  </a:lnTo>
                  <a:lnTo>
                    <a:pt x="19478" y="6037"/>
                  </a:lnTo>
                  <a:lnTo>
                    <a:pt x="24443" y="15692"/>
                  </a:lnTo>
                  <a:lnTo>
                    <a:pt x="27630" y="49251"/>
                  </a:lnTo>
                  <a:lnTo>
                    <a:pt x="23127" y="89421"/>
                  </a:lnTo>
                  <a:lnTo>
                    <a:pt x="15089" y="129781"/>
                  </a:lnTo>
                  <a:lnTo>
                    <a:pt x="2581" y="176207"/>
                  </a:lnTo>
                  <a:lnTo>
                    <a:pt x="0" y="218547"/>
                  </a:lnTo>
                  <a:lnTo>
                    <a:pt x="1006" y="219967"/>
                  </a:lnTo>
                  <a:lnTo>
                    <a:pt x="4945" y="221544"/>
                  </a:lnTo>
                  <a:lnTo>
                    <a:pt x="7476" y="219849"/>
                  </a:lnTo>
                  <a:lnTo>
                    <a:pt x="49721" y="173035"/>
                  </a:lnTo>
                  <a:lnTo>
                    <a:pt x="78224" y="147255"/>
                  </a:lnTo>
                  <a:lnTo>
                    <a:pt x="87594" y="140545"/>
                  </a:lnTo>
                  <a:lnTo>
                    <a:pt x="93927" y="131876"/>
                  </a:lnTo>
                  <a:lnTo>
                    <a:pt x="99160" y="129477"/>
                  </a:lnTo>
                  <a:lnTo>
                    <a:pt x="98861" y="129895"/>
                  </a:lnTo>
                  <a:lnTo>
                    <a:pt x="92885" y="133183"/>
                  </a:lnTo>
                  <a:lnTo>
                    <a:pt x="85996" y="143815"/>
                  </a:lnTo>
                  <a:lnTo>
                    <a:pt x="82677" y="151095"/>
                  </a:lnTo>
                  <a:lnTo>
                    <a:pt x="81812" y="167652"/>
                  </a:lnTo>
                  <a:lnTo>
                    <a:pt x="82838" y="183477"/>
                  </a:lnTo>
                  <a:lnTo>
                    <a:pt x="77144" y="205934"/>
                  </a:lnTo>
                  <a:lnTo>
                    <a:pt x="78893" y="209442"/>
                  </a:lnTo>
                  <a:lnTo>
                    <a:pt x="89350" y="219435"/>
                  </a:lnTo>
                  <a:lnTo>
                    <a:pt x="94448" y="228040"/>
                  </a:lnTo>
                  <a:lnTo>
                    <a:pt x="103067" y="231767"/>
                  </a:lnTo>
                  <a:lnTo>
                    <a:pt x="114772" y="224719"/>
                  </a:lnTo>
                  <a:lnTo>
                    <a:pt x="117737" y="224081"/>
                  </a:lnTo>
                  <a:lnTo>
                    <a:pt x="119713" y="222598"/>
                  </a:lnTo>
                  <a:lnTo>
                    <a:pt x="121031" y="220551"/>
                  </a:lnTo>
                  <a:lnTo>
                    <a:pt x="123552" y="215454"/>
                  </a:lnTo>
                  <a:lnTo>
                    <a:pt x="129864" y="206636"/>
                  </a:lnTo>
                  <a:lnTo>
                    <a:pt x="133263" y="197319"/>
                  </a:lnTo>
                  <a:lnTo>
                    <a:pt x="157147" y="160099"/>
                  </a:lnTo>
                  <a:lnTo>
                    <a:pt x="161495" y="139195"/>
                  </a:lnTo>
                  <a:lnTo>
                    <a:pt x="161645" y="140843"/>
                  </a:lnTo>
                  <a:lnTo>
                    <a:pt x="162819" y="161591"/>
                  </a:lnTo>
                  <a:lnTo>
                    <a:pt x="170407" y="196549"/>
                  </a:lnTo>
                  <a:lnTo>
                    <a:pt x="170897" y="205139"/>
                  </a:lnTo>
                  <a:lnTo>
                    <a:pt x="172086" y="207853"/>
                  </a:lnTo>
                  <a:lnTo>
                    <a:pt x="173938" y="209663"/>
                  </a:lnTo>
                  <a:lnTo>
                    <a:pt x="176230" y="210869"/>
                  </a:lnTo>
                  <a:lnTo>
                    <a:pt x="178817" y="210615"/>
                  </a:lnTo>
                  <a:lnTo>
                    <a:pt x="184513" y="207510"/>
                  </a:lnTo>
                  <a:lnTo>
                    <a:pt x="216949" y="181784"/>
                  </a:lnTo>
                  <a:lnTo>
                    <a:pt x="245574" y="148603"/>
                  </a:lnTo>
                  <a:lnTo>
                    <a:pt x="249461" y="147494"/>
                  </a:lnTo>
                  <a:lnTo>
                    <a:pt x="252600" y="147001"/>
                  </a:lnTo>
                  <a:lnTo>
                    <a:pt x="250467" y="146782"/>
                  </a:lnTo>
                  <a:lnTo>
                    <a:pt x="249474" y="147782"/>
                  </a:lnTo>
                  <a:lnTo>
                    <a:pt x="248372" y="151715"/>
                  </a:lnTo>
                  <a:lnTo>
                    <a:pt x="253152" y="175956"/>
                  </a:lnTo>
                  <a:lnTo>
                    <a:pt x="248445" y="196673"/>
                  </a:lnTo>
                  <a:lnTo>
                    <a:pt x="250737" y="203430"/>
                  </a:lnTo>
                  <a:lnTo>
                    <a:pt x="255775" y="211336"/>
                  </a:lnTo>
                  <a:lnTo>
                    <a:pt x="257246" y="210927"/>
                  </a:lnTo>
                  <a:lnTo>
                    <a:pt x="302124" y="168136"/>
                  </a:lnTo>
                  <a:lnTo>
                    <a:pt x="308813" y="160409"/>
                  </a:lnTo>
                  <a:lnTo>
                    <a:pt x="313638" y="151166"/>
                  </a:lnTo>
                  <a:lnTo>
                    <a:pt x="318517" y="148634"/>
                  </a:lnTo>
                  <a:lnTo>
                    <a:pt x="332689" y="146660"/>
                  </a:lnTo>
                  <a:lnTo>
                    <a:pt x="338115" y="151678"/>
                  </a:lnTo>
                  <a:lnTo>
                    <a:pt x="340685" y="159797"/>
                  </a:lnTo>
                  <a:lnTo>
                    <a:pt x="342334" y="187313"/>
                  </a:lnTo>
                  <a:lnTo>
                    <a:pt x="339737" y="199272"/>
                  </a:lnTo>
                  <a:lnTo>
                    <a:pt x="333215" y="2228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SMARTInkShape-670">
              <a:extLst>
                <a:ext uri="{FF2B5EF4-FFF2-40B4-BE49-F238E27FC236}">
                  <a16:creationId xmlns:a16="http://schemas.microsoft.com/office/drawing/2014/main" id="{F593C28B-F413-2E61-6C19-30FBB0F5D9C6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205119" y="5400675"/>
              <a:ext cx="14582" cy="47626"/>
            </a:xfrm>
            <a:custGeom>
              <a:avLst/>
              <a:gdLst/>
              <a:ahLst/>
              <a:cxnLst/>
              <a:rect l="0" t="0" r="0" b="0"/>
              <a:pathLst>
                <a:path w="14582" h="47626">
                  <a:moveTo>
                    <a:pt x="5056" y="47625"/>
                  </a:moveTo>
                  <a:lnTo>
                    <a:pt x="5056" y="47625"/>
                  </a:lnTo>
                  <a:lnTo>
                    <a:pt x="0" y="32455"/>
                  </a:lnTo>
                  <a:lnTo>
                    <a:pt x="340" y="19364"/>
                  </a:lnTo>
                  <a:lnTo>
                    <a:pt x="4018" y="8606"/>
                  </a:lnTo>
                  <a:lnTo>
                    <a:pt x="1458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0" name="SMARTInkShape-Group122">
            <a:extLst>
              <a:ext uri="{FF2B5EF4-FFF2-40B4-BE49-F238E27FC236}">
                <a16:creationId xmlns:a16="http://schemas.microsoft.com/office/drawing/2014/main" id="{DBD53C10-A5CB-1AF4-87E3-D8EF9CC6B354}"/>
              </a:ext>
            </a:extLst>
          </p:cNvPr>
          <p:cNvGrpSpPr/>
          <p:nvPr/>
        </p:nvGrpSpPr>
        <p:grpSpPr>
          <a:xfrm>
            <a:off x="5820168" y="5382249"/>
            <a:ext cx="475858" cy="227977"/>
            <a:chOff x="5820168" y="5382249"/>
            <a:chExt cx="475858" cy="227977"/>
          </a:xfrm>
        </p:grpSpPr>
        <p:sp>
          <p:nvSpPr>
            <p:cNvPr id="346" name="SMARTInkShape-671">
              <a:extLst>
                <a:ext uri="{FF2B5EF4-FFF2-40B4-BE49-F238E27FC236}">
                  <a16:creationId xmlns:a16="http://schemas.microsoft.com/office/drawing/2014/main" id="{F1B0F549-2DED-D588-6FF7-3991F07989FE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840589" y="5391307"/>
              <a:ext cx="112537" cy="199855"/>
            </a:xfrm>
            <a:custGeom>
              <a:avLst/>
              <a:gdLst/>
              <a:ahLst/>
              <a:cxnLst/>
              <a:rect l="0" t="0" r="0" b="0"/>
              <a:pathLst>
                <a:path w="112537" h="199855">
                  <a:moveTo>
                    <a:pt x="7761" y="37943"/>
                  </a:moveTo>
                  <a:lnTo>
                    <a:pt x="7761" y="37943"/>
                  </a:lnTo>
                  <a:lnTo>
                    <a:pt x="12817" y="27830"/>
                  </a:lnTo>
                  <a:lnTo>
                    <a:pt x="15365" y="24851"/>
                  </a:lnTo>
                  <a:lnTo>
                    <a:pt x="45697" y="0"/>
                  </a:lnTo>
                  <a:lnTo>
                    <a:pt x="43017" y="38486"/>
                  </a:lnTo>
                  <a:lnTo>
                    <a:pt x="32599" y="81207"/>
                  </a:lnTo>
                  <a:lnTo>
                    <a:pt x="21408" y="127236"/>
                  </a:lnTo>
                  <a:lnTo>
                    <a:pt x="12773" y="158853"/>
                  </a:lnTo>
                  <a:lnTo>
                    <a:pt x="882" y="180016"/>
                  </a:lnTo>
                  <a:lnTo>
                    <a:pt x="0" y="183459"/>
                  </a:lnTo>
                  <a:lnTo>
                    <a:pt x="470" y="186812"/>
                  </a:lnTo>
                  <a:lnTo>
                    <a:pt x="6592" y="197939"/>
                  </a:lnTo>
                  <a:lnTo>
                    <a:pt x="10064" y="199011"/>
                  </a:lnTo>
                  <a:lnTo>
                    <a:pt x="39551" y="199854"/>
                  </a:lnTo>
                  <a:lnTo>
                    <a:pt x="45878" y="197039"/>
                  </a:lnTo>
                  <a:lnTo>
                    <a:pt x="52219" y="193319"/>
                  </a:lnTo>
                  <a:lnTo>
                    <a:pt x="64912" y="190931"/>
                  </a:lnTo>
                  <a:lnTo>
                    <a:pt x="102345" y="189307"/>
                  </a:lnTo>
                  <a:lnTo>
                    <a:pt x="112536" y="1808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SMARTInkShape-672">
              <a:extLst>
                <a:ext uri="{FF2B5EF4-FFF2-40B4-BE49-F238E27FC236}">
                  <a16:creationId xmlns:a16="http://schemas.microsoft.com/office/drawing/2014/main" id="{8119CA96-FC03-1D0E-0FF5-1F1ABE983E76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820168" y="5476875"/>
              <a:ext cx="104383" cy="28576"/>
            </a:xfrm>
            <a:custGeom>
              <a:avLst/>
              <a:gdLst/>
              <a:ahLst/>
              <a:cxnLst/>
              <a:rect l="0" t="0" r="0" b="0"/>
              <a:pathLst>
                <a:path w="104383" h="28576">
                  <a:moveTo>
                    <a:pt x="9132" y="28575"/>
                  </a:moveTo>
                  <a:lnTo>
                    <a:pt x="9132" y="28575"/>
                  </a:lnTo>
                  <a:lnTo>
                    <a:pt x="4076" y="23519"/>
                  </a:lnTo>
                  <a:lnTo>
                    <a:pt x="1593" y="18214"/>
                  </a:lnTo>
                  <a:lnTo>
                    <a:pt x="0" y="11242"/>
                  </a:lnTo>
                  <a:lnTo>
                    <a:pt x="41040" y="2054"/>
                  </a:lnTo>
                  <a:lnTo>
                    <a:pt x="10438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SMARTInkShape-673">
              <a:extLst>
                <a:ext uri="{FF2B5EF4-FFF2-40B4-BE49-F238E27FC236}">
                  <a16:creationId xmlns:a16="http://schemas.microsoft.com/office/drawing/2014/main" id="{348BD3E6-D6CB-3946-FBA2-9952B173ADB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5992588" y="5382249"/>
              <a:ext cx="98387" cy="227977"/>
            </a:xfrm>
            <a:custGeom>
              <a:avLst/>
              <a:gdLst/>
              <a:ahLst/>
              <a:cxnLst/>
              <a:rect l="0" t="0" r="0" b="0"/>
              <a:pathLst>
                <a:path w="98387" h="227977">
                  <a:moveTo>
                    <a:pt x="46262" y="27951"/>
                  </a:moveTo>
                  <a:lnTo>
                    <a:pt x="46262" y="27951"/>
                  </a:lnTo>
                  <a:lnTo>
                    <a:pt x="38723" y="10051"/>
                  </a:lnTo>
                  <a:lnTo>
                    <a:pt x="37130" y="1484"/>
                  </a:lnTo>
                  <a:lnTo>
                    <a:pt x="38057" y="782"/>
                  </a:lnTo>
                  <a:lnTo>
                    <a:pt x="41910" y="0"/>
                  </a:lnTo>
                  <a:lnTo>
                    <a:pt x="43361" y="1909"/>
                  </a:lnTo>
                  <a:lnTo>
                    <a:pt x="45402" y="14708"/>
                  </a:lnTo>
                  <a:lnTo>
                    <a:pt x="44949" y="31906"/>
                  </a:lnTo>
                  <a:lnTo>
                    <a:pt x="26950" y="78444"/>
                  </a:lnTo>
                  <a:lnTo>
                    <a:pt x="15678" y="120722"/>
                  </a:lnTo>
                  <a:lnTo>
                    <a:pt x="9151" y="163953"/>
                  </a:lnTo>
                  <a:lnTo>
                    <a:pt x="7397" y="188545"/>
                  </a:lnTo>
                  <a:lnTo>
                    <a:pt x="0" y="206033"/>
                  </a:lnTo>
                  <a:lnTo>
                    <a:pt x="604" y="206997"/>
                  </a:lnTo>
                  <a:lnTo>
                    <a:pt x="4097" y="208069"/>
                  </a:lnTo>
                  <a:lnTo>
                    <a:pt x="6511" y="206238"/>
                  </a:lnTo>
                  <a:lnTo>
                    <a:pt x="30123" y="173119"/>
                  </a:lnTo>
                  <a:lnTo>
                    <a:pt x="72207" y="136365"/>
                  </a:lnTo>
                  <a:lnTo>
                    <a:pt x="82553" y="133205"/>
                  </a:lnTo>
                  <a:lnTo>
                    <a:pt x="88882" y="137925"/>
                  </a:lnTo>
                  <a:lnTo>
                    <a:pt x="97460" y="151082"/>
                  </a:lnTo>
                  <a:lnTo>
                    <a:pt x="98386" y="156605"/>
                  </a:lnTo>
                  <a:lnTo>
                    <a:pt x="94046" y="202443"/>
                  </a:lnTo>
                  <a:lnTo>
                    <a:pt x="93957" y="210631"/>
                  </a:lnTo>
                  <a:lnTo>
                    <a:pt x="92875" y="213237"/>
                  </a:lnTo>
                  <a:lnTo>
                    <a:pt x="91096" y="214975"/>
                  </a:lnTo>
                  <a:lnTo>
                    <a:pt x="88852" y="216134"/>
                  </a:lnTo>
                  <a:lnTo>
                    <a:pt x="87355" y="217964"/>
                  </a:lnTo>
                  <a:lnTo>
                    <a:pt x="84362" y="2279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SMARTInkShape-674">
              <a:extLst>
                <a:ext uri="{FF2B5EF4-FFF2-40B4-BE49-F238E27FC236}">
                  <a16:creationId xmlns:a16="http://schemas.microsoft.com/office/drawing/2014/main" id="{5CDF6A12-D06D-5537-F822-82664E3953CB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6144349" y="5486519"/>
              <a:ext cx="151677" cy="104657"/>
            </a:xfrm>
            <a:custGeom>
              <a:avLst/>
              <a:gdLst/>
              <a:ahLst/>
              <a:cxnLst/>
              <a:rect l="0" t="0" r="0" b="0"/>
              <a:pathLst>
                <a:path w="151677" h="104657">
                  <a:moveTo>
                    <a:pt x="18326" y="57031"/>
                  </a:moveTo>
                  <a:lnTo>
                    <a:pt x="18326" y="57031"/>
                  </a:lnTo>
                  <a:lnTo>
                    <a:pt x="18326" y="51975"/>
                  </a:lnTo>
                  <a:lnTo>
                    <a:pt x="21148" y="46670"/>
                  </a:lnTo>
                  <a:lnTo>
                    <a:pt x="26527" y="39698"/>
                  </a:lnTo>
                  <a:lnTo>
                    <a:pt x="30085" y="38744"/>
                  </a:lnTo>
                  <a:lnTo>
                    <a:pt x="32515" y="38489"/>
                  </a:lnTo>
                  <a:lnTo>
                    <a:pt x="34136" y="37262"/>
                  </a:lnTo>
                  <a:lnTo>
                    <a:pt x="35936" y="33075"/>
                  </a:lnTo>
                  <a:lnTo>
                    <a:pt x="37474" y="31535"/>
                  </a:lnTo>
                  <a:lnTo>
                    <a:pt x="42006" y="29825"/>
                  </a:lnTo>
                  <a:lnTo>
                    <a:pt x="70095" y="28492"/>
                  </a:lnTo>
                  <a:lnTo>
                    <a:pt x="75907" y="25649"/>
                  </a:lnTo>
                  <a:lnTo>
                    <a:pt x="78938" y="23410"/>
                  </a:lnTo>
                  <a:lnTo>
                    <a:pt x="102989" y="18135"/>
                  </a:lnTo>
                  <a:lnTo>
                    <a:pt x="113101" y="9809"/>
                  </a:lnTo>
                  <a:lnTo>
                    <a:pt x="113435" y="4469"/>
                  </a:lnTo>
                  <a:lnTo>
                    <a:pt x="112424" y="2940"/>
                  </a:lnTo>
                  <a:lnTo>
                    <a:pt x="110691" y="1920"/>
                  </a:lnTo>
                  <a:lnTo>
                    <a:pt x="103196" y="485"/>
                  </a:lnTo>
                  <a:lnTo>
                    <a:pt x="96239" y="0"/>
                  </a:lnTo>
                  <a:lnTo>
                    <a:pt x="53491" y="16135"/>
                  </a:lnTo>
                  <a:lnTo>
                    <a:pt x="7517" y="41171"/>
                  </a:lnTo>
                  <a:lnTo>
                    <a:pt x="2939" y="47513"/>
                  </a:lnTo>
                  <a:lnTo>
                    <a:pt x="361" y="57033"/>
                  </a:lnTo>
                  <a:lnTo>
                    <a:pt x="0" y="60208"/>
                  </a:lnTo>
                  <a:lnTo>
                    <a:pt x="2420" y="66556"/>
                  </a:lnTo>
                  <a:lnTo>
                    <a:pt x="4547" y="69731"/>
                  </a:lnTo>
                  <a:lnTo>
                    <a:pt x="7023" y="71848"/>
                  </a:lnTo>
                  <a:lnTo>
                    <a:pt x="45511" y="92949"/>
                  </a:lnTo>
                  <a:lnTo>
                    <a:pt x="89835" y="101390"/>
                  </a:lnTo>
                  <a:lnTo>
                    <a:pt x="134052" y="104369"/>
                  </a:lnTo>
                  <a:lnTo>
                    <a:pt x="151676" y="1046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6" name="SMARTInkShape-Group123">
            <a:extLst>
              <a:ext uri="{FF2B5EF4-FFF2-40B4-BE49-F238E27FC236}">
                <a16:creationId xmlns:a16="http://schemas.microsoft.com/office/drawing/2014/main" id="{4DB644BE-13CC-0578-DD2A-5CD43B0779D5}"/>
              </a:ext>
            </a:extLst>
          </p:cNvPr>
          <p:cNvGrpSpPr/>
          <p:nvPr/>
        </p:nvGrpSpPr>
        <p:grpSpPr>
          <a:xfrm>
            <a:off x="6801240" y="5410571"/>
            <a:ext cx="733036" cy="218705"/>
            <a:chOff x="6801240" y="5410571"/>
            <a:chExt cx="733036" cy="218705"/>
          </a:xfrm>
        </p:grpSpPr>
        <p:sp>
          <p:nvSpPr>
            <p:cNvPr id="351" name="SMARTInkShape-675">
              <a:extLst>
                <a:ext uri="{FF2B5EF4-FFF2-40B4-BE49-F238E27FC236}">
                  <a16:creationId xmlns:a16="http://schemas.microsoft.com/office/drawing/2014/main" id="{19C3176F-1E0B-2835-76C2-550D3BB7806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801240" y="5419841"/>
              <a:ext cx="199636" cy="170539"/>
            </a:xfrm>
            <a:custGeom>
              <a:avLst/>
              <a:gdLst/>
              <a:ahLst/>
              <a:cxnLst/>
              <a:rect l="0" t="0" r="0" b="0"/>
              <a:pathLst>
                <a:path w="199636" h="170539">
                  <a:moveTo>
                    <a:pt x="171060" y="9409"/>
                  </a:moveTo>
                  <a:lnTo>
                    <a:pt x="171060" y="9409"/>
                  </a:lnTo>
                  <a:lnTo>
                    <a:pt x="165573" y="9409"/>
                  </a:lnTo>
                  <a:lnTo>
                    <a:pt x="167915" y="9409"/>
                  </a:lnTo>
                  <a:lnTo>
                    <a:pt x="167905" y="8351"/>
                  </a:lnTo>
                  <a:lnTo>
                    <a:pt x="161845" y="276"/>
                  </a:lnTo>
                  <a:lnTo>
                    <a:pt x="156570" y="0"/>
                  </a:lnTo>
                  <a:lnTo>
                    <a:pt x="113237" y="15079"/>
                  </a:lnTo>
                  <a:lnTo>
                    <a:pt x="92427" y="19909"/>
                  </a:lnTo>
                  <a:lnTo>
                    <a:pt x="49173" y="49923"/>
                  </a:lnTo>
                  <a:lnTo>
                    <a:pt x="30105" y="62341"/>
                  </a:lnTo>
                  <a:lnTo>
                    <a:pt x="9586" y="85065"/>
                  </a:lnTo>
                  <a:lnTo>
                    <a:pt x="4044" y="95245"/>
                  </a:lnTo>
                  <a:lnTo>
                    <a:pt x="194" y="121319"/>
                  </a:lnTo>
                  <a:lnTo>
                    <a:pt x="0" y="125291"/>
                  </a:lnTo>
                  <a:lnTo>
                    <a:pt x="929" y="127938"/>
                  </a:lnTo>
                  <a:lnTo>
                    <a:pt x="2606" y="129704"/>
                  </a:lnTo>
                  <a:lnTo>
                    <a:pt x="8350" y="133782"/>
                  </a:lnTo>
                  <a:lnTo>
                    <a:pt x="23484" y="145861"/>
                  </a:lnTo>
                  <a:lnTo>
                    <a:pt x="63915" y="156495"/>
                  </a:lnTo>
                  <a:lnTo>
                    <a:pt x="111521" y="167306"/>
                  </a:lnTo>
                  <a:lnTo>
                    <a:pt x="156046" y="170538"/>
                  </a:lnTo>
                  <a:lnTo>
                    <a:pt x="171795" y="169922"/>
                  </a:lnTo>
                  <a:lnTo>
                    <a:pt x="199635" y="1618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SMARTInkShape-676">
              <a:extLst>
                <a:ext uri="{FF2B5EF4-FFF2-40B4-BE49-F238E27FC236}">
                  <a16:creationId xmlns:a16="http://schemas.microsoft.com/office/drawing/2014/main" id="{5FE06CB6-5EDB-D384-932F-3A742FE5A090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096125" y="5410571"/>
              <a:ext cx="295276" cy="47255"/>
            </a:xfrm>
            <a:custGeom>
              <a:avLst/>
              <a:gdLst/>
              <a:ahLst/>
              <a:cxnLst/>
              <a:rect l="0" t="0" r="0" b="0"/>
              <a:pathLst>
                <a:path w="295276" h="47255">
                  <a:moveTo>
                    <a:pt x="0" y="47254"/>
                  </a:moveTo>
                  <a:lnTo>
                    <a:pt x="0" y="47254"/>
                  </a:lnTo>
                  <a:lnTo>
                    <a:pt x="0" y="33997"/>
                  </a:lnTo>
                  <a:lnTo>
                    <a:pt x="11288" y="27956"/>
                  </a:lnTo>
                  <a:lnTo>
                    <a:pt x="53030" y="15456"/>
                  </a:lnTo>
                  <a:lnTo>
                    <a:pt x="89561" y="5964"/>
                  </a:lnTo>
                  <a:lnTo>
                    <a:pt x="132252" y="1506"/>
                  </a:lnTo>
                  <a:lnTo>
                    <a:pt x="174447" y="0"/>
                  </a:lnTo>
                  <a:lnTo>
                    <a:pt x="214437" y="798"/>
                  </a:lnTo>
                  <a:lnTo>
                    <a:pt x="260766" y="10012"/>
                  </a:lnTo>
                  <a:lnTo>
                    <a:pt x="295275" y="186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SMARTInkShape-677">
              <a:extLst>
                <a:ext uri="{FF2B5EF4-FFF2-40B4-BE49-F238E27FC236}">
                  <a16:creationId xmlns:a16="http://schemas.microsoft.com/office/drawing/2014/main" id="{0F5B0722-DF93-B84C-2C93-73DCF3AA6EFB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219950" y="5438809"/>
              <a:ext cx="19051" cy="142842"/>
            </a:xfrm>
            <a:custGeom>
              <a:avLst/>
              <a:gdLst/>
              <a:ahLst/>
              <a:cxnLst/>
              <a:rect l="0" t="0" r="0" b="0"/>
              <a:pathLst>
                <a:path w="19051" h="142842">
                  <a:moveTo>
                    <a:pt x="19050" y="9491"/>
                  </a:moveTo>
                  <a:lnTo>
                    <a:pt x="19050" y="9491"/>
                  </a:lnTo>
                  <a:lnTo>
                    <a:pt x="19050" y="0"/>
                  </a:lnTo>
                  <a:lnTo>
                    <a:pt x="19050" y="43692"/>
                  </a:lnTo>
                  <a:lnTo>
                    <a:pt x="17992" y="69498"/>
                  </a:lnTo>
                  <a:lnTo>
                    <a:pt x="12503" y="83598"/>
                  </a:lnTo>
                  <a:lnTo>
                    <a:pt x="9349" y="104826"/>
                  </a:lnTo>
                  <a:lnTo>
                    <a:pt x="1440" y="126141"/>
                  </a:lnTo>
                  <a:lnTo>
                    <a:pt x="0" y="1428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SMARTInkShape-678">
              <a:extLst>
                <a:ext uri="{FF2B5EF4-FFF2-40B4-BE49-F238E27FC236}">
                  <a16:creationId xmlns:a16="http://schemas.microsoft.com/office/drawing/2014/main" id="{82337CDA-BCA0-C493-D8EC-15A2018320AB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096125" y="5610225"/>
              <a:ext cx="219076" cy="5057"/>
            </a:xfrm>
            <a:custGeom>
              <a:avLst/>
              <a:gdLst/>
              <a:ahLst/>
              <a:cxnLst/>
              <a:rect l="0" t="0" r="0" b="0"/>
              <a:pathLst>
                <a:path w="219076" h="5057">
                  <a:moveTo>
                    <a:pt x="0" y="0"/>
                  </a:moveTo>
                  <a:lnTo>
                    <a:pt x="0" y="0"/>
                  </a:lnTo>
                  <a:lnTo>
                    <a:pt x="10113" y="5056"/>
                  </a:lnTo>
                  <a:lnTo>
                    <a:pt x="20723" y="4716"/>
                  </a:lnTo>
                  <a:lnTo>
                    <a:pt x="44781" y="932"/>
                  </a:lnTo>
                  <a:lnTo>
                    <a:pt x="85124" y="184"/>
                  </a:lnTo>
                  <a:lnTo>
                    <a:pt x="131219" y="24"/>
                  </a:lnTo>
                  <a:lnTo>
                    <a:pt x="176568" y="2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SMARTInkShape-679">
              <a:extLst>
                <a:ext uri="{FF2B5EF4-FFF2-40B4-BE49-F238E27FC236}">
                  <a16:creationId xmlns:a16="http://schemas.microsoft.com/office/drawing/2014/main" id="{0A0C5D1E-0803-22E6-D481-A6C9D8DD5F33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515225" y="562927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2" name="SMARTInkShape-Group124">
            <a:extLst>
              <a:ext uri="{FF2B5EF4-FFF2-40B4-BE49-F238E27FC236}">
                <a16:creationId xmlns:a16="http://schemas.microsoft.com/office/drawing/2014/main" id="{9695B064-536B-86F2-CE0C-F8C975D321A1}"/>
              </a:ext>
            </a:extLst>
          </p:cNvPr>
          <p:cNvGrpSpPr/>
          <p:nvPr/>
        </p:nvGrpSpPr>
        <p:grpSpPr>
          <a:xfrm>
            <a:off x="2495561" y="5115317"/>
            <a:ext cx="409565" cy="596242"/>
            <a:chOff x="2495561" y="5115317"/>
            <a:chExt cx="409565" cy="596242"/>
          </a:xfrm>
        </p:grpSpPr>
        <p:sp>
          <p:nvSpPr>
            <p:cNvPr id="357" name="SMARTInkShape-680">
              <a:extLst>
                <a:ext uri="{FF2B5EF4-FFF2-40B4-BE49-F238E27FC236}">
                  <a16:creationId xmlns:a16="http://schemas.microsoft.com/office/drawing/2014/main" id="{0343A86A-F5D0-AA47-DF90-75CDDEA6BEBD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2509198" y="5543942"/>
              <a:ext cx="138753" cy="167617"/>
            </a:xfrm>
            <a:custGeom>
              <a:avLst/>
              <a:gdLst/>
              <a:ahLst/>
              <a:cxnLst/>
              <a:rect l="0" t="0" r="0" b="0"/>
              <a:pathLst>
                <a:path w="138753" h="167617">
                  <a:moveTo>
                    <a:pt x="91127" y="28183"/>
                  </a:moveTo>
                  <a:lnTo>
                    <a:pt x="91127" y="28183"/>
                  </a:lnTo>
                  <a:lnTo>
                    <a:pt x="100617" y="18692"/>
                  </a:lnTo>
                  <a:lnTo>
                    <a:pt x="105698" y="18668"/>
                  </a:lnTo>
                  <a:lnTo>
                    <a:pt x="107191" y="17607"/>
                  </a:lnTo>
                  <a:lnTo>
                    <a:pt x="108186" y="15841"/>
                  </a:lnTo>
                  <a:lnTo>
                    <a:pt x="110167" y="9167"/>
                  </a:lnTo>
                  <a:lnTo>
                    <a:pt x="118377" y="9136"/>
                  </a:lnTo>
                  <a:lnTo>
                    <a:pt x="118819" y="8077"/>
                  </a:lnTo>
                  <a:lnTo>
                    <a:pt x="119667" y="0"/>
                  </a:lnTo>
                  <a:lnTo>
                    <a:pt x="119701" y="8751"/>
                  </a:lnTo>
                  <a:lnTo>
                    <a:pt x="111501" y="9100"/>
                  </a:lnTo>
                  <a:lnTo>
                    <a:pt x="111060" y="10170"/>
                  </a:lnTo>
                  <a:lnTo>
                    <a:pt x="110569" y="14180"/>
                  </a:lnTo>
                  <a:lnTo>
                    <a:pt x="109381" y="15672"/>
                  </a:lnTo>
                  <a:lnTo>
                    <a:pt x="105237" y="17331"/>
                  </a:lnTo>
                  <a:lnTo>
                    <a:pt x="103708" y="18832"/>
                  </a:lnTo>
                  <a:lnTo>
                    <a:pt x="98434" y="28845"/>
                  </a:lnTo>
                  <a:lnTo>
                    <a:pt x="65701" y="72817"/>
                  </a:lnTo>
                  <a:lnTo>
                    <a:pt x="33976" y="116541"/>
                  </a:lnTo>
                  <a:lnTo>
                    <a:pt x="27274" y="130916"/>
                  </a:lnTo>
                  <a:lnTo>
                    <a:pt x="24648" y="138400"/>
                  </a:lnTo>
                  <a:lnTo>
                    <a:pt x="6857" y="160033"/>
                  </a:lnTo>
                  <a:lnTo>
                    <a:pt x="5834" y="166146"/>
                  </a:lnTo>
                  <a:lnTo>
                    <a:pt x="4631" y="166725"/>
                  </a:lnTo>
                  <a:lnTo>
                    <a:pt x="2771" y="166052"/>
                  </a:lnTo>
                  <a:lnTo>
                    <a:pt x="474" y="164546"/>
                  </a:lnTo>
                  <a:lnTo>
                    <a:pt x="0" y="164599"/>
                  </a:lnTo>
                  <a:lnTo>
                    <a:pt x="2295" y="167482"/>
                  </a:lnTo>
                  <a:lnTo>
                    <a:pt x="3331" y="167616"/>
                  </a:lnTo>
                  <a:lnTo>
                    <a:pt x="4021" y="166647"/>
                  </a:lnTo>
                  <a:lnTo>
                    <a:pt x="5220" y="161148"/>
                  </a:lnTo>
                  <a:lnTo>
                    <a:pt x="5321" y="156776"/>
                  </a:lnTo>
                  <a:lnTo>
                    <a:pt x="8188" y="151305"/>
                  </a:lnTo>
                  <a:lnTo>
                    <a:pt x="11932" y="145346"/>
                  </a:lnTo>
                  <a:lnTo>
                    <a:pt x="14335" y="132896"/>
                  </a:lnTo>
                  <a:lnTo>
                    <a:pt x="14532" y="129742"/>
                  </a:lnTo>
                  <a:lnTo>
                    <a:pt x="17574" y="123414"/>
                  </a:lnTo>
                  <a:lnTo>
                    <a:pt x="21395" y="117075"/>
                  </a:lnTo>
                  <a:lnTo>
                    <a:pt x="24605" y="107555"/>
                  </a:lnTo>
                  <a:lnTo>
                    <a:pt x="58345" y="61252"/>
                  </a:lnTo>
                  <a:lnTo>
                    <a:pt x="62388" y="56934"/>
                  </a:lnTo>
                  <a:lnTo>
                    <a:pt x="62503" y="61867"/>
                  </a:lnTo>
                  <a:lnTo>
                    <a:pt x="83268" y="86423"/>
                  </a:lnTo>
                  <a:lnTo>
                    <a:pt x="102275" y="110949"/>
                  </a:lnTo>
                  <a:lnTo>
                    <a:pt x="129058" y="151794"/>
                  </a:lnTo>
                  <a:lnTo>
                    <a:pt x="138752" y="1520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SMARTInkShape-681">
              <a:extLst>
                <a:ext uri="{FF2B5EF4-FFF2-40B4-BE49-F238E27FC236}">
                  <a16:creationId xmlns:a16="http://schemas.microsoft.com/office/drawing/2014/main" id="{09925183-0B0C-283D-F932-C53C4D242963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2495561" y="5125774"/>
              <a:ext cx="112962" cy="265091"/>
            </a:xfrm>
            <a:custGeom>
              <a:avLst/>
              <a:gdLst/>
              <a:ahLst/>
              <a:cxnLst/>
              <a:rect l="0" t="0" r="0" b="0"/>
              <a:pathLst>
                <a:path w="112962" h="265091">
                  <a:moveTo>
                    <a:pt x="85714" y="17726"/>
                  </a:moveTo>
                  <a:lnTo>
                    <a:pt x="85714" y="17726"/>
                  </a:lnTo>
                  <a:lnTo>
                    <a:pt x="90770" y="12670"/>
                  </a:lnTo>
                  <a:lnTo>
                    <a:pt x="96075" y="10187"/>
                  </a:lnTo>
                  <a:lnTo>
                    <a:pt x="109807" y="8204"/>
                  </a:lnTo>
                  <a:lnTo>
                    <a:pt x="111301" y="7145"/>
                  </a:lnTo>
                  <a:lnTo>
                    <a:pt x="112297" y="5381"/>
                  </a:lnTo>
                  <a:lnTo>
                    <a:pt x="112961" y="3145"/>
                  </a:lnTo>
                  <a:lnTo>
                    <a:pt x="112346" y="1656"/>
                  </a:lnTo>
                  <a:lnTo>
                    <a:pt x="110876" y="662"/>
                  </a:lnTo>
                  <a:lnTo>
                    <a:pt x="108839" y="0"/>
                  </a:lnTo>
                  <a:lnTo>
                    <a:pt x="107481" y="617"/>
                  </a:lnTo>
                  <a:lnTo>
                    <a:pt x="106575" y="2087"/>
                  </a:lnTo>
                  <a:lnTo>
                    <a:pt x="105971" y="4125"/>
                  </a:lnTo>
                  <a:lnTo>
                    <a:pt x="104511" y="4425"/>
                  </a:lnTo>
                  <a:lnTo>
                    <a:pt x="100065" y="1937"/>
                  </a:lnTo>
                  <a:lnTo>
                    <a:pt x="96340" y="1908"/>
                  </a:lnTo>
                  <a:lnTo>
                    <a:pt x="86556" y="4699"/>
                  </a:lnTo>
                  <a:lnTo>
                    <a:pt x="56832" y="28462"/>
                  </a:lnTo>
                  <a:lnTo>
                    <a:pt x="40820" y="46660"/>
                  </a:lnTo>
                  <a:lnTo>
                    <a:pt x="22574" y="85703"/>
                  </a:lnTo>
                  <a:lnTo>
                    <a:pt x="11443" y="127141"/>
                  </a:lnTo>
                  <a:lnTo>
                    <a:pt x="2229" y="172632"/>
                  </a:lnTo>
                  <a:lnTo>
                    <a:pt x="76" y="219965"/>
                  </a:lnTo>
                  <a:lnTo>
                    <a:pt x="0" y="239431"/>
                  </a:lnTo>
                  <a:lnTo>
                    <a:pt x="8191" y="262122"/>
                  </a:lnTo>
                  <a:lnTo>
                    <a:pt x="9691" y="263207"/>
                  </a:lnTo>
                  <a:lnTo>
                    <a:pt x="16857" y="264734"/>
                  </a:lnTo>
                  <a:lnTo>
                    <a:pt x="22655" y="265090"/>
                  </a:lnTo>
                  <a:lnTo>
                    <a:pt x="38089" y="2558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SMARTInkShape-682">
              <a:extLst>
                <a:ext uri="{FF2B5EF4-FFF2-40B4-BE49-F238E27FC236}">
                  <a16:creationId xmlns:a16="http://schemas.microsoft.com/office/drawing/2014/main" id="{42BF57C6-DDE7-5CEC-AD1A-137C601AA07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2600494" y="5211534"/>
              <a:ext cx="161757" cy="102861"/>
            </a:xfrm>
            <a:custGeom>
              <a:avLst/>
              <a:gdLst/>
              <a:ahLst/>
              <a:cxnLst/>
              <a:rect l="0" t="0" r="0" b="0"/>
              <a:pathLst>
                <a:path w="161757" h="102861">
                  <a:moveTo>
                    <a:pt x="85556" y="36741"/>
                  </a:moveTo>
                  <a:lnTo>
                    <a:pt x="85556" y="36741"/>
                  </a:lnTo>
                  <a:lnTo>
                    <a:pt x="85556" y="18083"/>
                  </a:lnTo>
                  <a:lnTo>
                    <a:pt x="67864" y="0"/>
                  </a:lnTo>
                  <a:lnTo>
                    <a:pt x="40110" y="12018"/>
                  </a:lnTo>
                  <a:lnTo>
                    <a:pt x="26818" y="21066"/>
                  </a:lnTo>
                  <a:lnTo>
                    <a:pt x="4157" y="51745"/>
                  </a:lnTo>
                  <a:lnTo>
                    <a:pt x="1754" y="58578"/>
                  </a:lnTo>
                  <a:lnTo>
                    <a:pt x="0" y="94384"/>
                  </a:lnTo>
                  <a:lnTo>
                    <a:pt x="1002" y="97395"/>
                  </a:lnTo>
                  <a:lnTo>
                    <a:pt x="2728" y="99402"/>
                  </a:lnTo>
                  <a:lnTo>
                    <a:pt x="7469" y="101632"/>
                  </a:lnTo>
                  <a:lnTo>
                    <a:pt x="13103" y="102623"/>
                  </a:lnTo>
                  <a:lnTo>
                    <a:pt x="32948" y="95655"/>
                  </a:lnTo>
                  <a:lnTo>
                    <a:pt x="58455" y="81005"/>
                  </a:lnTo>
                  <a:lnTo>
                    <a:pt x="62928" y="74758"/>
                  </a:lnTo>
                  <a:lnTo>
                    <a:pt x="65446" y="65292"/>
                  </a:lnTo>
                  <a:lnTo>
                    <a:pt x="65799" y="62125"/>
                  </a:lnTo>
                  <a:lnTo>
                    <a:pt x="67093" y="60014"/>
                  </a:lnTo>
                  <a:lnTo>
                    <a:pt x="69014" y="58606"/>
                  </a:lnTo>
                  <a:lnTo>
                    <a:pt x="71353" y="57668"/>
                  </a:lnTo>
                  <a:lnTo>
                    <a:pt x="72913" y="55984"/>
                  </a:lnTo>
                  <a:lnTo>
                    <a:pt x="75620" y="47755"/>
                  </a:lnTo>
                  <a:lnTo>
                    <a:pt x="76020" y="55438"/>
                  </a:lnTo>
                  <a:lnTo>
                    <a:pt x="76027" y="60743"/>
                  </a:lnTo>
                  <a:lnTo>
                    <a:pt x="73207" y="66106"/>
                  </a:lnTo>
                  <a:lnTo>
                    <a:pt x="69484" y="72017"/>
                  </a:lnTo>
                  <a:lnTo>
                    <a:pt x="67094" y="84435"/>
                  </a:lnTo>
                  <a:lnTo>
                    <a:pt x="66622" y="97080"/>
                  </a:lnTo>
                  <a:lnTo>
                    <a:pt x="67641" y="99192"/>
                  </a:lnTo>
                  <a:lnTo>
                    <a:pt x="69380" y="100600"/>
                  </a:lnTo>
                  <a:lnTo>
                    <a:pt x="71597" y="101539"/>
                  </a:lnTo>
                  <a:lnTo>
                    <a:pt x="84830" y="102860"/>
                  </a:lnTo>
                  <a:lnTo>
                    <a:pt x="128033" y="92624"/>
                  </a:lnTo>
                  <a:lnTo>
                    <a:pt x="161756" y="7484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SMARTInkShape-683">
              <a:extLst>
                <a:ext uri="{FF2B5EF4-FFF2-40B4-BE49-F238E27FC236}">
                  <a16:creationId xmlns:a16="http://schemas.microsoft.com/office/drawing/2014/main" id="{9CAF18DE-5314-3F3F-721B-8CEF390D4286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2800361" y="5115317"/>
              <a:ext cx="66665" cy="178812"/>
            </a:xfrm>
            <a:custGeom>
              <a:avLst/>
              <a:gdLst/>
              <a:ahLst/>
              <a:cxnLst/>
              <a:rect l="0" t="0" r="0" b="0"/>
              <a:pathLst>
                <a:path w="66665" h="178812">
                  <a:moveTo>
                    <a:pt x="19039" y="9133"/>
                  </a:moveTo>
                  <a:lnTo>
                    <a:pt x="19039" y="9133"/>
                  </a:lnTo>
                  <a:lnTo>
                    <a:pt x="28172" y="0"/>
                  </a:lnTo>
                  <a:lnTo>
                    <a:pt x="28448" y="4781"/>
                  </a:lnTo>
                  <a:lnTo>
                    <a:pt x="18857" y="52130"/>
                  </a:lnTo>
                  <a:lnTo>
                    <a:pt x="10953" y="98509"/>
                  </a:lnTo>
                  <a:lnTo>
                    <a:pt x="1439" y="142215"/>
                  </a:lnTo>
                  <a:lnTo>
                    <a:pt x="0" y="174599"/>
                  </a:lnTo>
                  <a:lnTo>
                    <a:pt x="2113" y="176594"/>
                  </a:lnTo>
                  <a:lnTo>
                    <a:pt x="10105" y="178811"/>
                  </a:lnTo>
                  <a:lnTo>
                    <a:pt x="14141" y="178343"/>
                  </a:lnTo>
                  <a:lnTo>
                    <a:pt x="31046" y="172811"/>
                  </a:lnTo>
                  <a:lnTo>
                    <a:pt x="59902" y="171160"/>
                  </a:lnTo>
                  <a:lnTo>
                    <a:pt x="62156" y="170067"/>
                  </a:lnTo>
                  <a:lnTo>
                    <a:pt x="66664" y="1615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SMARTInkShape-684">
              <a:extLst>
                <a:ext uri="{FF2B5EF4-FFF2-40B4-BE49-F238E27FC236}">
                  <a16:creationId xmlns:a16="http://schemas.microsoft.com/office/drawing/2014/main" id="{47C50BAD-19B0-4229-17DF-9F184DBD624B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771775" y="5182938"/>
              <a:ext cx="133351" cy="27238"/>
            </a:xfrm>
            <a:custGeom>
              <a:avLst/>
              <a:gdLst/>
              <a:ahLst/>
              <a:cxnLst/>
              <a:rect l="0" t="0" r="0" b="0"/>
              <a:pathLst>
                <a:path w="133351" h="27238">
                  <a:moveTo>
                    <a:pt x="0" y="27237"/>
                  </a:moveTo>
                  <a:lnTo>
                    <a:pt x="0" y="27237"/>
                  </a:lnTo>
                  <a:lnTo>
                    <a:pt x="35774" y="10762"/>
                  </a:lnTo>
                  <a:lnTo>
                    <a:pt x="72052" y="7229"/>
                  </a:lnTo>
                  <a:lnTo>
                    <a:pt x="83320" y="1671"/>
                  </a:lnTo>
                  <a:lnTo>
                    <a:pt x="93828" y="0"/>
                  </a:lnTo>
                  <a:lnTo>
                    <a:pt x="102732" y="2078"/>
                  </a:lnTo>
                  <a:lnTo>
                    <a:pt x="111275" y="5472"/>
                  </a:lnTo>
                  <a:lnTo>
                    <a:pt x="133350" y="81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5" name="SMARTInkShape-Group125">
            <a:extLst>
              <a:ext uri="{FF2B5EF4-FFF2-40B4-BE49-F238E27FC236}">
                <a16:creationId xmlns:a16="http://schemas.microsoft.com/office/drawing/2014/main" id="{1AA8A8A7-7C30-5048-42A7-88829F31EC23}"/>
              </a:ext>
            </a:extLst>
          </p:cNvPr>
          <p:cNvGrpSpPr/>
          <p:nvPr/>
        </p:nvGrpSpPr>
        <p:grpSpPr>
          <a:xfrm>
            <a:off x="3129100" y="5029200"/>
            <a:ext cx="270250" cy="352426"/>
            <a:chOff x="3129100" y="5029200"/>
            <a:chExt cx="270250" cy="352426"/>
          </a:xfrm>
        </p:grpSpPr>
        <p:sp>
          <p:nvSpPr>
            <p:cNvPr id="363" name="SMARTInkShape-685">
              <a:extLst>
                <a:ext uri="{FF2B5EF4-FFF2-40B4-BE49-F238E27FC236}">
                  <a16:creationId xmlns:a16="http://schemas.microsoft.com/office/drawing/2014/main" id="{DB29F193-C6EE-EE8F-BA73-AC3A6015DCD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129100" y="5143500"/>
              <a:ext cx="165227" cy="159485"/>
            </a:xfrm>
            <a:custGeom>
              <a:avLst/>
              <a:gdLst/>
              <a:ahLst/>
              <a:cxnLst/>
              <a:rect l="0" t="0" r="0" b="0"/>
              <a:pathLst>
                <a:path w="165227" h="159485">
                  <a:moveTo>
                    <a:pt x="157025" y="19050"/>
                  </a:moveTo>
                  <a:lnTo>
                    <a:pt x="157025" y="19050"/>
                  </a:lnTo>
                  <a:lnTo>
                    <a:pt x="157025" y="4585"/>
                  </a:lnTo>
                  <a:lnTo>
                    <a:pt x="158083" y="3056"/>
                  </a:lnTo>
                  <a:lnTo>
                    <a:pt x="159847" y="2037"/>
                  </a:lnTo>
                  <a:lnTo>
                    <a:pt x="165226" y="403"/>
                  </a:lnTo>
                  <a:lnTo>
                    <a:pt x="157056" y="0"/>
                  </a:lnTo>
                  <a:lnTo>
                    <a:pt x="157034" y="5056"/>
                  </a:lnTo>
                  <a:lnTo>
                    <a:pt x="155973" y="6545"/>
                  </a:lnTo>
                  <a:lnTo>
                    <a:pt x="154207" y="7539"/>
                  </a:lnTo>
                  <a:lnTo>
                    <a:pt x="151971" y="8201"/>
                  </a:lnTo>
                  <a:lnTo>
                    <a:pt x="137727" y="19712"/>
                  </a:lnTo>
                  <a:lnTo>
                    <a:pt x="95443" y="62646"/>
                  </a:lnTo>
                  <a:lnTo>
                    <a:pt x="59108" y="107049"/>
                  </a:lnTo>
                  <a:lnTo>
                    <a:pt x="39455" y="125960"/>
                  </a:lnTo>
                  <a:lnTo>
                    <a:pt x="25962" y="132377"/>
                  </a:lnTo>
                  <a:lnTo>
                    <a:pt x="15675" y="133265"/>
                  </a:lnTo>
                  <a:lnTo>
                    <a:pt x="9545" y="128268"/>
                  </a:lnTo>
                  <a:lnTo>
                    <a:pt x="6811" y="120155"/>
                  </a:lnTo>
                  <a:lnTo>
                    <a:pt x="4539" y="110552"/>
                  </a:lnTo>
                  <a:lnTo>
                    <a:pt x="0" y="102756"/>
                  </a:lnTo>
                  <a:lnTo>
                    <a:pt x="100" y="90120"/>
                  </a:lnTo>
                  <a:lnTo>
                    <a:pt x="3672" y="77095"/>
                  </a:lnTo>
                  <a:lnTo>
                    <a:pt x="6106" y="73621"/>
                  </a:lnTo>
                  <a:lnTo>
                    <a:pt x="8788" y="71306"/>
                  </a:lnTo>
                  <a:lnTo>
                    <a:pt x="11767" y="65911"/>
                  </a:lnTo>
                  <a:lnTo>
                    <a:pt x="13836" y="50699"/>
                  </a:lnTo>
                  <a:lnTo>
                    <a:pt x="14010" y="44405"/>
                  </a:lnTo>
                  <a:lnTo>
                    <a:pt x="15116" y="42303"/>
                  </a:lnTo>
                  <a:lnTo>
                    <a:pt x="16910" y="40902"/>
                  </a:lnTo>
                  <a:lnTo>
                    <a:pt x="19165" y="39968"/>
                  </a:lnTo>
                  <a:lnTo>
                    <a:pt x="20668" y="38287"/>
                  </a:lnTo>
                  <a:lnTo>
                    <a:pt x="23558" y="29016"/>
                  </a:lnTo>
                  <a:lnTo>
                    <a:pt x="37861" y="28586"/>
                  </a:lnTo>
                  <a:lnTo>
                    <a:pt x="39483" y="29640"/>
                  </a:lnTo>
                  <a:lnTo>
                    <a:pt x="40563" y="31402"/>
                  </a:lnTo>
                  <a:lnTo>
                    <a:pt x="42084" y="38938"/>
                  </a:lnTo>
                  <a:lnTo>
                    <a:pt x="42298" y="41833"/>
                  </a:lnTo>
                  <a:lnTo>
                    <a:pt x="57849" y="68236"/>
                  </a:lnTo>
                  <a:lnTo>
                    <a:pt x="89655" y="114205"/>
                  </a:lnTo>
                  <a:lnTo>
                    <a:pt x="107969" y="139681"/>
                  </a:lnTo>
                  <a:lnTo>
                    <a:pt x="126164" y="159484"/>
                  </a:lnTo>
                  <a:lnTo>
                    <a:pt x="127985" y="159240"/>
                  </a:lnTo>
                  <a:lnTo>
                    <a:pt x="132829" y="156146"/>
                  </a:lnTo>
                  <a:lnTo>
                    <a:pt x="133487" y="153839"/>
                  </a:lnTo>
                  <a:lnTo>
                    <a:pt x="128450" y="1428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SMARTInkShape-686">
              <a:extLst>
                <a:ext uri="{FF2B5EF4-FFF2-40B4-BE49-F238E27FC236}">
                  <a16:creationId xmlns:a16="http://schemas.microsoft.com/office/drawing/2014/main" id="{0AB2615B-ADA5-CB4F-02AB-810A319402C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3295650" y="5029200"/>
              <a:ext cx="103700" cy="352426"/>
            </a:xfrm>
            <a:custGeom>
              <a:avLst/>
              <a:gdLst/>
              <a:ahLst/>
              <a:cxnLst/>
              <a:rect l="0" t="0" r="0" b="0"/>
              <a:pathLst>
                <a:path w="103700" h="352426">
                  <a:moveTo>
                    <a:pt x="38100" y="0"/>
                  </a:moveTo>
                  <a:lnTo>
                    <a:pt x="38100" y="0"/>
                  </a:lnTo>
                  <a:lnTo>
                    <a:pt x="43156" y="0"/>
                  </a:lnTo>
                  <a:lnTo>
                    <a:pt x="56414" y="5056"/>
                  </a:lnTo>
                  <a:lnTo>
                    <a:pt x="64937" y="18828"/>
                  </a:lnTo>
                  <a:lnTo>
                    <a:pt x="84088" y="62162"/>
                  </a:lnTo>
                  <a:lnTo>
                    <a:pt x="94104" y="99454"/>
                  </a:lnTo>
                  <a:lnTo>
                    <a:pt x="101143" y="139652"/>
                  </a:lnTo>
                  <a:lnTo>
                    <a:pt x="103699" y="184018"/>
                  </a:lnTo>
                  <a:lnTo>
                    <a:pt x="102340" y="223386"/>
                  </a:lnTo>
                  <a:lnTo>
                    <a:pt x="88331" y="270482"/>
                  </a:lnTo>
                  <a:lnTo>
                    <a:pt x="71328" y="296395"/>
                  </a:lnTo>
                  <a:lnTo>
                    <a:pt x="38295" y="329865"/>
                  </a:lnTo>
                  <a:lnTo>
                    <a:pt x="21930" y="339038"/>
                  </a:lnTo>
                  <a:lnTo>
                    <a:pt x="13980" y="342242"/>
                  </a:lnTo>
                  <a:lnTo>
                    <a:pt x="0" y="3524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3" name="SMARTInkShape-Group126">
            <a:extLst>
              <a:ext uri="{FF2B5EF4-FFF2-40B4-BE49-F238E27FC236}">
                <a16:creationId xmlns:a16="http://schemas.microsoft.com/office/drawing/2014/main" id="{0E958DA3-614B-FB84-7A72-E19D7B19CC56}"/>
              </a:ext>
            </a:extLst>
          </p:cNvPr>
          <p:cNvGrpSpPr/>
          <p:nvPr/>
        </p:nvGrpSpPr>
        <p:grpSpPr>
          <a:xfrm>
            <a:off x="6343915" y="5000625"/>
            <a:ext cx="599406" cy="695326"/>
            <a:chOff x="6343915" y="5000625"/>
            <a:chExt cx="599406" cy="695326"/>
          </a:xfrm>
        </p:grpSpPr>
        <p:sp>
          <p:nvSpPr>
            <p:cNvPr id="366" name="SMARTInkShape-687">
              <a:extLst>
                <a:ext uri="{FF2B5EF4-FFF2-40B4-BE49-F238E27FC236}">
                  <a16:creationId xmlns:a16="http://schemas.microsoft.com/office/drawing/2014/main" id="{52D87E2E-EDEB-9AC6-0383-6C77799E210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477000" y="5467350"/>
              <a:ext cx="123690" cy="209551"/>
            </a:xfrm>
            <a:custGeom>
              <a:avLst/>
              <a:gdLst/>
              <a:ahLst/>
              <a:cxnLst/>
              <a:rect l="0" t="0" r="0" b="0"/>
              <a:pathLst>
                <a:path w="123690" h="209551">
                  <a:moveTo>
                    <a:pt x="95250" y="0"/>
                  </a:moveTo>
                  <a:lnTo>
                    <a:pt x="95250" y="0"/>
                  </a:lnTo>
                  <a:lnTo>
                    <a:pt x="123689" y="0"/>
                  </a:lnTo>
                  <a:lnTo>
                    <a:pt x="101432" y="22390"/>
                  </a:lnTo>
                  <a:lnTo>
                    <a:pt x="77479" y="62748"/>
                  </a:lnTo>
                  <a:lnTo>
                    <a:pt x="60147" y="102902"/>
                  </a:lnTo>
                  <a:lnTo>
                    <a:pt x="40260" y="142505"/>
                  </a:lnTo>
                  <a:lnTo>
                    <a:pt x="22510" y="188334"/>
                  </a:lnTo>
                  <a:lnTo>
                    <a:pt x="16002" y="199416"/>
                  </a:lnTo>
                  <a:lnTo>
                    <a:pt x="9581" y="205046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SMARTInkShape-688">
              <a:extLst>
                <a:ext uri="{FF2B5EF4-FFF2-40B4-BE49-F238E27FC236}">
                  <a16:creationId xmlns:a16="http://schemas.microsoft.com/office/drawing/2014/main" id="{94DD261B-8E34-C446-46E3-503F00659DF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515100" y="5573449"/>
              <a:ext cx="104776" cy="122502"/>
            </a:xfrm>
            <a:custGeom>
              <a:avLst/>
              <a:gdLst/>
              <a:ahLst/>
              <a:cxnLst/>
              <a:rect l="0" t="0" r="0" b="0"/>
              <a:pathLst>
                <a:path w="104776" h="122502">
                  <a:moveTo>
                    <a:pt x="0" y="8201"/>
                  </a:moveTo>
                  <a:lnTo>
                    <a:pt x="0" y="8201"/>
                  </a:lnTo>
                  <a:lnTo>
                    <a:pt x="0" y="3145"/>
                  </a:lnTo>
                  <a:lnTo>
                    <a:pt x="1058" y="1656"/>
                  </a:lnTo>
                  <a:lnTo>
                    <a:pt x="2822" y="662"/>
                  </a:lnTo>
                  <a:lnTo>
                    <a:pt x="5056" y="0"/>
                  </a:lnTo>
                  <a:lnTo>
                    <a:pt x="7604" y="617"/>
                  </a:lnTo>
                  <a:lnTo>
                    <a:pt x="13257" y="4125"/>
                  </a:lnTo>
                  <a:lnTo>
                    <a:pt x="50146" y="49099"/>
                  </a:lnTo>
                  <a:lnTo>
                    <a:pt x="79225" y="95205"/>
                  </a:lnTo>
                  <a:lnTo>
                    <a:pt x="104775" y="1225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SMARTInkShape-689">
              <a:extLst>
                <a:ext uri="{FF2B5EF4-FFF2-40B4-BE49-F238E27FC236}">
                  <a16:creationId xmlns:a16="http://schemas.microsoft.com/office/drawing/2014/main" id="{7CDDD899-B1CB-CADC-61FE-BF7C1C87785C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343915" y="5023712"/>
              <a:ext cx="142324" cy="300764"/>
            </a:xfrm>
            <a:custGeom>
              <a:avLst/>
              <a:gdLst/>
              <a:ahLst/>
              <a:cxnLst/>
              <a:rect l="0" t="0" r="0" b="0"/>
              <a:pathLst>
                <a:path w="142324" h="300764">
                  <a:moveTo>
                    <a:pt x="133085" y="5488"/>
                  </a:moveTo>
                  <a:lnTo>
                    <a:pt x="133085" y="5488"/>
                  </a:lnTo>
                  <a:lnTo>
                    <a:pt x="141286" y="5488"/>
                  </a:lnTo>
                  <a:lnTo>
                    <a:pt x="136861" y="5488"/>
                  </a:lnTo>
                  <a:lnTo>
                    <a:pt x="142323" y="5488"/>
                  </a:lnTo>
                  <a:lnTo>
                    <a:pt x="137468" y="432"/>
                  </a:lnTo>
                  <a:lnTo>
                    <a:pt x="136007" y="0"/>
                  </a:lnTo>
                  <a:lnTo>
                    <a:pt x="135033" y="772"/>
                  </a:lnTo>
                  <a:lnTo>
                    <a:pt x="134384" y="2344"/>
                  </a:lnTo>
                  <a:lnTo>
                    <a:pt x="90321" y="30307"/>
                  </a:lnTo>
                  <a:lnTo>
                    <a:pt x="50608" y="71833"/>
                  </a:lnTo>
                  <a:lnTo>
                    <a:pt x="21056" y="113057"/>
                  </a:lnTo>
                  <a:lnTo>
                    <a:pt x="2757" y="157297"/>
                  </a:lnTo>
                  <a:lnTo>
                    <a:pt x="0" y="201580"/>
                  </a:lnTo>
                  <a:lnTo>
                    <a:pt x="2636" y="230101"/>
                  </a:lnTo>
                  <a:lnTo>
                    <a:pt x="10119" y="249134"/>
                  </a:lnTo>
                  <a:lnTo>
                    <a:pt x="41025" y="293019"/>
                  </a:lnTo>
                  <a:lnTo>
                    <a:pt x="47367" y="297321"/>
                  </a:lnTo>
                  <a:lnTo>
                    <a:pt x="56885" y="30076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SMARTInkShape-690">
              <a:extLst>
                <a:ext uri="{FF2B5EF4-FFF2-40B4-BE49-F238E27FC236}">
                  <a16:creationId xmlns:a16="http://schemas.microsoft.com/office/drawing/2014/main" id="{1F5E1080-3B04-A92A-D145-4EB0E19E5573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515505" y="5107116"/>
              <a:ext cx="27778" cy="179260"/>
            </a:xfrm>
            <a:custGeom>
              <a:avLst/>
              <a:gdLst/>
              <a:ahLst/>
              <a:cxnLst/>
              <a:rect l="0" t="0" r="0" b="0"/>
              <a:pathLst>
                <a:path w="27778" h="179260">
                  <a:moveTo>
                    <a:pt x="18645" y="17334"/>
                  </a:moveTo>
                  <a:lnTo>
                    <a:pt x="18645" y="17334"/>
                  </a:lnTo>
                  <a:lnTo>
                    <a:pt x="18645" y="12278"/>
                  </a:lnTo>
                  <a:lnTo>
                    <a:pt x="21467" y="6973"/>
                  </a:lnTo>
                  <a:lnTo>
                    <a:pt x="26845" y="0"/>
                  </a:lnTo>
                  <a:lnTo>
                    <a:pt x="27287" y="487"/>
                  </a:lnTo>
                  <a:lnTo>
                    <a:pt x="27777" y="3848"/>
                  </a:lnTo>
                  <a:lnTo>
                    <a:pt x="25173" y="8871"/>
                  </a:lnTo>
                  <a:lnTo>
                    <a:pt x="20488" y="16748"/>
                  </a:lnTo>
                  <a:lnTo>
                    <a:pt x="11679" y="44853"/>
                  </a:lnTo>
                  <a:lnTo>
                    <a:pt x="8399" y="91670"/>
                  </a:lnTo>
                  <a:lnTo>
                    <a:pt x="963" y="135857"/>
                  </a:lnTo>
                  <a:lnTo>
                    <a:pt x="0" y="156403"/>
                  </a:lnTo>
                  <a:lnTo>
                    <a:pt x="9120" y="1792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SMARTInkShape-691">
              <a:extLst>
                <a:ext uri="{FF2B5EF4-FFF2-40B4-BE49-F238E27FC236}">
                  <a16:creationId xmlns:a16="http://schemas.microsoft.com/office/drawing/2014/main" id="{7659555D-46F0-E23D-B2DF-6EC03C4B2DEB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591300" y="5191125"/>
              <a:ext cx="95251" cy="5673"/>
            </a:xfrm>
            <a:custGeom>
              <a:avLst/>
              <a:gdLst/>
              <a:ahLst/>
              <a:cxnLst/>
              <a:rect l="0" t="0" r="0" b="0"/>
              <a:pathLst>
                <a:path w="95251" h="5673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0361" y="2822"/>
                  </a:lnTo>
                  <a:lnTo>
                    <a:pt x="13257" y="5056"/>
                  </a:lnTo>
                  <a:lnTo>
                    <a:pt x="16246" y="5488"/>
                  </a:lnTo>
                  <a:lnTo>
                    <a:pt x="41911" y="932"/>
                  </a:lnTo>
                  <a:lnTo>
                    <a:pt x="69348" y="567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SMARTInkShape-692">
              <a:extLst>
                <a:ext uri="{FF2B5EF4-FFF2-40B4-BE49-F238E27FC236}">
                  <a16:creationId xmlns:a16="http://schemas.microsoft.com/office/drawing/2014/main" id="{009DADBA-1E77-CF5D-97D8-F8FDC3DED1B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734894" y="5124450"/>
              <a:ext cx="151682" cy="123826"/>
            </a:xfrm>
            <a:custGeom>
              <a:avLst/>
              <a:gdLst/>
              <a:ahLst/>
              <a:cxnLst/>
              <a:rect l="0" t="0" r="0" b="0"/>
              <a:pathLst>
                <a:path w="151682" h="123826">
                  <a:moveTo>
                    <a:pt x="151681" y="0"/>
                  </a:moveTo>
                  <a:lnTo>
                    <a:pt x="151681" y="0"/>
                  </a:lnTo>
                  <a:lnTo>
                    <a:pt x="130958" y="17900"/>
                  </a:lnTo>
                  <a:lnTo>
                    <a:pt x="88083" y="54465"/>
                  </a:lnTo>
                  <a:lnTo>
                    <a:pt x="46314" y="101973"/>
                  </a:lnTo>
                  <a:lnTo>
                    <a:pt x="33943" y="108821"/>
                  </a:lnTo>
                  <a:lnTo>
                    <a:pt x="21389" y="111865"/>
                  </a:lnTo>
                  <a:lnTo>
                    <a:pt x="11576" y="110395"/>
                  </a:lnTo>
                  <a:lnTo>
                    <a:pt x="7477" y="108522"/>
                  </a:lnTo>
                  <a:lnTo>
                    <a:pt x="4745" y="106215"/>
                  </a:lnTo>
                  <a:lnTo>
                    <a:pt x="1710" y="100829"/>
                  </a:lnTo>
                  <a:lnTo>
                    <a:pt x="0" y="81733"/>
                  </a:lnTo>
                  <a:lnTo>
                    <a:pt x="2423" y="70546"/>
                  </a:lnTo>
                  <a:lnTo>
                    <a:pt x="6915" y="58296"/>
                  </a:lnTo>
                  <a:lnTo>
                    <a:pt x="7545" y="54740"/>
                  </a:lnTo>
                  <a:lnTo>
                    <a:pt x="11068" y="47965"/>
                  </a:lnTo>
                  <a:lnTo>
                    <a:pt x="21952" y="34992"/>
                  </a:lnTo>
                  <a:lnTo>
                    <a:pt x="28054" y="31426"/>
                  </a:lnTo>
                  <a:lnTo>
                    <a:pt x="31164" y="30476"/>
                  </a:lnTo>
                  <a:lnTo>
                    <a:pt x="33236" y="30900"/>
                  </a:lnTo>
                  <a:lnTo>
                    <a:pt x="34618" y="32242"/>
                  </a:lnTo>
                  <a:lnTo>
                    <a:pt x="35538" y="34195"/>
                  </a:lnTo>
                  <a:lnTo>
                    <a:pt x="65543" y="76543"/>
                  </a:lnTo>
                  <a:lnTo>
                    <a:pt x="88157" y="115613"/>
                  </a:lnTo>
                  <a:lnTo>
                    <a:pt x="94520" y="120175"/>
                  </a:lnTo>
                  <a:lnTo>
                    <a:pt x="113581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" name="SMARTInkShape-693">
              <a:extLst>
                <a:ext uri="{FF2B5EF4-FFF2-40B4-BE49-F238E27FC236}">
                  <a16:creationId xmlns:a16="http://schemas.microsoft.com/office/drawing/2014/main" id="{77C3BD64-5414-5565-3C87-79F87E783051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819900" y="5000625"/>
              <a:ext cx="123421" cy="371476"/>
            </a:xfrm>
            <a:custGeom>
              <a:avLst/>
              <a:gdLst/>
              <a:ahLst/>
              <a:cxnLst/>
              <a:rect l="0" t="0" r="0" b="0"/>
              <a:pathLst>
                <a:path w="123421" h="371476">
                  <a:moveTo>
                    <a:pt x="66675" y="0"/>
                  </a:moveTo>
                  <a:lnTo>
                    <a:pt x="66675" y="0"/>
                  </a:lnTo>
                  <a:lnTo>
                    <a:pt x="79932" y="0"/>
                  </a:lnTo>
                  <a:lnTo>
                    <a:pt x="81863" y="1058"/>
                  </a:lnTo>
                  <a:lnTo>
                    <a:pt x="83150" y="2822"/>
                  </a:lnTo>
                  <a:lnTo>
                    <a:pt x="85638" y="7604"/>
                  </a:lnTo>
                  <a:lnTo>
                    <a:pt x="91932" y="16247"/>
                  </a:lnTo>
                  <a:lnTo>
                    <a:pt x="93776" y="22390"/>
                  </a:lnTo>
                  <a:lnTo>
                    <a:pt x="100177" y="69716"/>
                  </a:lnTo>
                  <a:lnTo>
                    <a:pt x="110413" y="113019"/>
                  </a:lnTo>
                  <a:lnTo>
                    <a:pt x="113788" y="156699"/>
                  </a:lnTo>
                  <a:lnTo>
                    <a:pt x="121772" y="203413"/>
                  </a:lnTo>
                  <a:lnTo>
                    <a:pt x="123420" y="246438"/>
                  </a:lnTo>
                  <a:lnTo>
                    <a:pt x="120823" y="260516"/>
                  </a:lnTo>
                  <a:lnTo>
                    <a:pt x="106497" y="289365"/>
                  </a:lnTo>
                  <a:lnTo>
                    <a:pt x="73944" y="330578"/>
                  </a:lnTo>
                  <a:lnTo>
                    <a:pt x="27429" y="357607"/>
                  </a:lnTo>
                  <a:lnTo>
                    <a:pt x="20474" y="361722"/>
                  </a:lnTo>
                  <a:lnTo>
                    <a:pt x="12181" y="368115"/>
                  </a:lnTo>
                  <a:lnTo>
                    <a:pt x="0" y="3714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4663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.2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the average national reading level for high school sophomores is </a:t>
            </a:r>
            <a:r>
              <a:rPr lang="en-US" dirty="0">
                <a:solidFill>
                  <a:srgbClr val="0000FF"/>
                </a:solidFill>
              </a:rPr>
              <a:t>150</a:t>
            </a:r>
            <a:r>
              <a:rPr lang="en-US" dirty="0"/>
              <a:t> words per minute with </a:t>
            </a:r>
            <a:r>
              <a:rPr lang="el-GR" dirty="0"/>
              <a:t>σ</a:t>
            </a:r>
            <a:r>
              <a:rPr lang="en-US" dirty="0"/>
              <a:t>=15.</a:t>
            </a:r>
          </a:p>
          <a:p>
            <a:endParaRPr lang="en-US" dirty="0"/>
          </a:p>
          <a:p>
            <a:r>
              <a:rPr lang="en-US" dirty="0"/>
              <a:t>Want to know if sophomore students at Lincoln High School read at a different level. The level of the test is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. A random sample size of 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 students yields an average of </a:t>
            </a:r>
            <a:r>
              <a:rPr lang="en-US" dirty="0">
                <a:solidFill>
                  <a:srgbClr val="0000FF"/>
                </a:solidFill>
              </a:rPr>
              <a:t>154</a:t>
            </a:r>
            <a:r>
              <a:rPr lang="en-US" dirty="0"/>
              <a:t> words per minute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DD010A5-FD1D-4FBA-A6E3-F88B4AB45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80309"/>
              </p:ext>
            </p:extLst>
          </p:nvPr>
        </p:nvGraphicFramePr>
        <p:xfrm>
          <a:off x="3752850" y="4724400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6" imgW="1650960" imgH="965160" progId="Equation.DSMT4">
                  <p:embed/>
                </p:oleObj>
              </mc:Choice>
              <mc:Fallback>
                <p:oleObj name="Equation" r:id="rId146" imgW="1650960" imgH="965160" progId="Equation.DSMT4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724400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SMARTInkShape-Group128">
            <a:extLst>
              <a:ext uri="{FF2B5EF4-FFF2-40B4-BE49-F238E27FC236}">
                <a16:creationId xmlns:a16="http://schemas.microsoft.com/office/drawing/2014/main" id="{39009BD4-A8AF-8ED1-D66F-834A3456B737}"/>
              </a:ext>
            </a:extLst>
          </p:cNvPr>
          <p:cNvGrpSpPr/>
          <p:nvPr/>
        </p:nvGrpSpPr>
        <p:grpSpPr>
          <a:xfrm>
            <a:off x="144315" y="305394"/>
            <a:ext cx="1303305" cy="361100"/>
            <a:chOff x="144315" y="305394"/>
            <a:chExt cx="1303305" cy="361100"/>
          </a:xfrm>
        </p:grpSpPr>
        <p:sp>
          <p:nvSpPr>
            <p:cNvPr id="16" name="SMARTInkShape-704">
              <a:extLst>
                <a:ext uri="{FF2B5EF4-FFF2-40B4-BE49-F238E27FC236}">
                  <a16:creationId xmlns:a16="http://schemas.microsoft.com/office/drawing/2014/main" id="{9F70F3FA-8C5A-68FE-138B-956AFA429BED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1287042" y="323901"/>
              <a:ext cx="160578" cy="342593"/>
            </a:xfrm>
            <a:custGeom>
              <a:avLst/>
              <a:gdLst/>
              <a:ahLst/>
              <a:cxnLst/>
              <a:rect l="0" t="0" r="0" b="0"/>
              <a:pathLst>
                <a:path w="160578" h="342593">
                  <a:moveTo>
                    <a:pt x="8358" y="38049"/>
                  </a:moveTo>
                  <a:lnTo>
                    <a:pt x="8358" y="38049"/>
                  </a:lnTo>
                  <a:lnTo>
                    <a:pt x="27395" y="0"/>
                  </a:lnTo>
                  <a:lnTo>
                    <a:pt x="27404" y="5020"/>
                  </a:lnTo>
                  <a:lnTo>
                    <a:pt x="24584" y="10317"/>
                  </a:lnTo>
                  <a:lnTo>
                    <a:pt x="22350" y="13211"/>
                  </a:lnTo>
                  <a:lnTo>
                    <a:pt x="18471" y="59682"/>
                  </a:lnTo>
                  <a:lnTo>
                    <a:pt x="16028" y="83647"/>
                  </a:lnTo>
                  <a:lnTo>
                    <a:pt x="5927" y="119881"/>
                  </a:lnTo>
                  <a:lnTo>
                    <a:pt x="4742" y="161105"/>
                  </a:lnTo>
                  <a:lnTo>
                    <a:pt x="0" y="204879"/>
                  </a:lnTo>
                  <a:lnTo>
                    <a:pt x="122" y="239082"/>
                  </a:lnTo>
                  <a:lnTo>
                    <a:pt x="3992" y="252986"/>
                  </a:lnTo>
                  <a:lnTo>
                    <a:pt x="6506" y="256482"/>
                  </a:lnTo>
                  <a:lnTo>
                    <a:pt x="9240" y="257754"/>
                  </a:lnTo>
                  <a:lnTo>
                    <a:pt x="12121" y="257544"/>
                  </a:lnTo>
                  <a:lnTo>
                    <a:pt x="14041" y="256346"/>
                  </a:lnTo>
                  <a:lnTo>
                    <a:pt x="15322" y="254489"/>
                  </a:lnTo>
                  <a:lnTo>
                    <a:pt x="16176" y="252192"/>
                  </a:lnTo>
                  <a:lnTo>
                    <a:pt x="17803" y="250661"/>
                  </a:lnTo>
                  <a:lnTo>
                    <a:pt x="22434" y="248960"/>
                  </a:lnTo>
                  <a:lnTo>
                    <a:pt x="24092" y="246390"/>
                  </a:lnTo>
                  <a:lnTo>
                    <a:pt x="27484" y="234776"/>
                  </a:lnTo>
                  <a:lnTo>
                    <a:pt x="29575" y="232700"/>
                  </a:lnTo>
                  <a:lnTo>
                    <a:pt x="32028" y="231316"/>
                  </a:lnTo>
                  <a:lnTo>
                    <a:pt x="34753" y="221312"/>
                  </a:lnTo>
                  <a:lnTo>
                    <a:pt x="37023" y="208399"/>
                  </a:lnTo>
                  <a:lnTo>
                    <a:pt x="58026" y="162553"/>
                  </a:lnTo>
                  <a:lnTo>
                    <a:pt x="60520" y="159152"/>
                  </a:lnTo>
                  <a:lnTo>
                    <a:pt x="66113" y="155373"/>
                  </a:lnTo>
                  <a:lnTo>
                    <a:pt x="69087" y="154365"/>
                  </a:lnTo>
                  <a:lnTo>
                    <a:pt x="70010" y="153693"/>
                  </a:lnTo>
                  <a:lnTo>
                    <a:pt x="69568" y="153245"/>
                  </a:lnTo>
                  <a:lnTo>
                    <a:pt x="68215" y="152946"/>
                  </a:lnTo>
                  <a:lnTo>
                    <a:pt x="63889" y="155437"/>
                  </a:lnTo>
                  <a:lnTo>
                    <a:pt x="61254" y="157582"/>
                  </a:lnTo>
                  <a:lnTo>
                    <a:pt x="60555" y="161130"/>
                  </a:lnTo>
                  <a:lnTo>
                    <a:pt x="65253" y="188229"/>
                  </a:lnTo>
                  <a:lnTo>
                    <a:pt x="92249" y="217174"/>
                  </a:lnTo>
                  <a:lnTo>
                    <a:pt x="108709" y="213419"/>
                  </a:lnTo>
                  <a:lnTo>
                    <a:pt x="112300" y="211054"/>
                  </a:lnTo>
                  <a:lnTo>
                    <a:pt x="113636" y="208419"/>
                  </a:lnTo>
                  <a:lnTo>
                    <a:pt x="113468" y="205604"/>
                  </a:lnTo>
                  <a:lnTo>
                    <a:pt x="116532" y="202669"/>
                  </a:lnTo>
                  <a:lnTo>
                    <a:pt x="133895" y="192424"/>
                  </a:lnTo>
                  <a:lnTo>
                    <a:pt x="150317" y="170535"/>
                  </a:lnTo>
                  <a:lnTo>
                    <a:pt x="160577" y="152664"/>
                  </a:lnTo>
                  <a:lnTo>
                    <a:pt x="153195" y="183474"/>
                  </a:lnTo>
                  <a:lnTo>
                    <a:pt x="146564" y="224584"/>
                  </a:lnTo>
                  <a:lnTo>
                    <a:pt x="148155" y="271354"/>
                  </a:lnTo>
                  <a:lnTo>
                    <a:pt x="137710" y="315102"/>
                  </a:lnTo>
                  <a:lnTo>
                    <a:pt x="132216" y="336271"/>
                  </a:lnTo>
                  <a:lnTo>
                    <a:pt x="130088" y="338463"/>
                  </a:lnTo>
                  <a:lnTo>
                    <a:pt x="124902" y="340900"/>
                  </a:lnTo>
                  <a:lnTo>
                    <a:pt x="109835" y="342592"/>
                  </a:lnTo>
                  <a:lnTo>
                    <a:pt x="103553" y="339913"/>
                  </a:lnTo>
                  <a:lnTo>
                    <a:pt x="100397" y="337717"/>
                  </a:lnTo>
                  <a:lnTo>
                    <a:pt x="46458" y="3237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705">
              <a:extLst>
                <a:ext uri="{FF2B5EF4-FFF2-40B4-BE49-F238E27FC236}">
                  <a16:creationId xmlns:a16="http://schemas.microsoft.com/office/drawing/2014/main" id="{8CA88985-EEFD-B2DC-EEAB-5372AB1BCDF7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1153450" y="457753"/>
              <a:ext cx="74883" cy="94698"/>
            </a:xfrm>
            <a:custGeom>
              <a:avLst/>
              <a:gdLst/>
              <a:ahLst/>
              <a:cxnLst/>
              <a:rect l="0" t="0" r="0" b="0"/>
              <a:pathLst>
                <a:path w="74883" h="94698">
                  <a:moveTo>
                    <a:pt x="65750" y="37547"/>
                  </a:moveTo>
                  <a:lnTo>
                    <a:pt x="65750" y="37547"/>
                  </a:lnTo>
                  <a:lnTo>
                    <a:pt x="70807" y="32491"/>
                  </a:lnTo>
                  <a:lnTo>
                    <a:pt x="73289" y="27186"/>
                  </a:lnTo>
                  <a:lnTo>
                    <a:pt x="74882" y="15157"/>
                  </a:lnTo>
                  <a:lnTo>
                    <a:pt x="72278" y="8899"/>
                  </a:lnTo>
                  <a:lnTo>
                    <a:pt x="67039" y="1314"/>
                  </a:lnTo>
                  <a:lnTo>
                    <a:pt x="63501" y="277"/>
                  </a:lnTo>
                  <a:lnTo>
                    <a:pt x="61076" y="0"/>
                  </a:lnTo>
                  <a:lnTo>
                    <a:pt x="55559" y="2515"/>
                  </a:lnTo>
                  <a:lnTo>
                    <a:pt x="52606" y="4667"/>
                  </a:lnTo>
                  <a:lnTo>
                    <a:pt x="34775" y="9180"/>
                  </a:lnTo>
                  <a:lnTo>
                    <a:pt x="32400" y="11227"/>
                  </a:lnTo>
                  <a:lnTo>
                    <a:pt x="23532" y="27174"/>
                  </a:lnTo>
                  <a:lnTo>
                    <a:pt x="19613" y="30632"/>
                  </a:lnTo>
                  <a:lnTo>
                    <a:pt x="2198" y="36636"/>
                  </a:lnTo>
                  <a:lnTo>
                    <a:pt x="1157" y="37998"/>
                  </a:lnTo>
                  <a:lnTo>
                    <a:pt x="0" y="42334"/>
                  </a:lnTo>
                  <a:lnTo>
                    <a:pt x="750" y="43913"/>
                  </a:lnTo>
                  <a:lnTo>
                    <a:pt x="2309" y="44966"/>
                  </a:lnTo>
                  <a:lnTo>
                    <a:pt x="7920" y="46136"/>
                  </a:lnTo>
                  <a:lnTo>
                    <a:pt x="22980" y="47853"/>
                  </a:lnTo>
                  <a:lnTo>
                    <a:pt x="67109" y="64395"/>
                  </a:lnTo>
                  <a:lnTo>
                    <a:pt x="69831" y="66029"/>
                  </a:lnTo>
                  <a:lnTo>
                    <a:pt x="71645" y="68177"/>
                  </a:lnTo>
                  <a:lnTo>
                    <a:pt x="73662" y="73385"/>
                  </a:lnTo>
                  <a:lnTo>
                    <a:pt x="74558" y="79228"/>
                  </a:lnTo>
                  <a:lnTo>
                    <a:pt x="72680" y="81209"/>
                  </a:lnTo>
                  <a:lnTo>
                    <a:pt x="41681" y="91370"/>
                  </a:lnTo>
                  <a:lnTo>
                    <a:pt x="8600" y="946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706">
              <a:extLst>
                <a:ext uri="{FF2B5EF4-FFF2-40B4-BE49-F238E27FC236}">
                  <a16:creationId xmlns:a16="http://schemas.microsoft.com/office/drawing/2014/main" id="{BEBA7543-E890-F4E5-19C2-AE30F1C7049B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935049" y="448460"/>
              <a:ext cx="207952" cy="112565"/>
            </a:xfrm>
            <a:custGeom>
              <a:avLst/>
              <a:gdLst/>
              <a:ahLst/>
              <a:cxnLst/>
              <a:rect l="0" t="0" r="0" b="0"/>
              <a:pathLst>
                <a:path w="207952" h="112565">
                  <a:moveTo>
                    <a:pt x="17451" y="18265"/>
                  </a:moveTo>
                  <a:lnTo>
                    <a:pt x="17451" y="18265"/>
                  </a:lnTo>
                  <a:lnTo>
                    <a:pt x="25652" y="1863"/>
                  </a:lnTo>
                  <a:lnTo>
                    <a:pt x="25035" y="980"/>
                  </a:lnTo>
                  <a:lnTo>
                    <a:pt x="21527" y="0"/>
                  </a:lnTo>
                  <a:lnTo>
                    <a:pt x="20169" y="796"/>
                  </a:lnTo>
                  <a:lnTo>
                    <a:pt x="19263" y="2386"/>
                  </a:lnTo>
                  <a:lnTo>
                    <a:pt x="17809" y="12541"/>
                  </a:lnTo>
                  <a:lnTo>
                    <a:pt x="2388" y="26682"/>
                  </a:lnTo>
                  <a:lnTo>
                    <a:pt x="0" y="32343"/>
                  </a:lnTo>
                  <a:lnTo>
                    <a:pt x="526" y="38234"/>
                  </a:lnTo>
                  <a:lnTo>
                    <a:pt x="6464" y="57840"/>
                  </a:lnTo>
                  <a:lnTo>
                    <a:pt x="5893" y="61582"/>
                  </a:lnTo>
                  <a:lnTo>
                    <a:pt x="2437" y="68561"/>
                  </a:lnTo>
                  <a:lnTo>
                    <a:pt x="3208" y="71904"/>
                  </a:lnTo>
                  <a:lnTo>
                    <a:pt x="9710" y="78441"/>
                  </a:lnTo>
                  <a:lnTo>
                    <a:pt x="10174" y="81665"/>
                  </a:lnTo>
                  <a:lnTo>
                    <a:pt x="8366" y="84874"/>
                  </a:lnTo>
                  <a:lnTo>
                    <a:pt x="5044" y="88071"/>
                  </a:lnTo>
                  <a:lnTo>
                    <a:pt x="4947" y="92319"/>
                  </a:lnTo>
                  <a:lnTo>
                    <a:pt x="15386" y="110306"/>
                  </a:lnTo>
                  <a:lnTo>
                    <a:pt x="22177" y="112089"/>
                  </a:lnTo>
                  <a:lnTo>
                    <a:pt x="26952" y="112564"/>
                  </a:lnTo>
                  <a:lnTo>
                    <a:pt x="35079" y="110270"/>
                  </a:lnTo>
                  <a:lnTo>
                    <a:pt x="38728" y="108177"/>
                  </a:lnTo>
                  <a:lnTo>
                    <a:pt x="41161" y="104665"/>
                  </a:lnTo>
                  <a:lnTo>
                    <a:pt x="43864" y="95118"/>
                  </a:lnTo>
                  <a:lnTo>
                    <a:pt x="42468" y="90667"/>
                  </a:lnTo>
                  <a:lnTo>
                    <a:pt x="20530" y="66039"/>
                  </a:lnTo>
                  <a:lnTo>
                    <a:pt x="17761" y="59606"/>
                  </a:lnTo>
                  <a:lnTo>
                    <a:pt x="13003" y="53220"/>
                  </a:lnTo>
                  <a:lnTo>
                    <a:pt x="12369" y="50035"/>
                  </a:lnTo>
                  <a:lnTo>
                    <a:pt x="13004" y="46853"/>
                  </a:lnTo>
                  <a:lnTo>
                    <a:pt x="14487" y="43674"/>
                  </a:lnTo>
                  <a:lnTo>
                    <a:pt x="32139" y="27791"/>
                  </a:lnTo>
                  <a:lnTo>
                    <a:pt x="33593" y="24616"/>
                  </a:lnTo>
                  <a:lnTo>
                    <a:pt x="43675" y="18265"/>
                  </a:lnTo>
                  <a:lnTo>
                    <a:pt x="68804" y="8936"/>
                  </a:lnTo>
                  <a:lnTo>
                    <a:pt x="70736" y="6754"/>
                  </a:lnTo>
                  <a:lnTo>
                    <a:pt x="72024" y="4241"/>
                  </a:lnTo>
                  <a:lnTo>
                    <a:pt x="75000" y="2566"/>
                  </a:lnTo>
                  <a:lnTo>
                    <a:pt x="83950" y="704"/>
                  </a:lnTo>
                  <a:lnTo>
                    <a:pt x="87184" y="1266"/>
                  </a:lnTo>
                  <a:lnTo>
                    <a:pt x="89340" y="2699"/>
                  </a:lnTo>
                  <a:lnTo>
                    <a:pt x="90777" y="4713"/>
                  </a:lnTo>
                  <a:lnTo>
                    <a:pt x="92373" y="9772"/>
                  </a:lnTo>
                  <a:lnTo>
                    <a:pt x="92799" y="12603"/>
                  </a:lnTo>
                  <a:lnTo>
                    <a:pt x="96095" y="18571"/>
                  </a:lnTo>
                  <a:lnTo>
                    <a:pt x="98455" y="21644"/>
                  </a:lnTo>
                  <a:lnTo>
                    <a:pt x="101078" y="30703"/>
                  </a:lnTo>
                  <a:lnTo>
                    <a:pt x="103958" y="58865"/>
                  </a:lnTo>
                  <a:lnTo>
                    <a:pt x="112852" y="80369"/>
                  </a:lnTo>
                  <a:lnTo>
                    <a:pt x="114919" y="81892"/>
                  </a:lnTo>
                  <a:lnTo>
                    <a:pt x="117354" y="82908"/>
                  </a:lnTo>
                  <a:lnTo>
                    <a:pt x="117920" y="82527"/>
                  </a:lnTo>
                  <a:lnTo>
                    <a:pt x="115726" y="79282"/>
                  </a:lnTo>
                  <a:lnTo>
                    <a:pt x="115776" y="77993"/>
                  </a:lnTo>
                  <a:lnTo>
                    <a:pt x="116868" y="77133"/>
                  </a:lnTo>
                  <a:lnTo>
                    <a:pt x="118654" y="76561"/>
                  </a:lnTo>
                  <a:lnTo>
                    <a:pt x="135170" y="62258"/>
                  </a:lnTo>
                  <a:lnTo>
                    <a:pt x="159770" y="19327"/>
                  </a:lnTo>
                  <a:lnTo>
                    <a:pt x="165218" y="23636"/>
                  </a:lnTo>
                  <a:lnTo>
                    <a:pt x="173535" y="36672"/>
                  </a:lnTo>
                  <a:lnTo>
                    <a:pt x="173957" y="50788"/>
                  </a:lnTo>
                  <a:lnTo>
                    <a:pt x="172734" y="65528"/>
                  </a:lnTo>
                  <a:lnTo>
                    <a:pt x="179712" y="96188"/>
                  </a:lnTo>
                  <a:lnTo>
                    <a:pt x="181717" y="98789"/>
                  </a:lnTo>
                  <a:lnTo>
                    <a:pt x="184111" y="100523"/>
                  </a:lnTo>
                  <a:lnTo>
                    <a:pt x="197595" y="102963"/>
                  </a:lnTo>
                  <a:lnTo>
                    <a:pt x="201047" y="102247"/>
                  </a:lnTo>
                  <a:lnTo>
                    <a:pt x="207951" y="944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707">
              <a:extLst>
                <a:ext uri="{FF2B5EF4-FFF2-40B4-BE49-F238E27FC236}">
                  <a16:creationId xmlns:a16="http://schemas.microsoft.com/office/drawing/2014/main" id="{AA84BC0F-14D0-EB40-BE5A-B3E5A21759C1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876300" y="4286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708">
              <a:extLst>
                <a:ext uri="{FF2B5EF4-FFF2-40B4-BE49-F238E27FC236}">
                  <a16:creationId xmlns:a16="http://schemas.microsoft.com/office/drawing/2014/main" id="{95A76FB1-3145-10A1-7CDB-08E1AC733F95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828675" y="457200"/>
              <a:ext cx="9526" cy="95251"/>
            </a:xfrm>
            <a:custGeom>
              <a:avLst/>
              <a:gdLst/>
              <a:ahLst/>
              <a:cxnLst/>
              <a:rect l="0" t="0" r="0" b="0"/>
              <a:pathLst>
                <a:path w="9526" h="95251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491" y="32503"/>
                  </a:lnTo>
                  <a:lnTo>
                    <a:pt x="4031" y="66393"/>
                  </a:lnTo>
                  <a:lnTo>
                    <a:pt x="9525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709">
              <a:extLst>
                <a:ext uri="{FF2B5EF4-FFF2-40B4-BE49-F238E27FC236}">
                  <a16:creationId xmlns:a16="http://schemas.microsoft.com/office/drawing/2014/main" id="{B68CE5CF-01A2-E7E0-AE61-5CE51FE2CEE6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676275" y="457432"/>
              <a:ext cx="114301" cy="64058"/>
            </a:xfrm>
            <a:custGeom>
              <a:avLst/>
              <a:gdLst/>
              <a:ahLst/>
              <a:cxnLst/>
              <a:rect l="0" t="0" r="0" b="0"/>
              <a:pathLst>
                <a:path w="114301" h="64058">
                  <a:moveTo>
                    <a:pt x="0" y="18818"/>
                  </a:moveTo>
                  <a:lnTo>
                    <a:pt x="0" y="18818"/>
                  </a:lnTo>
                  <a:lnTo>
                    <a:pt x="5057" y="8705"/>
                  </a:lnTo>
                  <a:lnTo>
                    <a:pt x="7604" y="5726"/>
                  </a:lnTo>
                  <a:lnTo>
                    <a:pt x="14130" y="1533"/>
                  </a:lnTo>
                  <a:lnTo>
                    <a:pt x="13653" y="945"/>
                  </a:lnTo>
                  <a:lnTo>
                    <a:pt x="12277" y="553"/>
                  </a:lnTo>
                  <a:lnTo>
                    <a:pt x="12418" y="291"/>
                  </a:lnTo>
                  <a:lnTo>
                    <a:pt x="15397" y="0"/>
                  </a:lnTo>
                  <a:lnTo>
                    <a:pt x="16615" y="981"/>
                  </a:lnTo>
                  <a:lnTo>
                    <a:pt x="21391" y="10160"/>
                  </a:lnTo>
                  <a:lnTo>
                    <a:pt x="23786" y="13046"/>
                  </a:lnTo>
                  <a:lnTo>
                    <a:pt x="26446" y="21897"/>
                  </a:lnTo>
                  <a:lnTo>
                    <a:pt x="30767" y="38780"/>
                  </a:lnTo>
                  <a:lnTo>
                    <a:pt x="36651" y="58392"/>
                  </a:lnTo>
                  <a:lnTo>
                    <a:pt x="40309" y="61075"/>
                  </a:lnTo>
                  <a:lnTo>
                    <a:pt x="52840" y="64057"/>
                  </a:lnTo>
                  <a:lnTo>
                    <a:pt x="57452" y="63794"/>
                  </a:lnTo>
                  <a:lnTo>
                    <a:pt x="60526" y="62561"/>
                  </a:lnTo>
                  <a:lnTo>
                    <a:pt x="84035" y="36691"/>
                  </a:lnTo>
                  <a:lnTo>
                    <a:pt x="98091" y="17292"/>
                  </a:lnTo>
                  <a:lnTo>
                    <a:pt x="114300" y="92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710">
              <a:extLst>
                <a:ext uri="{FF2B5EF4-FFF2-40B4-BE49-F238E27FC236}">
                  <a16:creationId xmlns:a16="http://schemas.microsoft.com/office/drawing/2014/main" id="{1C2B6A67-B6C7-FB33-BC95-8EF6B8DBF9C7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495962" y="419227"/>
              <a:ext cx="151739" cy="112093"/>
            </a:xfrm>
            <a:custGeom>
              <a:avLst/>
              <a:gdLst/>
              <a:ahLst/>
              <a:cxnLst/>
              <a:rect l="0" t="0" r="0" b="0"/>
              <a:pathLst>
                <a:path w="151739" h="112093">
                  <a:moveTo>
                    <a:pt x="18388" y="47498"/>
                  </a:moveTo>
                  <a:lnTo>
                    <a:pt x="18388" y="47498"/>
                  </a:lnTo>
                  <a:lnTo>
                    <a:pt x="50293" y="47498"/>
                  </a:lnTo>
                  <a:lnTo>
                    <a:pt x="88000" y="37176"/>
                  </a:lnTo>
                  <a:lnTo>
                    <a:pt x="90196" y="35325"/>
                  </a:lnTo>
                  <a:lnTo>
                    <a:pt x="93720" y="29806"/>
                  </a:lnTo>
                  <a:lnTo>
                    <a:pt x="97025" y="29052"/>
                  </a:lnTo>
                  <a:lnTo>
                    <a:pt x="99387" y="28850"/>
                  </a:lnTo>
                  <a:lnTo>
                    <a:pt x="100963" y="27658"/>
                  </a:lnTo>
                  <a:lnTo>
                    <a:pt x="103698" y="20282"/>
                  </a:lnTo>
                  <a:lnTo>
                    <a:pt x="103990" y="14269"/>
                  </a:lnTo>
                  <a:lnTo>
                    <a:pt x="102973" y="12646"/>
                  </a:lnTo>
                  <a:lnTo>
                    <a:pt x="101236" y="11563"/>
                  </a:lnTo>
                  <a:lnTo>
                    <a:pt x="68900" y="840"/>
                  </a:lnTo>
                  <a:lnTo>
                    <a:pt x="45213" y="0"/>
                  </a:lnTo>
                  <a:lnTo>
                    <a:pt x="38072" y="2752"/>
                  </a:lnTo>
                  <a:lnTo>
                    <a:pt x="10755" y="26616"/>
                  </a:lnTo>
                  <a:lnTo>
                    <a:pt x="2691" y="42237"/>
                  </a:lnTo>
                  <a:lnTo>
                    <a:pt x="0" y="59433"/>
                  </a:lnTo>
                  <a:lnTo>
                    <a:pt x="691" y="70794"/>
                  </a:lnTo>
                  <a:lnTo>
                    <a:pt x="7030" y="88032"/>
                  </a:lnTo>
                  <a:lnTo>
                    <a:pt x="12634" y="96558"/>
                  </a:lnTo>
                  <a:lnTo>
                    <a:pt x="18653" y="101052"/>
                  </a:lnTo>
                  <a:lnTo>
                    <a:pt x="24856" y="104108"/>
                  </a:lnTo>
                  <a:lnTo>
                    <a:pt x="31140" y="108994"/>
                  </a:lnTo>
                  <a:lnTo>
                    <a:pt x="40283" y="111871"/>
                  </a:lnTo>
                  <a:lnTo>
                    <a:pt x="54578" y="112092"/>
                  </a:lnTo>
                  <a:lnTo>
                    <a:pt x="101227" y="103610"/>
                  </a:lnTo>
                  <a:lnTo>
                    <a:pt x="151738" y="855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711">
              <a:extLst>
                <a:ext uri="{FF2B5EF4-FFF2-40B4-BE49-F238E27FC236}">
                  <a16:creationId xmlns:a16="http://schemas.microsoft.com/office/drawing/2014/main" id="{414E2C2D-1D24-E065-562B-E0E3048AFEB6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266700" y="411558"/>
              <a:ext cx="228601" cy="128665"/>
            </a:xfrm>
            <a:custGeom>
              <a:avLst/>
              <a:gdLst/>
              <a:ahLst/>
              <a:cxnLst/>
              <a:rect l="0" t="0" r="0" b="0"/>
              <a:pathLst>
                <a:path w="228601" h="128665">
                  <a:moveTo>
                    <a:pt x="0" y="45642"/>
                  </a:moveTo>
                  <a:lnTo>
                    <a:pt x="0" y="45642"/>
                  </a:lnTo>
                  <a:lnTo>
                    <a:pt x="0" y="40586"/>
                  </a:lnTo>
                  <a:lnTo>
                    <a:pt x="17900" y="18805"/>
                  </a:lnTo>
                  <a:lnTo>
                    <a:pt x="31057" y="8057"/>
                  </a:lnTo>
                  <a:lnTo>
                    <a:pt x="42378" y="2479"/>
                  </a:lnTo>
                  <a:lnTo>
                    <a:pt x="54465" y="0"/>
                  </a:lnTo>
                  <a:lnTo>
                    <a:pt x="60652" y="1456"/>
                  </a:lnTo>
                  <a:lnTo>
                    <a:pt x="73170" y="8718"/>
                  </a:lnTo>
                  <a:lnTo>
                    <a:pt x="87062" y="24706"/>
                  </a:lnTo>
                  <a:lnTo>
                    <a:pt x="97880" y="47905"/>
                  </a:lnTo>
                  <a:lnTo>
                    <a:pt x="102732" y="79944"/>
                  </a:lnTo>
                  <a:lnTo>
                    <a:pt x="99113" y="106135"/>
                  </a:lnTo>
                  <a:lnTo>
                    <a:pt x="91338" y="122245"/>
                  </a:lnTo>
                  <a:lnTo>
                    <a:pt x="87350" y="125285"/>
                  </a:lnTo>
                  <a:lnTo>
                    <a:pt x="77275" y="128664"/>
                  </a:lnTo>
                  <a:lnTo>
                    <a:pt x="73742" y="127448"/>
                  </a:lnTo>
                  <a:lnTo>
                    <a:pt x="71386" y="124521"/>
                  </a:lnTo>
                  <a:lnTo>
                    <a:pt x="68769" y="115624"/>
                  </a:lnTo>
                  <a:lnTo>
                    <a:pt x="67605" y="104615"/>
                  </a:lnTo>
                  <a:lnTo>
                    <a:pt x="88215" y="59547"/>
                  </a:lnTo>
                  <a:lnTo>
                    <a:pt x="98222" y="44706"/>
                  </a:lnTo>
                  <a:lnTo>
                    <a:pt x="118003" y="33605"/>
                  </a:lnTo>
                  <a:lnTo>
                    <a:pt x="158619" y="21431"/>
                  </a:lnTo>
                  <a:lnTo>
                    <a:pt x="228600" y="75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712">
              <a:extLst>
                <a:ext uri="{FF2B5EF4-FFF2-40B4-BE49-F238E27FC236}">
                  <a16:creationId xmlns:a16="http://schemas.microsoft.com/office/drawing/2014/main" id="{88F115B8-102C-1541-842B-BBFA30B60453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152400" y="305394"/>
              <a:ext cx="122746" cy="123232"/>
            </a:xfrm>
            <a:custGeom>
              <a:avLst/>
              <a:gdLst/>
              <a:ahLst/>
              <a:cxnLst/>
              <a:rect l="0" t="0" r="0" b="0"/>
              <a:pathLst>
                <a:path w="122746" h="123232">
                  <a:moveTo>
                    <a:pt x="0" y="66081"/>
                  </a:moveTo>
                  <a:lnTo>
                    <a:pt x="0" y="66081"/>
                  </a:lnTo>
                  <a:lnTo>
                    <a:pt x="0" y="55968"/>
                  </a:lnTo>
                  <a:lnTo>
                    <a:pt x="2822" y="48181"/>
                  </a:lnTo>
                  <a:lnTo>
                    <a:pt x="17305" y="24761"/>
                  </a:lnTo>
                  <a:lnTo>
                    <a:pt x="45056" y="6168"/>
                  </a:lnTo>
                  <a:lnTo>
                    <a:pt x="63680" y="1410"/>
                  </a:lnTo>
                  <a:lnTo>
                    <a:pt x="77547" y="0"/>
                  </a:lnTo>
                  <a:lnTo>
                    <a:pt x="93415" y="4638"/>
                  </a:lnTo>
                  <a:lnTo>
                    <a:pt x="111522" y="22829"/>
                  </a:lnTo>
                  <a:lnTo>
                    <a:pt x="120180" y="38214"/>
                  </a:lnTo>
                  <a:lnTo>
                    <a:pt x="122745" y="59588"/>
                  </a:lnTo>
                  <a:lnTo>
                    <a:pt x="118449" y="80973"/>
                  </a:lnTo>
                  <a:lnTo>
                    <a:pt x="110473" y="95658"/>
                  </a:lnTo>
                  <a:lnTo>
                    <a:pt x="96350" y="106712"/>
                  </a:lnTo>
                  <a:lnTo>
                    <a:pt x="61685" y="120324"/>
                  </a:lnTo>
                  <a:lnTo>
                    <a:pt x="19050" y="1232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713">
              <a:extLst>
                <a:ext uri="{FF2B5EF4-FFF2-40B4-BE49-F238E27FC236}">
                  <a16:creationId xmlns:a16="http://schemas.microsoft.com/office/drawing/2014/main" id="{D7FC1845-DF63-2E0F-41D5-FF9C6E61F3EC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144315" y="346316"/>
              <a:ext cx="17611" cy="215660"/>
            </a:xfrm>
            <a:custGeom>
              <a:avLst/>
              <a:gdLst/>
              <a:ahLst/>
              <a:cxnLst/>
              <a:rect l="0" t="0" r="0" b="0"/>
              <a:pathLst>
                <a:path w="17611" h="215660">
                  <a:moveTo>
                    <a:pt x="8085" y="6109"/>
                  </a:moveTo>
                  <a:lnTo>
                    <a:pt x="8085" y="6109"/>
                  </a:lnTo>
                  <a:lnTo>
                    <a:pt x="17218" y="6109"/>
                  </a:lnTo>
                  <a:lnTo>
                    <a:pt x="17533" y="621"/>
                  </a:lnTo>
                  <a:lnTo>
                    <a:pt x="17576" y="2964"/>
                  </a:lnTo>
                  <a:lnTo>
                    <a:pt x="17587" y="2954"/>
                  </a:lnTo>
                  <a:lnTo>
                    <a:pt x="17603" y="0"/>
                  </a:lnTo>
                  <a:lnTo>
                    <a:pt x="17610" y="42957"/>
                  </a:lnTo>
                  <a:lnTo>
                    <a:pt x="17610" y="85597"/>
                  </a:lnTo>
                  <a:lnTo>
                    <a:pt x="16552" y="123594"/>
                  </a:lnTo>
                  <a:lnTo>
                    <a:pt x="1800" y="171034"/>
                  </a:lnTo>
                  <a:lnTo>
                    <a:pt x="0" y="179245"/>
                  </a:lnTo>
                  <a:lnTo>
                    <a:pt x="578" y="182916"/>
                  </a:lnTo>
                  <a:lnTo>
                    <a:pt x="6888" y="199653"/>
                  </a:lnTo>
                  <a:lnTo>
                    <a:pt x="8085" y="2156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SMARTInkShape-Group129">
            <a:extLst>
              <a:ext uri="{FF2B5EF4-FFF2-40B4-BE49-F238E27FC236}">
                <a16:creationId xmlns:a16="http://schemas.microsoft.com/office/drawing/2014/main" id="{DA46C233-B9FE-8F5B-1379-3198C5F63B37}"/>
              </a:ext>
            </a:extLst>
          </p:cNvPr>
          <p:cNvGrpSpPr/>
          <p:nvPr/>
        </p:nvGrpSpPr>
        <p:grpSpPr>
          <a:xfrm>
            <a:off x="1819275" y="200420"/>
            <a:ext cx="542926" cy="190106"/>
            <a:chOff x="1819275" y="200420"/>
            <a:chExt cx="542926" cy="190106"/>
          </a:xfrm>
        </p:grpSpPr>
        <p:sp>
          <p:nvSpPr>
            <p:cNvPr id="27" name="SMARTInkShape-714">
              <a:extLst>
                <a:ext uri="{FF2B5EF4-FFF2-40B4-BE49-F238E27FC236}">
                  <a16:creationId xmlns:a16="http://schemas.microsoft.com/office/drawing/2014/main" id="{711A72F7-25B2-CEBD-F435-DED5C1A3E49F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1838325" y="200420"/>
              <a:ext cx="161926" cy="190106"/>
            </a:xfrm>
            <a:custGeom>
              <a:avLst/>
              <a:gdLst/>
              <a:ahLst/>
              <a:cxnLst/>
              <a:rect l="0" t="0" r="0" b="0"/>
              <a:pathLst>
                <a:path w="161926" h="190106">
                  <a:moveTo>
                    <a:pt x="0" y="28180"/>
                  </a:moveTo>
                  <a:lnTo>
                    <a:pt x="0" y="28180"/>
                  </a:lnTo>
                  <a:lnTo>
                    <a:pt x="5488" y="28180"/>
                  </a:lnTo>
                  <a:lnTo>
                    <a:pt x="276" y="28180"/>
                  </a:lnTo>
                  <a:lnTo>
                    <a:pt x="54" y="33668"/>
                  </a:lnTo>
                  <a:lnTo>
                    <a:pt x="0" y="28182"/>
                  </a:lnTo>
                  <a:lnTo>
                    <a:pt x="5057" y="28181"/>
                  </a:lnTo>
                  <a:lnTo>
                    <a:pt x="6546" y="27122"/>
                  </a:lnTo>
                  <a:lnTo>
                    <a:pt x="7539" y="25358"/>
                  </a:lnTo>
                  <a:lnTo>
                    <a:pt x="8201" y="23124"/>
                  </a:lnTo>
                  <a:lnTo>
                    <a:pt x="9701" y="21634"/>
                  </a:lnTo>
                  <a:lnTo>
                    <a:pt x="17610" y="19047"/>
                  </a:lnTo>
                  <a:lnTo>
                    <a:pt x="23680" y="18771"/>
                  </a:lnTo>
                  <a:lnTo>
                    <a:pt x="29222" y="15884"/>
                  </a:lnTo>
                  <a:lnTo>
                    <a:pt x="36346" y="10464"/>
                  </a:lnTo>
                  <a:lnTo>
                    <a:pt x="62886" y="8150"/>
                  </a:lnTo>
                  <a:lnTo>
                    <a:pt x="76079" y="1606"/>
                  </a:lnTo>
                  <a:lnTo>
                    <a:pt x="88876" y="0"/>
                  </a:lnTo>
                  <a:lnTo>
                    <a:pt x="95240" y="2603"/>
                  </a:lnTo>
                  <a:lnTo>
                    <a:pt x="101596" y="6229"/>
                  </a:lnTo>
                  <a:lnTo>
                    <a:pt x="114299" y="8557"/>
                  </a:lnTo>
                  <a:lnTo>
                    <a:pt x="121944" y="9017"/>
                  </a:lnTo>
                  <a:lnTo>
                    <a:pt x="131058" y="15654"/>
                  </a:lnTo>
                  <a:lnTo>
                    <a:pt x="136917" y="17321"/>
                  </a:lnTo>
                  <a:lnTo>
                    <a:pt x="138903" y="18824"/>
                  </a:lnTo>
                  <a:lnTo>
                    <a:pt x="142756" y="24937"/>
                  </a:lnTo>
                  <a:lnTo>
                    <a:pt x="147408" y="26739"/>
                  </a:lnTo>
                  <a:lnTo>
                    <a:pt x="148014" y="28278"/>
                  </a:lnTo>
                  <a:lnTo>
                    <a:pt x="147360" y="30362"/>
                  </a:lnTo>
                  <a:lnTo>
                    <a:pt x="144868" y="35500"/>
                  </a:lnTo>
                  <a:lnTo>
                    <a:pt x="141992" y="53665"/>
                  </a:lnTo>
                  <a:lnTo>
                    <a:pt x="133190" y="66091"/>
                  </a:lnTo>
                  <a:lnTo>
                    <a:pt x="88699" y="109870"/>
                  </a:lnTo>
                  <a:lnTo>
                    <a:pt x="46074" y="136251"/>
                  </a:lnTo>
                  <a:lnTo>
                    <a:pt x="870" y="160937"/>
                  </a:lnTo>
                  <a:lnTo>
                    <a:pt x="77" y="169679"/>
                  </a:lnTo>
                  <a:lnTo>
                    <a:pt x="40102" y="170974"/>
                  </a:lnTo>
                  <a:lnTo>
                    <a:pt x="85989" y="171044"/>
                  </a:lnTo>
                  <a:lnTo>
                    <a:pt x="132785" y="179255"/>
                  </a:lnTo>
                  <a:lnTo>
                    <a:pt x="141213" y="182813"/>
                  </a:lnTo>
                  <a:lnTo>
                    <a:pt x="148486" y="186864"/>
                  </a:lnTo>
                  <a:lnTo>
                    <a:pt x="161925" y="1901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715">
              <a:extLst>
                <a:ext uri="{FF2B5EF4-FFF2-40B4-BE49-F238E27FC236}">
                  <a16:creationId xmlns:a16="http://schemas.microsoft.com/office/drawing/2014/main" id="{81BB17C6-F213-D653-5647-C6708E74A2D4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1819275" y="304800"/>
              <a:ext cx="219076" cy="9526"/>
            </a:xfrm>
            <a:custGeom>
              <a:avLst/>
              <a:gdLst/>
              <a:ahLst/>
              <a:cxnLst/>
              <a:rect l="0" t="0" r="0" b="0"/>
              <a:pathLst>
                <a:path w="219076" h="9526">
                  <a:moveTo>
                    <a:pt x="0" y="9525"/>
                  </a:moveTo>
                  <a:lnTo>
                    <a:pt x="0" y="9525"/>
                  </a:lnTo>
                  <a:lnTo>
                    <a:pt x="41417" y="9525"/>
                  </a:lnTo>
                  <a:lnTo>
                    <a:pt x="81912" y="4469"/>
                  </a:lnTo>
                  <a:lnTo>
                    <a:pt x="123283" y="1324"/>
                  </a:lnTo>
                  <a:lnTo>
                    <a:pt x="170562" y="52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716">
              <a:extLst>
                <a:ext uri="{FF2B5EF4-FFF2-40B4-BE49-F238E27FC236}">
                  <a16:creationId xmlns:a16="http://schemas.microsoft.com/office/drawing/2014/main" id="{7C7C9936-60E0-8B1E-BBBF-27FB7A73F665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2209800" y="23812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10361" y="6703"/>
                  </a:lnTo>
                  <a:lnTo>
                    <a:pt x="13257" y="4469"/>
                  </a:lnTo>
                  <a:lnTo>
                    <a:pt x="22120" y="1986"/>
                  </a:lnTo>
                  <a:lnTo>
                    <a:pt x="66625" y="15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717">
              <a:extLst>
                <a:ext uri="{FF2B5EF4-FFF2-40B4-BE49-F238E27FC236}">
                  <a16:creationId xmlns:a16="http://schemas.microsoft.com/office/drawing/2014/main" id="{57A2D3D9-CB8F-7B8D-132B-EA6566918536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2228850" y="289787"/>
              <a:ext cx="133351" cy="5489"/>
            </a:xfrm>
            <a:custGeom>
              <a:avLst/>
              <a:gdLst/>
              <a:ahLst/>
              <a:cxnLst/>
              <a:rect l="0" t="0" r="0" b="0"/>
              <a:pathLst>
                <a:path w="133351" h="5489">
                  <a:moveTo>
                    <a:pt x="0" y="5488"/>
                  </a:moveTo>
                  <a:lnTo>
                    <a:pt x="0" y="5488"/>
                  </a:lnTo>
                  <a:lnTo>
                    <a:pt x="46992" y="5488"/>
                  </a:lnTo>
                  <a:lnTo>
                    <a:pt x="76954" y="4430"/>
                  </a:lnTo>
                  <a:lnTo>
                    <a:pt x="86413" y="432"/>
                  </a:lnTo>
                  <a:lnTo>
                    <a:pt x="91475" y="0"/>
                  </a:lnTo>
                  <a:lnTo>
                    <a:pt x="133350" y="54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SMARTInkShape-Group130">
            <a:extLst>
              <a:ext uri="{FF2B5EF4-FFF2-40B4-BE49-F238E27FC236}">
                <a16:creationId xmlns:a16="http://schemas.microsoft.com/office/drawing/2014/main" id="{9D60B26B-29AB-D1B7-FCDB-4802CCD66138}"/>
              </a:ext>
            </a:extLst>
          </p:cNvPr>
          <p:cNvGrpSpPr/>
          <p:nvPr/>
        </p:nvGrpSpPr>
        <p:grpSpPr>
          <a:xfrm>
            <a:off x="2447953" y="152400"/>
            <a:ext cx="1562073" cy="314326"/>
            <a:chOff x="2447953" y="152400"/>
            <a:chExt cx="1562073" cy="314326"/>
          </a:xfrm>
        </p:grpSpPr>
        <p:sp>
          <p:nvSpPr>
            <p:cNvPr id="32" name="SMARTInkShape-718">
              <a:extLst>
                <a:ext uri="{FF2B5EF4-FFF2-40B4-BE49-F238E27FC236}">
                  <a16:creationId xmlns:a16="http://schemas.microsoft.com/office/drawing/2014/main" id="{17A2233A-AFF3-81DA-1DD1-1DA9CE0F9BD6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2629019" y="152400"/>
              <a:ext cx="18932" cy="171451"/>
            </a:xfrm>
            <a:custGeom>
              <a:avLst/>
              <a:gdLst/>
              <a:ahLst/>
              <a:cxnLst/>
              <a:rect l="0" t="0" r="0" b="0"/>
              <a:pathLst>
                <a:path w="18932" h="171451">
                  <a:moveTo>
                    <a:pt x="18931" y="0"/>
                  </a:moveTo>
                  <a:lnTo>
                    <a:pt x="18931" y="0"/>
                  </a:lnTo>
                  <a:lnTo>
                    <a:pt x="13875" y="5056"/>
                  </a:lnTo>
                  <a:lnTo>
                    <a:pt x="10730" y="23370"/>
                  </a:lnTo>
                  <a:lnTo>
                    <a:pt x="6759" y="70066"/>
                  </a:lnTo>
                  <a:lnTo>
                    <a:pt x="1239" y="113088"/>
                  </a:lnTo>
                  <a:lnTo>
                    <a:pt x="0" y="153030"/>
                  </a:lnTo>
                  <a:lnTo>
                    <a:pt x="2756" y="160794"/>
                  </a:lnTo>
                  <a:lnTo>
                    <a:pt x="9406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719">
              <a:extLst>
                <a:ext uri="{FF2B5EF4-FFF2-40B4-BE49-F238E27FC236}">
                  <a16:creationId xmlns:a16="http://schemas.microsoft.com/office/drawing/2014/main" id="{85240076-8077-E0DB-4F82-4C8E8619B7EF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2747576" y="162317"/>
              <a:ext cx="106286" cy="146309"/>
            </a:xfrm>
            <a:custGeom>
              <a:avLst/>
              <a:gdLst/>
              <a:ahLst/>
              <a:cxnLst/>
              <a:rect l="0" t="0" r="0" b="0"/>
              <a:pathLst>
                <a:path w="106286" h="146309">
                  <a:moveTo>
                    <a:pt x="14674" y="9133"/>
                  </a:moveTo>
                  <a:lnTo>
                    <a:pt x="14674" y="9133"/>
                  </a:lnTo>
                  <a:lnTo>
                    <a:pt x="19730" y="9133"/>
                  </a:lnTo>
                  <a:lnTo>
                    <a:pt x="21220" y="8075"/>
                  </a:lnTo>
                  <a:lnTo>
                    <a:pt x="22213" y="6311"/>
                  </a:lnTo>
                  <a:lnTo>
                    <a:pt x="24083" y="0"/>
                  </a:lnTo>
                  <a:lnTo>
                    <a:pt x="16572" y="8348"/>
                  </a:lnTo>
                  <a:lnTo>
                    <a:pt x="9004" y="22424"/>
                  </a:lnTo>
                  <a:lnTo>
                    <a:pt x="5233" y="33767"/>
                  </a:lnTo>
                  <a:lnTo>
                    <a:pt x="600" y="40543"/>
                  </a:lnTo>
                  <a:lnTo>
                    <a:pt x="0" y="43831"/>
                  </a:lnTo>
                  <a:lnTo>
                    <a:pt x="658" y="47082"/>
                  </a:lnTo>
                  <a:lnTo>
                    <a:pt x="2155" y="50307"/>
                  </a:lnTo>
                  <a:lnTo>
                    <a:pt x="4211" y="52457"/>
                  </a:lnTo>
                  <a:lnTo>
                    <a:pt x="22736" y="64909"/>
                  </a:lnTo>
                  <a:lnTo>
                    <a:pt x="68648" y="67318"/>
                  </a:lnTo>
                  <a:lnTo>
                    <a:pt x="79585" y="71329"/>
                  </a:lnTo>
                  <a:lnTo>
                    <a:pt x="97642" y="84594"/>
                  </a:lnTo>
                  <a:lnTo>
                    <a:pt x="104465" y="93118"/>
                  </a:lnTo>
                  <a:lnTo>
                    <a:pt x="106285" y="96873"/>
                  </a:lnTo>
                  <a:lnTo>
                    <a:pt x="105485" y="106690"/>
                  </a:lnTo>
                  <a:lnTo>
                    <a:pt x="103789" y="112271"/>
                  </a:lnTo>
                  <a:lnTo>
                    <a:pt x="96261" y="121294"/>
                  </a:lnTo>
                  <a:lnTo>
                    <a:pt x="55707" y="145533"/>
                  </a:lnTo>
                  <a:lnTo>
                    <a:pt x="40319" y="146308"/>
                  </a:lnTo>
                  <a:lnTo>
                    <a:pt x="5149" y="1424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720">
              <a:extLst>
                <a:ext uri="{FF2B5EF4-FFF2-40B4-BE49-F238E27FC236}">
                  <a16:creationId xmlns:a16="http://schemas.microsoft.com/office/drawing/2014/main" id="{B7DDCA22-2572-1DD4-7D65-ACBBFEB10445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2762250" y="161925"/>
              <a:ext cx="161926" cy="28576"/>
            </a:xfrm>
            <a:custGeom>
              <a:avLst/>
              <a:gdLst/>
              <a:ahLst/>
              <a:cxnLst/>
              <a:rect l="0" t="0" r="0" b="0"/>
              <a:pathLst>
                <a:path w="161926" h="28576">
                  <a:moveTo>
                    <a:pt x="0" y="28575"/>
                  </a:moveTo>
                  <a:lnTo>
                    <a:pt x="0" y="28575"/>
                  </a:lnTo>
                  <a:lnTo>
                    <a:pt x="0" y="15318"/>
                  </a:lnTo>
                  <a:lnTo>
                    <a:pt x="1058" y="13387"/>
                  </a:lnTo>
                  <a:lnTo>
                    <a:pt x="2822" y="12099"/>
                  </a:lnTo>
                  <a:lnTo>
                    <a:pt x="25968" y="3318"/>
                  </a:lnTo>
                  <a:lnTo>
                    <a:pt x="65846" y="655"/>
                  </a:lnTo>
                  <a:lnTo>
                    <a:pt x="108703" y="86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721">
              <a:extLst>
                <a:ext uri="{FF2B5EF4-FFF2-40B4-BE49-F238E27FC236}">
                  <a16:creationId xmlns:a16="http://schemas.microsoft.com/office/drawing/2014/main" id="{B2C635F3-A828-11A2-41C5-05D788C0676F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2952942" y="161925"/>
              <a:ext cx="142680" cy="238126"/>
            </a:xfrm>
            <a:custGeom>
              <a:avLst/>
              <a:gdLst/>
              <a:ahLst/>
              <a:cxnLst/>
              <a:rect l="0" t="0" r="0" b="0"/>
              <a:pathLst>
                <a:path w="142680" h="238126">
                  <a:moveTo>
                    <a:pt x="56958" y="9525"/>
                  </a:moveTo>
                  <a:lnTo>
                    <a:pt x="56958" y="9525"/>
                  </a:lnTo>
                  <a:lnTo>
                    <a:pt x="62014" y="9525"/>
                  </a:lnTo>
                  <a:lnTo>
                    <a:pt x="63504" y="8467"/>
                  </a:lnTo>
                  <a:lnTo>
                    <a:pt x="64496" y="6703"/>
                  </a:lnTo>
                  <a:lnTo>
                    <a:pt x="66482" y="3"/>
                  </a:lnTo>
                  <a:lnTo>
                    <a:pt x="66483" y="0"/>
                  </a:lnTo>
                  <a:lnTo>
                    <a:pt x="71970" y="0"/>
                  </a:lnTo>
                  <a:lnTo>
                    <a:pt x="66507" y="0"/>
                  </a:lnTo>
                  <a:lnTo>
                    <a:pt x="71975" y="0"/>
                  </a:lnTo>
                  <a:lnTo>
                    <a:pt x="69630" y="0"/>
                  </a:lnTo>
                  <a:lnTo>
                    <a:pt x="44486" y="47532"/>
                  </a:lnTo>
                  <a:lnTo>
                    <a:pt x="4739" y="91343"/>
                  </a:lnTo>
                  <a:lnTo>
                    <a:pt x="1999" y="98100"/>
                  </a:lnTo>
                  <a:lnTo>
                    <a:pt x="0" y="112390"/>
                  </a:lnTo>
                  <a:lnTo>
                    <a:pt x="995" y="113027"/>
                  </a:lnTo>
                  <a:lnTo>
                    <a:pt x="13017" y="114048"/>
                  </a:lnTo>
                  <a:lnTo>
                    <a:pt x="18139" y="114132"/>
                  </a:lnTo>
                  <a:lnTo>
                    <a:pt x="26652" y="111403"/>
                  </a:lnTo>
                  <a:lnTo>
                    <a:pt x="30404" y="109194"/>
                  </a:lnTo>
                  <a:lnTo>
                    <a:pt x="65181" y="105357"/>
                  </a:lnTo>
                  <a:lnTo>
                    <a:pt x="86569" y="104890"/>
                  </a:lnTo>
                  <a:lnTo>
                    <a:pt x="94108" y="102004"/>
                  </a:lnTo>
                  <a:lnTo>
                    <a:pt x="100986" y="98252"/>
                  </a:lnTo>
                  <a:lnTo>
                    <a:pt x="113875" y="95514"/>
                  </a:lnTo>
                  <a:lnTo>
                    <a:pt x="118590" y="95367"/>
                  </a:lnTo>
                  <a:lnTo>
                    <a:pt x="124214" y="92480"/>
                  </a:lnTo>
                  <a:lnTo>
                    <a:pt x="130241" y="88727"/>
                  </a:lnTo>
                  <a:lnTo>
                    <a:pt x="142521" y="85760"/>
                  </a:lnTo>
                  <a:lnTo>
                    <a:pt x="142679" y="99915"/>
                  </a:lnTo>
                  <a:lnTo>
                    <a:pt x="139859" y="105437"/>
                  </a:lnTo>
                  <a:lnTo>
                    <a:pt x="136136" y="111419"/>
                  </a:lnTo>
                  <a:lnTo>
                    <a:pt x="132982" y="120737"/>
                  </a:lnTo>
                  <a:lnTo>
                    <a:pt x="120017" y="146649"/>
                  </a:lnTo>
                  <a:lnTo>
                    <a:pt x="104525" y="190997"/>
                  </a:lnTo>
                  <a:lnTo>
                    <a:pt x="95889" y="226971"/>
                  </a:lnTo>
                  <a:lnTo>
                    <a:pt x="95612" y="230689"/>
                  </a:lnTo>
                  <a:lnTo>
                    <a:pt x="97544" y="233168"/>
                  </a:lnTo>
                  <a:lnTo>
                    <a:pt x="114108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722">
              <a:extLst>
                <a:ext uri="{FF2B5EF4-FFF2-40B4-BE49-F238E27FC236}">
                  <a16:creationId xmlns:a16="http://schemas.microsoft.com/office/drawing/2014/main" id="{71829129-D0CA-0FFE-6EED-4617A5583E34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3181350" y="266700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9525"/>
                  </a:moveTo>
                  <a:lnTo>
                    <a:pt x="0" y="9525"/>
                  </a:lnTo>
                  <a:lnTo>
                    <a:pt x="43800" y="392"/>
                  </a:lnTo>
                  <a:lnTo>
                    <a:pt x="89910" y="5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723">
              <a:extLst>
                <a:ext uri="{FF2B5EF4-FFF2-40B4-BE49-F238E27FC236}">
                  <a16:creationId xmlns:a16="http://schemas.microsoft.com/office/drawing/2014/main" id="{A0016157-BC8C-D294-A995-4FEABD54D463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3429000" y="171450"/>
              <a:ext cx="47510" cy="161926"/>
            </a:xfrm>
            <a:custGeom>
              <a:avLst/>
              <a:gdLst/>
              <a:ahLst/>
              <a:cxnLst/>
              <a:rect l="0" t="0" r="0" b="0"/>
              <a:pathLst>
                <a:path w="47510" h="161926">
                  <a:moveTo>
                    <a:pt x="38100" y="0"/>
                  </a:moveTo>
                  <a:lnTo>
                    <a:pt x="38100" y="0"/>
                  </a:lnTo>
                  <a:lnTo>
                    <a:pt x="47232" y="0"/>
                  </a:lnTo>
                  <a:lnTo>
                    <a:pt x="47509" y="10113"/>
                  </a:lnTo>
                  <a:lnTo>
                    <a:pt x="34358" y="49837"/>
                  </a:lnTo>
                  <a:lnTo>
                    <a:pt x="16153" y="95541"/>
                  </a:lnTo>
                  <a:lnTo>
                    <a:pt x="3191" y="123295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724">
              <a:extLst>
                <a:ext uri="{FF2B5EF4-FFF2-40B4-BE49-F238E27FC236}">
                  <a16:creationId xmlns:a16="http://schemas.microsoft.com/office/drawing/2014/main" id="{71DD9E57-4598-2258-4B6F-3A95F3B83A8B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3557836" y="171453"/>
              <a:ext cx="90238" cy="142718"/>
            </a:xfrm>
            <a:custGeom>
              <a:avLst/>
              <a:gdLst/>
              <a:ahLst/>
              <a:cxnLst/>
              <a:rect l="0" t="0" r="0" b="0"/>
              <a:pathLst>
                <a:path w="90238" h="142718">
                  <a:moveTo>
                    <a:pt x="23564" y="9522"/>
                  </a:moveTo>
                  <a:lnTo>
                    <a:pt x="23564" y="9522"/>
                  </a:lnTo>
                  <a:lnTo>
                    <a:pt x="32696" y="9522"/>
                  </a:lnTo>
                  <a:lnTo>
                    <a:pt x="32973" y="4466"/>
                  </a:lnTo>
                  <a:lnTo>
                    <a:pt x="34070" y="2976"/>
                  </a:lnTo>
                  <a:lnTo>
                    <a:pt x="42598" y="2"/>
                  </a:lnTo>
                  <a:lnTo>
                    <a:pt x="42604" y="0"/>
                  </a:lnTo>
                  <a:lnTo>
                    <a:pt x="32498" y="5054"/>
                  </a:lnTo>
                  <a:lnTo>
                    <a:pt x="29520" y="7602"/>
                  </a:lnTo>
                  <a:lnTo>
                    <a:pt x="24271" y="15185"/>
                  </a:lnTo>
                  <a:lnTo>
                    <a:pt x="19292" y="17331"/>
                  </a:lnTo>
                  <a:lnTo>
                    <a:pt x="17541" y="18961"/>
                  </a:lnTo>
                  <a:lnTo>
                    <a:pt x="9444" y="32154"/>
                  </a:lnTo>
                  <a:lnTo>
                    <a:pt x="918" y="41393"/>
                  </a:lnTo>
                  <a:lnTo>
                    <a:pt x="0" y="44527"/>
                  </a:lnTo>
                  <a:lnTo>
                    <a:pt x="447" y="47676"/>
                  </a:lnTo>
                  <a:lnTo>
                    <a:pt x="4276" y="56593"/>
                  </a:lnTo>
                  <a:lnTo>
                    <a:pt x="48588" y="57143"/>
                  </a:lnTo>
                  <a:lnTo>
                    <a:pt x="53383" y="59967"/>
                  </a:lnTo>
                  <a:lnTo>
                    <a:pt x="59042" y="63692"/>
                  </a:lnTo>
                  <a:lnTo>
                    <a:pt x="87055" y="74757"/>
                  </a:lnTo>
                  <a:lnTo>
                    <a:pt x="88116" y="76295"/>
                  </a:lnTo>
                  <a:lnTo>
                    <a:pt x="89610" y="83517"/>
                  </a:lnTo>
                  <a:lnTo>
                    <a:pt x="90237" y="117868"/>
                  </a:lnTo>
                  <a:lnTo>
                    <a:pt x="89179" y="119852"/>
                  </a:lnTo>
                  <a:lnTo>
                    <a:pt x="87416" y="121176"/>
                  </a:lnTo>
                  <a:lnTo>
                    <a:pt x="85182" y="122058"/>
                  </a:lnTo>
                  <a:lnTo>
                    <a:pt x="83693" y="123704"/>
                  </a:lnTo>
                  <a:lnTo>
                    <a:pt x="82038" y="128356"/>
                  </a:lnTo>
                  <a:lnTo>
                    <a:pt x="75657" y="133951"/>
                  </a:lnTo>
                  <a:lnTo>
                    <a:pt x="65766" y="138907"/>
                  </a:lnTo>
                  <a:lnTo>
                    <a:pt x="25327" y="142717"/>
                  </a:lnTo>
                  <a:lnTo>
                    <a:pt x="21565" y="141711"/>
                  </a:lnTo>
                  <a:lnTo>
                    <a:pt x="19055" y="139981"/>
                  </a:lnTo>
                  <a:lnTo>
                    <a:pt x="4514" y="1238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725">
              <a:extLst>
                <a:ext uri="{FF2B5EF4-FFF2-40B4-BE49-F238E27FC236}">
                  <a16:creationId xmlns:a16="http://schemas.microsoft.com/office/drawing/2014/main" id="{BE7CF436-1F10-9821-527C-D0314F604C12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3581400" y="161925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38100"/>
                  </a:moveTo>
                  <a:lnTo>
                    <a:pt x="0" y="38100"/>
                  </a:lnTo>
                  <a:lnTo>
                    <a:pt x="44781" y="1571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726">
              <a:extLst>
                <a:ext uri="{FF2B5EF4-FFF2-40B4-BE49-F238E27FC236}">
                  <a16:creationId xmlns:a16="http://schemas.microsoft.com/office/drawing/2014/main" id="{4400CAA9-1BF0-61C4-44EB-DC7822A91F18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3734321" y="162041"/>
              <a:ext cx="102643" cy="122696"/>
            </a:xfrm>
            <a:custGeom>
              <a:avLst/>
              <a:gdLst/>
              <a:ahLst/>
              <a:cxnLst/>
              <a:rect l="0" t="0" r="0" b="0"/>
              <a:pathLst>
                <a:path w="102643" h="122696">
                  <a:moveTo>
                    <a:pt x="66154" y="9409"/>
                  </a:moveTo>
                  <a:lnTo>
                    <a:pt x="66154" y="9409"/>
                  </a:lnTo>
                  <a:lnTo>
                    <a:pt x="71210" y="9409"/>
                  </a:lnTo>
                  <a:lnTo>
                    <a:pt x="72700" y="8351"/>
                  </a:lnTo>
                  <a:lnTo>
                    <a:pt x="73693" y="6587"/>
                  </a:lnTo>
                  <a:lnTo>
                    <a:pt x="74355" y="4353"/>
                  </a:lnTo>
                  <a:lnTo>
                    <a:pt x="73738" y="2863"/>
                  </a:lnTo>
                  <a:lnTo>
                    <a:pt x="72268" y="1870"/>
                  </a:lnTo>
                  <a:lnTo>
                    <a:pt x="67362" y="276"/>
                  </a:lnTo>
                  <a:lnTo>
                    <a:pt x="56399" y="0"/>
                  </a:lnTo>
                  <a:lnTo>
                    <a:pt x="39745" y="4975"/>
                  </a:lnTo>
                  <a:lnTo>
                    <a:pt x="35848" y="7511"/>
                  </a:lnTo>
                  <a:lnTo>
                    <a:pt x="24024" y="22277"/>
                  </a:lnTo>
                  <a:lnTo>
                    <a:pt x="20972" y="28534"/>
                  </a:lnTo>
                  <a:lnTo>
                    <a:pt x="20157" y="31684"/>
                  </a:lnTo>
                  <a:lnTo>
                    <a:pt x="18557" y="33784"/>
                  </a:lnTo>
                  <a:lnTo>
                    <a:pt x="13955" y="36117"/>
                  </a:lnTo>
                  <a:lnTo>
                    <a:pt x="1237" y="62423"/>
                  </a:lnTo>
                  <a:lnTo>
                    <a:pt x="0" y="80503"/>
                  </a:lnTo>
                  <a:lnTo>
                    <a:pt x="2532" y="91454"/>
                  </a:lnTo>
                  <a:lnTo>
                    <a:pt x="8244" y="100907"/>
                  </a:lnTo>
                  <a:lnTo>
                    <a:pt x="17838" y="112163"/>
                  </a:lnTo>
                  <a:lnTo>
                    <a:pt x="31981" y="118578"/>
                  </a:lnTo>
                  <a:lnTo>
                    <a:pt x="56817" y="122695"/>
                  </a:lnTo>
                  <a:lnTo>
                    <a:pt x="64826" y="120436"/>
                  </a:lnTo>
                  <a:lnTo>
                    <a:pt x="83648" y="105306"/>
                  </a:lnTo>
                  <a:lnTo>
                    <a:pt x="89804" y="96833"/>
                  </a:lnTo>
                  <a:lnTo>
                    <a:pt x="100626" y="65332"/>
                  </a:lnTo>
                  <a:lnTo>
                    <a:pt x="102642" y="51550"/>
                  </a:lnTo>
                  <a:lnTo>
                    <a:pt x="100715" y="41191"/>
                  </a:lnTo>
                  <a:lnTo>
                    <a:pt x="95273" y="32001"/>
                  </a:lnTo>
                  <a:lnTo>
                    <a:pt x="81367" y="17044"/>
                  </a:lnTo>
                  <a:lnTo>
                    <a:pt x="73621" y="12802"/>
                  </a:lnTo>
                  <a:lnTo>
                    <a:pt x="70074" y="12729"/>
                  </a:lnTo>
                  <a:lnTo>
                    <a:pt x="49286" y="18250"/>
                  </a:lnTo>
                  <a:lnTo>
                    <a:pt x="38902" y="18630"/>
                  </a:lnTo>
                  <a:lnTo>
                    <a:pt x="34228" y="20848"/>
                  </a:lnTo>
                  <a:lnTo>
                    <a:pt x="9004" y="379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727">
              <a:extLst>
                <a:ext uri="{FF2B5EF4-FFF2-40B4-BE49-F238E27FC236}">
                  <a16:creationId xmlns:a16="http://schemas.microsoft.com/office/drawing/2014/main" id="{C1C14BB8-DD9D-AF0D-6117-DAE765E15DCE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2447953" y="447675"/>
              <a:ext cx="1562073" cy="19051"/>
            </a:xfrm>
            <a:custGeom>
              <a:avLst/>
              <a:gdLst/>
              <a:ahLst/>
              <a:cxnLst/>
              <a:rect l="0" t="0" r="0" b="0"/>
              <a:pathLst>
                <a:path w="1562073" h="19051">
                  <a:moveTo>
                    <a:pt x="9497" y="19050"/>
                  </a:moveTo>
                  <a:lnTo>
                    <a:pt x="9497" y="19050"/>
                  </a:lnTo>
                  <a:lnTo>
                    <a:pt x="4009" y="19050"/>
                  </a:lnTo>
                  <a:lnTo>
                    <a:pt x="6352" y="19050"/>
                  </a:lnTo>
                  <a:lnTo>
                    <a:pt x="0" y="19050"/>
                  </a:lnTo>
                  <a:lnTo>
                    <a:pt x="44097" y="19050"/>
                  </a:lnTo>
                  <a:lnTo>
                    <a:pt x="86025" y="19050"/>
                  </a:lnTo>
                  <a:lnTo>
                    <a:pt x="131067" y="19050"/>
                  </a:lnTo>
                  <a:lnTo>
                    <a:pt x="169715" y="19050"/>
                  </a:lnTo>
                  <a:lnTo>
                    <a:pt x="203119" y="16228"/>
                  </a:lnTo>
                  <a:lnTo>
                    <a:pt x="248547" y="14333"/>
                  </a:lnTo>
                  <a:lnTo>
                    <a:pt x="292699" y="14830"/>
                  </a:lnTo>
                  <a:lnTo>
                    <a:pt x="338236" y="11097"/>
                  </a:lnTo>
                  <a:lnTo>
                    <a:pt x="372562" y="10224"/>
                  </a:lnTo>
                  <a:lnTo>
                    <a:pt x="405456" y="9835"/>
                  </a:lnTo>
                  <a:lnTo>
                    <a:pt x="440537" y="9663"/>
                  </a:lnTo>
                  <a:lnTo>
                    <a:pt x="476237" y="9586"/>
                  </a:lnTo>
                  <a:lnTo>
                    <a:pt x="509743" y="9552"/>
                  </a:lnTo>
                  <a:lnTo>
                    <a:pt x="545095" y="9537"/>
                  </a:lnTo>
                  <a:lnTo>
                    <a:pt x="581974" y="8472"/>
                  </a:lnTo>
                  <a:lnTo>
                    <a:pt x="619531" y="4471"/>
                  </a:lnTo>
                  <a:lnTo>
                    <a:pt x="657390" y="1987"/>
                  </a:lnTo>
                  <a:lnTo>
                    <a:pt x="695382" y="883"/>
                  </a:lnTo>
                  <a:lnTo>
                    <a:pt x="733435" y="392"/>
                  </a:lnTo>
                  <a:lnTo>
                    <a:pt x="771514" y="174"/>
                  </a:lnTo>
                  <a:lnTo>
                    <a:pt x="809604" y="78"/>
                  </a:lnTo>
                  <a:lnTo>
                    <a:pt x="847700" y="34"/>
                  </a:lnTo>
                  <a:lnTo>
                    <a:pt x="885798" y="15"/>
                  </a:lnTo>
                  <a:lnTo>
                    <a:pt x="923897" y="7"/>
                  </a:lnTo>
                  <a:lnTo>
                    <a:pt x="961997" y="3"/>
                  </a:lnTo>
                  <a:lnTo>
                    <a:pt x="1000097" y="1"/>
                  </a:lnTo>
                  <a:lnTo>
                    <a:pt x="1037139" y="1"/>
                  </a:lnTo>
                  <a:lnTo>
                    <a:pt x="1071241" y="0"/>
                  </a:lnTo>
                  <a:lnTo>
                    <a:pt x="1106858" y="0"/>
                  </a:lnTo>
                  <a:lnTo>
                    <a:pt x="1142796" y="0"/>
                  </a:lnTo>
                  <a:lnTo>
                    <a:pt x="1176408" y="0"/>
                  </a:lnTo>
                  <a:lnTo>
                    <a:pt x="1208985" y="0"/>
                  </a:lnTo>
                  <a:lnTo>
                    <a:pt x="1241103" y="0"/>
                  </a:lnTo>
                  <a:lnTo>
                    <a:pt x="1273016" y="0"/>
                  </a:lnTo>
                  <a:lnTo>
                    <a:pt x="1304839" y="2822"/>
                  </a:lnTo>
                  <a:lnTo>
                    <a:pt x="1349683" y="7539"/>
                  </a:lnTo>
                  <a:lnTo>
                    <a:pt x="1389781" y="8937"/>
                  </a:lnTo>
                  <a:lnTo>
                    <a:pt x="1434117" y="9351"/>
                  </a:lnTo>
                  <a:lnTo>
                    <a:pt x="1476182" y="9473"/>
                  </a:lnTo>
                  <a:lnTo>
                    <a:pt x="1504873" y="6687"/>
                  </a:lnTo>
                  <a:lnTo>
                    <a:pt x="156207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SMARTInkShape-Group131">
            <a:extLst>
              <a:ext uri="{FF2B5EF4-FFF2-40B4-BE49-F238E27FC236}">
                <a16:creationId xmlns:a16="http://schemas.microsoft.com/office/drawing/2014/main" id="{2DB95C86-9C75-34EB-8B7D-15A4AEA5FBDF}"/>
              </a:ext>
            </a:extLst>
          </p:cNvPr>
          <p:cNvGrpSpPr/>
          <p:nvPr/>
        </p:nvGrpSpPr>
        <p:grpSpPr>
          <a:xfrm>
            <a:off x="2419350" y="657225"/>
            <a:ext cx="700443" cy="289670"/>
            <a:chOff x="2419350" y="657225"/>
            <a:chExt cx="700443" cy="289670"/>
          </a:xfrm>
        </p:grpSpPr>
        <p:sp>
          <p:nvSpPr>
            <p:cNvPr id="43" name="SMARTInkShape-728">
              <a:extLst>
                <a:ext uri="{FF2B5EF4-FFF2-40B4-BE49-F238E27FC236}">
                  <a16:creationId xmlns:a16="http://schemas.microsoft.com/office/drawing/2014/main" id="{8911D76A-954D-5278-E4D5-90DC7B36A4BE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2419350" y="666784"/>
              <a:ext cx="19051" cy="161892"/>
            </a:xfrm>
            <a:custGeom>
              <a:avLst/>
              <a:gdLst/>
              <a:ahLst/>
              <a:cxnLst/>
              <a:rect l="0" t="0" r="0" b="0"/>
              <a:pathLst>
                <a:path w="19051" h="161892">
                  <a:moveTo>
                    <a:pt x="19050" y="9491"/>
                  </a:moveTo>
                  <a:lnTo>
                    <a:pt x="19050" y="9491"/>
                  </a:lnTo>
                  <a:lnTo>
                    <a:pt x="19050" y="0"/>
                  </a:lnTo>
                  <a:lnTo>
                    <a:pt x="16228" y="27732"/>
                  </a:lnTo>
                  <a:lnTo>
                    <a:pt x="10849" y="66481"/>
                  </a:lnTo>
                  <a:lnTo>
                    <a:pt x="3241" y="104709"/>
                  </a:lnTo>
                  <a:lnTo>
                    <a:pt x="284" y="152167"/>
                  </a:lnTo>
                  <a:lnTo>
                    <a:pt x="0" y="1618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729">
              <a:extLst>
                <a:ext uri="{FF2B5EF4-FFF2-40B4-BE49-F238E27FC236}">
                  <a16:creationId xmlns:a16="http://schemas.microsoft.com/office/drawing/2014/main" id="{648DB1B9-4468-67D2-5F78-CABBAE974E22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2486025" y="676426"/>
              <a:ext cx="94291" cy="138233"/>
            </a:xfrm>
            <a:custGeom>
              <a:avLst/>
              <a:gdLst/>
              <a:ahLst/>
              <a:cxnLst/>
              <a:rect l="0" t="0" r="0" b="0"/>
              <a:pathLst>
                <a:path w="94291" h="138233">
                  <a:moveTo>
                    <a:pt x="19050" y="18899"/>
                  </a:moveTo>
                  <a:lnTo>
                    <a:pt x="19050" y="18899"/>
                  </a:lnTo>
                  <a:lnTo>
                    <a:pt x="24106" y="13842"/>
                  </a:lnTo>
                  <a:lnTo>
                    <a:pt x="26589" y="8538"/>
                  </a:lnTo>
                  <a:lnTo>
                    <a:pt x="27251" y="5642"/>
                  </a:lnTo>
                  <a:lnTo>
                    <a:pt x="28751" y="3711"/>
                  </a:lnTo>
                  <a:lnTo>
                    <a:pt x="36660" y="358"/>
                  </a:lnTo>
                  <a:lnTo>
                    <a:pt x="34638" y="75"/>
                  </a:lnTo>
                  <a:lnTo>
                    <a:pt x="32617" y="0"/>
                  </a:lnTo>
                  <a:lnTo>
                    <a:pt x="27549" y="5560"/>
                  </a:lnTo>
                  <a:lnTo>
                    <a:pt x="22827" y="15087"/>
                  </a:lnTo>
                  <a:lnTo>
                    <a:pt x="19094" y="60970"/>
                  </a:lnTo>
                  <a:lnTo>
                    <a:pt x="19063" y="69935"/>
                  </a:lnTo>
                  <a:lnTo>
                    <a:pt x="20117" y="71973"/>
                  </a:lnTo>
                  <a:lnTo>
                    <a:pt x="21878" y="73332"/>
                  </a:lnTo>
                  <a:lnTo>
                    <a:pt x="26657" y="74841"/>
                  </a:lnTo>
                  <a:lnTo>
                    <a:pt x="59050" y="76002"/>
                  </a:lnTo>
                  <a:lnTo>
                    <a:pt x="66108" y="73206"/>
                  </a:lnTo>
                  <a:lnTo>
                    <a:pt x="69473" y="70979"/>
                  </a:lnTo>
                  <a:lnTo>
                    <a:pt x="84319" y="67844"/>
                  </a:lnTo>
                  <a:lnTo>
                    <a:pt x="87963" y="68462"/>
                  </a:lnTo>
                  <a:lnTo>
                    <a:pt x="90392" y="69933"/>
                  </a:lnTo>
                  <a:lnTo>
                    <a:pt x="92011" y="71972"/>
                  </a:lnTo>
                  <a:lnTo>
                    <a:pt x="94290" y="84954"/>
                  </a:lnTo>
                  <a:lnTo>
                    <a:pt x="92002" y="93412"/>
                  </a:lnTo>
                  <a:lnTo>
                    <a:pt x="77889" y="117298"/>
                  </a:lnTo>
                  <a:lnTo>
                    <a:pt x="67778" y="125426"/>
                  </a:lnTo>
                  <a:lnTo>
                    <a:pt x="56229" y="129744"/>
                  </a:lnTo>
                  <a:lnTo>
                    <a:pt x="25278" y="138232"/>
                  </a:lnTo>
                  <a:lnTo>
                    <a:pt x="0" y="1331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730">
              <a:extLst>
                <a:ext uri="{FF2B5EF4-FFF2-40B4-BE49-F238E27FC236}">
                  <a16:creationId xmlns:a16="http://schemas.microsoft.com/office/drawing/2014/main" id="{74EDEFB1-E4B0-A48E-E9A6-8954E6C6B992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2543175" y="657225"/>
              <a:ext cx="123826" cy="28576"/>
            </a:xfrm>
            <a:custGeom>
              <a:avLst/>
              <a:gdLst/>
              <a:ahLst/>
              <a:cxnLst/>
              <a:rect l="0" t="0" r="0" b="0"/>
              <a:pathLst>
                <a:path w="12382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10361" y="21036"/>
                  </a:lnTo>
                  <a:lnTo>
                    <a:pt x="13257" y="20374"/>
                  </a:lnTo>
                  <a:lnTo>
                    <a:pt x="28648" y="11685"/>
                  </a:lnTo>
                  <a:lnTo>
                    <a:pt x="72263" y="1450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731">
              <a:extLst>
                <a:ext uri="{FF2B5EF4-FFF2-40B4-BE49-F238E27FC236}">
                  <a16:creationId xmlns:a16="http://schemas.microsoft.com/office/drawing/2014/main" id="{D96B8017-E4AA-C675-8426-0AD91748EC79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2619375" y="657225"/>
              <a:ext cx="161926" cy="276226"/>
            </a:xfrm>
            <a:custGeom>
              <a:avLst/>
              <a:gdLst/>
              <a:ahLst/>
              <a:cxnLst/>
              <a:rect l="0" t="0" r="0" b="0"/>
              <a:pathLst>
                <a:path w="161926" h="276226">
                  <a:moveTo>
                    <a:pt x="161925" y="0"/>
                  </a:moveTo>
                  <a:lnTo>
                    <a:pt x="161925" y="0"/>
                  </a:lnTo>
                  <a:lnTo>
                    <a:pt x="151812" y="10113"/>
                  </a:lnTo>
                  <a:lnTo>
                    <a:pt x="130868" y="53674"/>
                  </a:lnTo>
                  <a:lnTo>
                    <a:pt x="102571" y="97767"/>
                  </a:lnTo>
                  <a:lnTo>
                    <a:pt x="73884" y="143960"/>
                  </a:lnTo>
                  <a:lnTo>
                    <a:pt x="48992" y="188552"/>
                  </a:lnTo>
                  <a:lnTo>
                    <a:pt x="25873" y="234073"/>
                  </a:lnTo>
                  <a:lnTo>
                    <a:pt x="0" y="2762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732">
              <a:extLst>
                <a:ext uri="{FF2B5EF4-FFF2-40B4-BE49-F238E27FC236}">
                  <a16:creationId xmlns:a16="http://schemas.microsoft.com/office/drawing/2014/main" id="{2F48AA77-CE80-BFD0-58D3-09CB41EF88C1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2724150" y="714375"/>
              <a:ext cx="381001" cy="208765"/>
            </a:xfrm>
            <a:custGeom>
              <a:avLst/>
              <a:gdLst/>
              <a:ahLst/>
              <a:cxnLst/>
              <a:rect l="0" t="0" r="0" b="0"/>
              <a:pathLst>
                <a:path w="381001" h="208765">
                  <a:moveTo>
                    <a:pt x="0" y="152400"/>
                  </a:moveTo>
                  <a:lnTo>
                    <a:pt x="0" y="152400"/>
                  </a:lnTo>
                  <a:lnTo>
                    <a:pt x="36151" y="116249"/>
                  </a:lnTo>
                  <a:lnTo>
                    <a:pt x="64515" y="114351"/>
                  </a:lnTo>
                  <a:lnTo>
                    <a:pt x="71092" y="119371"/>
                  </a:lnTo>
                  <a:lnTo>
                    <a:pt x="79743" y="132618"/>
                  </a:lnTo>
                  <a:lnTo>
                    <a:pt x="87760" y="177325"/>
                  </a:lnTo>
                  <a:lnTo>
                    <a:pt x="94811" y="206897"/>
                  </a:lnTo>
                  <a:lnTo>
                    <a:pt x="96016" y="207782"/>
                  </a:lnTo>
                  <a:lnTo>
                    <a:pt x="100176" y="208764"/>
                  </a:lnTo>
                  <a:lnTo>
                    <a:pt x="101709" y="207968"/>
                  </a:lnTo>
                  <a:lnTo>
                    <a:pt x="102731" y="206378"/>
                  </a:lnTo>
                  <a:lnTo>
                    <a:pt x="117913" y="165681"/>
                  </a:lnTo>
                  <a:lnTo>
                    <a:pt x="127130" y="131053"/>
                  </a:lnTo>
                  <a:lnTo>
                    <a:pt x="131507" y="87279"/>
                  </a:lnTo>
                  <a:lnTo>
                    <a:pt x="137860" y="45851"/>
                  </a:lnTo>
                  <a:lnTo>
                    <a:pt x="142943" y="17798"/>
                  </a:lnTo>
                  <a:lnTo>
                    <a:pt x="145037" y="15040"/>
                  </a:lnTo>
                  <a:lnTo>
                    <a:pt x="147491" y="13202"/>
                  </a:lnTo>
                  <a:lnTo>
                    <a:pt x="161058" y="10615"/>
                  </a:lnTo>
                  <a:lnTo>
                    <a:pt x="201165" y="9668"/>
                  </a:lnTo>
                  <a:lnTo>
                    <a:pt x="243407" y="9553"/>
                  </a:lnTo>
                  <a:lnTo>
                    <a:pt x="285080" y="4477"/>
                  </a:lnTo>
                  <a:lnTo>
                    <a:pt x="330303" y="884"/>
                  </a:lnTo>
                  <a:lnTo>
                    <a:pt x="3810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733">
              <a:extLst>
                <a:ext uri="{FF2B5EF4-FFF2-40B4-BE49-F238E27FC236}">
                  <a16:creationId xmlns:a16="http://schemas.microsoft.com/office/drawing/2014/main" id="{BA33D091-DBF6-1091-C0E7-F06AFF84221F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2895600" y="810017"/>
              <a:ext cx="24461" cy="113909"/>
            </a:xfrm>
            <a:custGeom>
              <a:avLst/>
              <a:gdLst/>
              <a:ahLst/>
              <a:cxnLst/>
              <a:rect l="0" t="0" r="0" b="0"/>
              <a:pathLst>
                <a:path w="24461" h="113909">
                  <a:moveTo>
                    <a:pt x="9525" y="9133"/>
                  </a:moveTo>
                  <a:lnTo>
                    <a:pt x="9525" y="9133"/>
                  </a:lnTo>
                  <a:lnTo>
                    <a:pt x="18658" y="0"/>
                  </a:lnTo>
                  <a:lnTo>
                    <a:pt x="23990" y="4781"/>
                  </a:lnTo>
                  <a:lnTo>
                    <a:pt x="24460" y="8348"/>
                  </a:lnTo>
                  <a:lnTo>
                    <a:pt x="14267" y="50656"/>
                  </a:lnTo>
                  <a:lnTo>
                    <a:pt x="0" y="1139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734">
              <a:extLst>
                <a:ext uri="{FF2B5EF4-FFF2-40B4-BE49-F238E27FC236}">
                  <a16:creationId xmlns:a16="http://schemas.microsoft.com/office/drawing/2014/main" id="{08610231-0290-743F-A6DC-0F00BDD0BF9E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2983157" y="842599"/>
              <a:ext cx="43951" cy="89200"/>
            </a:xfrm>
            <a:custGeom>
              <a:avLst/>
              <a:gdLst/>
              <a:ahLst/>
              <a:cxnLst/>
              <a:rect l="0" t="0" r="0" b="0"/>
              <a:pathLst>
                <a:path w="43951" h="89200">
                  <a:moveTo>
                    <a:pt x="26743" y="33701"/>
                  </a:moveTo>
                  <a:lnTo>
                    <a:pt x="26743" y="33701"/>
                  </a:lnTo>
                  <a:lnTo>
                    <a:pt x="26743" y="612"/>
                  </a:lnTo>
                  <a:lnTo>
                    <a:pt x="25685" y="0"/>
                  </a:lnTo>
                  <a:lnTo>
                    <a:pt x="23921" y="650"/>
                  </a:lnTo>
                  <a:lnTo>
                    <a:pt x="21687" y="2142"/>
                  </a:lnTo>
                  <a:lnTo>
                    <a:pt x="4353" y="31379"/>
                  </a:lnTo>
                  <a:lnTo>
                    <a:pt x="0" y="49829"/>
                  </a:lnTo>
                  <a:lnTo>
                    <a:pt x="1805" y="62388"/>
                  </a:lnTo>
                  <a:lnTo>
                    <a:pt x="6530" y="77585"/>
                  </a:lnTo>
                  <a:lnTo>
                    <a:pt x="15792" y="89199"/>
                  </a:lnTo>
                  <a:lnTo>
                    <a:pt x="17326" y="88691"/>
                  </a:lnTo>
                  <a:lnTo>
                    <a:pt x="21852" y="85305"/>
                  </a:lnTo>
                  <a:lnTo>
                    <a:pt x="39571" y="55160"/>
                  </a:lnTo>
                  <a:lnTo>
                    <a:pt x="43950" y="31593"/>
                  </a:lnTo>
                  <a:lnTo>
                    <a:pt x="42151" y="19358"/>
                  </a:lnTo>
                  <a:lnTo>
                    <a:pt x="40190" y="14614"/>
                  </a:lnTo>
                  <a:lnTo>
                    <a:pt x="36766" y="11452"/>
                  </a:lnTo>
                  <a:lnTo>
                    <a:pt x="27317" y="7937"/>
                  </a:lnTo>
                  <a:lnTo>
                    <a:pt x="22892" y="8059"/>
                  </a:lnTo>
                  <a:lnTo>
                    <a:pt x="7693" y="146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735">
              <a:extLst>
                <a:ext uri="{FF2B5EF4-FFF2-40B4-BE49-F238E27FC236}">
                  <a16:creationId xmlns:a16="http://schemas.microsoft.com/office/drawing/2014/main" id="{DFD95034-BC36-0B63-F97A-990328EFEB50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3067050" y="838351"/>
              <a:ext cx="52743" cy="108544"/>
            </a:xfrm>
            <a:custGeom>
              <a:avLst/>
              <a:gdLst/>
              <a:ahLst/>
              <a:cxnLst/>
              <a:rect l="0" t="0" r="0" b="0"/>
              <a:pathLst>
                <a:path w="52743" h="108544">
                  <a:moveTo>
                    <a:pt x="38100" y="18899"/>
                  </a:moveTo>
                  <a:lnTo>
                    <a:pt x="38100" y="18899"/>
                  </a:lnTo>
                  <a:lnTo>
                    <a:pt x="38100" y="0"/>
                  </a:lnTo>
                  <a:lnTo>
                    <a:pt x="20200" y="10230"/>
                  </a:lnTo>
                  <a:lnTo>
                    <a:pt x="13211" y="17163"/>
                  </a:lnTo>
                  <a:lnTo>
                    <a:pt x="6577" y="27300"/>
                  </a:lnTo>
                  <a:lnTo>
                    <a:pt x="1299" y="56542"/>
                  </a:lnTo>
                  <a:lnTo>
                    <a:pt x="577" y="66674"/>
                  </a:lnTo>
                  <a:lnTo>
                    <a:pt x="5228" y="83384"/>
                  </a:lnTo>
                  <a:lnTo>
                    <a:pt x="16280" y="100389"/>
                  </a:lnTo>
                  <a:lnTo>
                    <a:pt x="22405" y="107328"/>
                  </a:lnTo>
                  <a:lnTo>
                    <a:pt x="25520" y="108543"/>
                  </a:lnTo>
                  <a:lnTo>
                    <a:pt x="28655" y="108295"/>
                  </a:lnTo>
                  <a:lnTo>
                    <a:pt x="31803" y="107071"/>
                  </a:lnTo>
                  <a:lnTo>
                    <a:pt x="38124" y="100067"/>
                  </a:lnTo>
                  <a:lnTo>
                    <a:pt x="41291" y="95236"/>
                  </a:lnTo>
                  <a:lnTo>
                    <a:pt x="52125" y="48562"/>
                  </a:lnTo>
                  <a:lnTo>
                    <a:pt x="52742" y="43966"/>
                  </a:lnTo>
                  <a:lnTo>
                    <a:pt x="48508" y="25623"/>
                  </a:lnTo>
                  <a:lnTo>
                    <a:pt x="47155" y="23382"/>
                  </a:lnTo>
                  <a:lnTo>
                    <a:pt x="45195" y="21887"/>
                  </a:lnTo>
                  <a:lnTo>
                    <a:pt x="40195" y="20227"/>
                  </a:lnTo>
                  <a:lnTo>
                    <a:pt x="24034" y="18951"/>
                  </a:lnTo>
                  <a:lnTo>
                    <a:pt x="18443" y="21744"/>
                  </a:lnTo>
                  <a:lnTo>
                    <a:pt x="12430" y="25455"/>
                  </a:lnTo>
                  <a:lnTo>
                    <a:pt x="0" y="284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SMARTInkShape-Group132">
            <a:extLst>
              <a:ext uri="{FF2B5EF4-FFF2-40B4-BE49-F238E27FC236}">
                <a16:creationId xmlns:a16="http://schemas.microsoft.com/office/drawing/2014/main" id="{71E4DB97-6337-70C4-D029-71EEF24E0B10}"/>
              </a:ext>
            </a:extLst>
          </p:cNvPr>
          <p:cNvGrpSpPr/>
          <p:nvPr/>
        </p:nvGrpSpPr>
        <p:grpSpPr>
          <a:xfrm>
            <a:off x="4572000" y="247650"/>
            <a:ext cx="190501" cy="104776"/>
            <a:chOff x="4572000" y="247650"/>
            <a:chExt cx="190501" cy="104776"/>
          </a:xfrm>
        </p:grpSpPr>
        <p:sp>
          <p:nvSpPr>
            <p:cNvPr id="52" name="SMARTInkShape-736">
              <a:extLst>
                <a:ext uri="{FF2B5EF4-FFF2-40B4-BE49-F238E27FC236}">
                  <a16:creationId xmlns:a16="http://schemas.microsoft.com/office/drawing/2014/main" id="{96352125-9911-1BCE-4FF2-F0E14B8D4A04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4572000" y="247650"/>
              <a:ext cx="142876" cy="19051"/>
            </a:xfrm>
            <a:custGeom>
              <a:avLst/>
              <a:gdLst/>
              <a:ahLst/>
              <a:cxnLst/>
              <a:rect l="0" t="0" r="0" b="0"/>
              <a:pathLst>
                <a:path w="14287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9701" y="9787"/>
                  </a:lnTo>
                  <a:lnTo>
                    <a:pt x="50221" y="8473"/>
                  </a:lnTo>
                  <a:lnTo>
                    <a:pt x="95592" y="1325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737">
              <a:extLst>
                <a:ext uri="{FF2B5EF4-FFF2-40B4-BE49-F238E27FC236}">
                  <a16:creationId xmlns:a16="http://schemas.microsoft.com/office/drawing/2014/main" id="{9A5B6A73-B21B-13A9-7B3F-330577C45678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4572000" y="323850"/>
              <a:ext cx="190501" cy="28576"/>
            </a:xfrm>
            <a:custGeom>
              <a:avLst/>
              <a:gdLst/>
              <a:ahLst/>
              <a:cxnLst/>
              <a:rect l="0" t="0" r="0" b="0"/>
              <a:pathLst>
                <a:path w="190501" h="28576">
                  <a:moveTo>
                    <a:pt x="0" y="0"/>
                  </a:moveTo>
                  <a:lnTo>
                    <a:pt x="0" y="0"/>
                  </a:lnTo>
                  <a:lnTo>
                    <a:pt x="5056" y="5056"/>
                  </a:lnTo>
                  <a:lnTo>
                    <a:pt x="50380" y="11759"/>
                  </a:lnTo>
                  <a:lnTo>
                    <a:pt x="93914" y="17610"/>
                  </a:lnTo>
                  <a:lnTo>
                    <a:pt x="133541" y="18623"/>
                  </a:lnTo>
                  <a:lnTo>
                    <a:pt x="152132" y="21683"/>
                  </a:lnTo>
                  <a:lnTo>
                    <a:pt x="172690" y="27214"/>
                  </a:lnTo>
                  <a:lnTo>
                    <a:pt x="190500" y="28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SMARTInkShape-Group133">
            <a:extLst>
              <a:ext uri="{FF2B5EF4-FFF2-40B4-BE49-F238E27FC236}">
                <a16:creationId xmlns:a16="http://schemas.microsoft.com/office/drawing/2014/main" id="{DB336451-A87E-2603-D749-871F3B34C292}"/>
              </a:ext>
            </a:extLst>
          </p:cNvPr>
          <p:cNvGrpSpPr/>
          <p:nvPr/>
        </p:nvGrpSpPr>
        <p:grpSpPr>
          <a:xfrm>
            <a:off x="5096046" y="152519"/>
            <a:ext cx="628309" cy="203520"/>
            <a:chOff x="5096046" y="152519"/>
            <a:chExt cx="628309" cy="203520"/>
          </a:xfrm>
        </p:grpSpPr>
        <p:sp>
          <p:nvSpPr>
            <p:cNvPr id="55" name="SMARTInkShape-738">
              <a:extLst>
                <a:ext uri="{FF2B5EF4-FFF2-40B4-BE49-F238E27FC236}">
                  <a16:creationId xmlns:a16="http://schemas.microsoft.com/office/drawing/2014/main" id="{FF36951B-AD20-E0EE-4651-B1D5F5676DC9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5096046" y="173596"/>
              <a:ext cx="142705" cy="178830"/>
            </a:xfrm>
            <a:custGeom>
              <a:avLst/>
              <a:gdLst/>
              <a:ahLst/>
              <a:cxnLst/>
              <a:rect l="0" t="0" r="0" b="0"/>
              <a:pathLst>
                <a:path w="142705" h="178830">
                  <a:moveTo>
                    <a:pt x="47454" y="45479"/>
                  </a:moveTo>
                  <a:lnTo>
                    <a:pt x="47454" y="45479"/>
                  </a:lnTo>
                  <a:lnTo>
                    <a:pt x="41966" y="45479"/>
                  </a:lnTo>
                  <a:lnTo>
                    <a:pt x="44310" y="45479"/>
                  </a:lnTo>
                  <a:lnTo>
                    <a:pt x="45358" y="44421"/>
                  </a:lnTo>
                  <a:lnTo>
                    <a:pt x="47178" y="37278"/>
                  </a:lnTo>
                  <a:lnTo>
                    <a:pt x="47372" y="31290"/>
                  </a:lnTo>
                  <a:lnTo>
                    <a:pt x="48458" y="29670"/>
                  </a:lnTo>
                  <a:lnTo>
                    <a:pt x="50240" y="28589"/>
                  </a:lnTo>
                  <a:lnTo>
                    <a:pt x="83334" y="12563"/>
                  </a:lnTo>
                  <a:lnTo>
                    <a:pt x="102911" y="1073"/>
                  </a:lnTo>
                  <a:lnTo>
                    <a:pt x="106650" y="0"/>
                  </a:lnTo>
                  <a:lnTo>
                    <a:pt x="109143" y="343"/>
                  </a:lnTo>
                  <a:lnTo>
                    <a:pt x="110805" y="1630"/>
                  </a:lnTo>
                  <a:lnTo>
                    <a:pt x="111913" y="3546"/>
                  </a:lnTo>
                  <a:lnTo>
                    <a:pt x="113710" y="4824"/>
                  </a:lnTo>
                  <a:lnTo>
                    <a:pt x="118529" y="6243"/>
                  </a:lnTo>
                  <a:lnTo>
                    <a:pt x="127192" y="7043"/>
                  </a:lnTo>
                  <a:lnTo>
                    <a:pt x="129188" y="8213"/>
                  </a:lnTo>
                  <a:lnTo>
                    <a:pt x="130519" y="10052"/>
                  </a:lnTo>
                  <a:lnTo>
                    <a:pt x="133055" y="14917"/>
                  </a:lnTo>
                  <a:lnTo>
                    <a:pt x="139374" y="23606"/>
                  </a:lnTo>
                  <a:lnTo>
                    <a:pt x="141718" y="32883"/>
                  </a:lnTo>
                  <a:lnTo>
                    <a:pt x="142266" y="39175"/>
                  </a:lnTo>
                  <a:lnTo>
                    <a:pt x="99446" y="80758"/>
                  </a:lnTo>
                  <a:lnTo>
                    <a:pt x="80734" y="102499"/>
                  </a:lnTo>
                  <a:lnTo>
                    <a:pt x="36643" y="134006"/>
                  </a:lnTo>
                  <a:lnTo>
                    <a:pt x="23554" y="147086"/>
                  </a:lnTo>
                  <a:lnTo>
                    <a:pt x="12974" y="161780"/>
                  </a:lnTo>
                  <a:lnTo>
                    <a:pt x="4195" y="168133"/>
                  </a:lnTo>
                  <a:lnTo>
                    <a:pt x="0" y="178350"/>
                  </a:lnTo>
                  <a:lnTo>
                    <a:pt x="44572" y="178810"/>
                  </a:lnTo>
                  <a:lnTo>
                    <a:pt x="90876" y="178829"/>
                  </a:lnTo>
                  <a:lnTo>
                    <a:pt x="142704" y="1788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739">
              <a:extLst>
                <a:ext uri="{FF2B5EF4-FFF2-40B4-BE49-F238E27FC236}">
                  <a16:creationId xmlns:a16="http://schemas.microsoft.com/office/drawing/2014/main" id="{20EFA16C-0727-26A4-B728-7A5237E1B198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5334000" y="3333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740">
              <a:extLst>
                <a:ext uri="{FF2B5EF4-FFF2-40B4-BE49-F238E27FC236}">
                  <a16:creationId xmlns:a16="http://schemas.microsoft.com/office/drawing/2014/main" id="{8399D9CB-8933-B38A-9442-875691436D03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5438775" y="171495"/>
              <a:ext cx="95135" cy="184544"/>
            </a:xfrm>
            <a:custGeom>
              <a:avLst/>
              <a:gdLst/>
              <a:ahLst/>
              <a:cxnLst/>
              <a:rect l="0" t="0" r="0" b="0"/>
              <a:pathLst>
                <a:path w="95135" h="184544">
                  <a:moveTo>
                    <a:pt x="85725" y="19005"/>
                  </a:moveTo>
                  <a:lnTo>
                    <a:pt x="85725" y="19005"/>
                  </a:lnTo>
                  <a:lnTo>
                    <a:pt x="90781" y="13948"/>
                  </a:lnTo>
                  <a:lnTo>
                    <a:pt x="93264" y="8644"/>
                  </a:lnTo>
                  <a:lnTo>
                    <a:pt x="95134" y="464"/>
                  </a:lnTo>
                  <a:lnTo>
                    <a:pt x="76926" y="0"/>
                  </a:lnTo>
                  <a:lnTo>
                    <a:pt x="72451" y="2101"/>
                  </a:lnTo>
                  <a:lnTo>
                    <a:pt x="31294" y="44736"/>
                  </a:lnTo>
                  <a:lnTo>
                    <a:pt x="24492" y="57252"/>
                  </a:lnTo>
                  <a:lnTo>
                    <a:pt x="13221" y="96479"/>
                  </a:lnTo>
                  <a:lnTo>
                    <a:pt x="11678" y="123099"/>
                  </a:lnTo>
                  <a:lnTo>
                    <a:pt x="17870" y="158197"/>
                  </a:lnTo>
                  <a:lnTo>
                    <a:pt x="20380" y="163658"/>
                  </a:lnTo>
                  <a:lnTo>
                    <a:pt x="28813" y="172548"/>
                  </a:lnTo>
                  <a:lnTo>
                    <a:pt x="45462" y="183503"/>
                  </a:lnTo>
                  <a:lnTo>
                    <a:pt x="60422" y="184543"/>
                  </a:lnTo>
                  <a:lnTo>
                    <a:pt x="74479" y="181477"/>
                  </a:lnTo>
                  <a:lnTo>
                    <a:pt x="78228" y="179178"/>
                  </a:lnTo>
                  <a:lnTo>
                    <a:pt x="80727" y="176587"/>
                  </a:lnTo>
                  <a:lnTo>
                    <a:pt x="83503" y="170886"/>
                  </a:lnTo>
                  <a:lnTo>
                    <a:pt x="85286" y="158602"/>
                  </a:lnTo>
                  <a:lnTo>
                    <a:pt x="86491" y="156520"/>
                  </a:lnTo>
                  <a:lnTo>
                    <a:pt x="88352" y="155132"/>
                  </a:lnTo>
                  <a:lnTo>
                    <a:pt x="90651" y="154206"/>
                  </a:lnTo>
                  <a:lnTo>
                    <a:pt x="92185" y="152531"/>
                  </a:lnTo>
                  <a:lnTo>
                    <a:pt x="93887" y="147847"/>
                  </a:lnTo>
                  <a:lnTo>
                    <a:pt x="94846" y="139260"/>
                  </a:lnTo>
                  <a:lnTo>
                    <a:pt x="92247" y="133129"/>
                  </a:lnTo>
                  <a:lnTo>
                    <a:pt x="66836" y="87018"/>
                  </a:lnTo>
                  <a:lnTo>
                    <a:pt x="62161" y="81689"/>
                  </a:lnTo>
                  <a:lnTo>
                    <a:pt x="56555" y="78614"/>
                  </a:lnTo>
                  <a:lnTo>
                    <a:pt x="39276" y="76641"/>
                  </a:lnTo>
                  <a:lnTo>
                    <a:pt x="30509" y="79193"/>
                  </a:lnTo>
                  <a:lnTo>
                    <a:pt x="23085" y="82797"/>
                  </a:lnTo>
                  <a:lnTo>
                    <a:pt x="12954" y="85884"/>
                  </a:lnTo>
                  <a:lnTo>
                    <a:pt x="0" y="952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741">
              <a:extLst>
                <a:ext uri="{FF2B5EF4-FFF2-40B4-BE49-F238E27FC236}">
                  <a16:creationId xmlns:a16="http://schemas.microsoft.com/office/drawing/2014/main" id="{6E9FCC72-DC84-8646-0F8A-32466FE224F2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5581650" y="152519"/>
              <a:ext cx="142705" cy="190330"/>
            </a:xfrm>
            <a:custGeom>
              <a:avLst/>
              <a:gdLst/>
              <a:ahLst/>
              <a:cxnLst/>
              <a:rect l="0" t="0" r="0" b="0"/>
              <a:pathLst>
                <a:path w="142705" h="190330">
                  <a:moveTo>
                    <a:pt x="0" y="28456"/>
                  </a:moveTo>
                  <a:lnTo>
                    <a:pt x="0" y="28456"/>
                  </a:lnTo>
                  <a:lnTo>
                    <a:pt x="5056" y="28456"/>
                  </a:lnTo>
                  <a:lnTo>
                    <a:pt x="36269" y="19814"/>
                  </a:lnTo>
                  <a:lnTo>
                    <a:pt x="77214" y="19047"/>
                  </a:lnTo>
                  <a:lnTo>
                    <a:pt x="122781" y="9999"/>
                  </a:lnTo>
                  <a:lnTo>
                    <a:pt x="126304" y="9801"/>
                  </a:lnTo>
                  <a:lnTo>
                    <a:pt x="133041" y="6759"/>
                  </a:lnTo>
                  <a:lnTo>
                    <a:pt x="142704" y="0"/>
                  </a:lnTo>
                  <a:lnTo>
                    <a:pt x="141806" y="25856"/>
                  </a:lnTo>
                  <a:lnTo>
                    <a:pt x="132512" y="68551"/>
                  </a:lnTo>
                  <a:lnTo>
                    <a:pt x="125541" y="112694"/>
                  </a:lnTo>
                  <a:lnTo>
                    <a:pt x="116512" y="155966"/>
                  </a:lnTo>
                  <a:lnTo>
                    <a:pt x="113533" y="176912"/>
                  </a:lnTo>
                  <a:lnTo>
                    <a:pt x="109373" y="183689"/>
                  </a:lnTo>
                  <a:lnTo>
                    <a:pt x="108899" y="185920"/>
                  </a:lnTo>
                  <a:lnTo>
                    <a:pt x="109640" y="187407"/>
                  </a:lnTo>
                  <a:lnTo>
                    <a:pt x="111194" y="188398"/>
                  </a:lnTo>
                  <a:lnTo>
                    <a:pt x="111171" y="189059"/>
                  </a:lnTo>
                  <a:lnTo>
                    <a:pt x="110097" y="189500"/>
                  </a:lnTo>
                  <a:lnTo>
                    <a:pt x="105826" y="190207"/>
                  </a:lnTo>
                  <a:lnTo>
                    <a:pt x="110143" y="190329"/>
                  </a:lnTo>
                  <a:lnTo>
                    <a:pt x="115275" y="187536"/>
                  </a:lnTo>
                  <a:lnTo>
                    <a:pt x="123825" y="1808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SMARTInkShape-Group134">
            <a:extLst>
              <a:ext uri="{FF2B5EF4-FFF2-40B4-BE49-F238E27FC236}">
                <a16:creationId xmlns:a16="http://schemas.microsoft.com/office/drawing/2014/main" id="{3D3AF67B-7069-01AE-B181-201E3F659E07}"/>
              </a:ext>
            </a:extLst>
          </p:cNvPr>
          <p:cNvGrpSpPr/>
          <p:nvPr/>
        </p:nvGrpSpPr>
        <p:grpSpPr>
          <a:xfrm>
            <a:off x="6252869" y="104775"/>
            <a:ext cx="2281532" cy="647701"/>
            <a:chOff x="6252869" y="104775"/>
            <a:chExt cx="2281532" cy="647701"/>
          </a:xfrm>
        </p:grpSpPr>
        <p:sp>
          <p:nvSpPr>
            <p:cNvPr id="60" name="SMARTInkShape-742">
              <a:extLst>
                <a:ext uri="{FF2B5EF4-FFF2-40B4-BE49-F238E27FC236}">
                  <a16:creationId xmlns:a16="http://schemas.microsoft.com/office/drawing/2014/main" id="{E4CF972B-1DB9-7BD6-F711-312D797AED4C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6281071" y="190500"/>
              <a:ext cx="11540" cy="180976"/>
            </a:xfrm>
            <a:custGeom>
              <a:avLst/>
              <a:gdLst/>
              <a:ahLst/>
              <a:cxnLst/>
              <a:rect l="0" t="0" r="0" b="0"/>
              <a:pathLst>
                <a:path w="11540" h="180976">
                  <a:moveTo>
                    <a:pt x="5429" y="0"/>
                  </a:moveTo>
                  <a:lnTo>
                    <a:pt x="5429" y="0"/>
                  </a:lnTo>
                  <a:lnTo>
                    <a:pt x="10485" y="0"/>
                  </a:lnTo>
                  <a:lnTo>
                    <a:pt x="10917" y="3175"/>
                  </a:lnTo>
                  <a:lnTo>
                    <a:pt x="8584" y="20696"/>
                  </a:lnTo>
                  <a:lnTo>
                    <a:pt x="11539" y="36706"/>
                  </a:lnTo>
                  <a:lnTo>
                    <a:pt x="6949" y="75611"/>
                  </a:lnTo>
                  <a:lnTo>
                    <a:pt x="5730" y="114184"/>
                  </a:lnTo>
                  <a:lnTo>
                    <a:pt x="0" y="150260"/>
                  </a:lnTo>
                  <a:lnTo>
                    <a:pt x="5429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743">
              <a:extLst>
                <a:ext uri="{FF2B5EF4-FFF2-40B4-BE49-F238E27FC236}">
                  <a16:creationId xmlns:a16="http://schemas.microsoft.com/office/drawing/2014/main" id="{7F4E03D2-8175-3BB8-5ED2-45E1482F009A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6372225" y="191664"/>
              <a:ext cx="38101" cy="179812"/>
            </a:xfrm>
            <a:custGeom>
              <a:avLst/>
              <a:gdLst/>
              <a:ahLst/>
              <a:cxnLst/>
              <a:rect l="0" t="0" r="0" b="0"/>
              <a:pathLst>
                <a:path w="38101" h="179812">
                  <a:moveTo>
                    <a:pt x="0" y="17886"/>
                  </a:moveTo>
                  <a:lnTo>
                    <a:pt x="0" y="17886"/>
                  </a:lnTo>
                  <a:lnTo>
                    <a:pt x="5056" y="17886"/>
                  </a:lnTo>
                  <a:lnTo>
                    <a:pt x="6545" y="15769"/>
                  </a:lnTo>
                  <a:lnTo>
                    <a:pt x="8642" y="5852"/>
                  </a:lnTo>
                  <a:lnTo>
                    <a:pt x="8937" y="5630"/>
                  </a:lnTo>
                  <a:lnTo>
                    <a:pt x="9132" y="6540"/>
                  </a:lnTo>
                  <a:lnTo>
                    <a:pt x="9350" y="4730"/>
                  </a:lnTo>
                  <a:lnTo>
                    <a:pt x="9491" y="0"/>
                  </a:lnTo>
                  <a:lnTo>
                    <a:pt x="14571" y="4237"/>
                  </a:lnTo>
                  <a:lnTo>
                    <a:pt x="14238" y="17817"/>
                  </a:lnTo>
                  <a:lnTo>
                    <a:pt x="10456" y="61029"/>
                  </a:lnTo>
                  <a:lnTo>
                    <a:pt x="15197" y="102726"/>
                  </a:lnTo>
                  <a:lnTo>
                    <a:pt x="13793" y="131924"/>
                  </a:lnTo>
                  <a:lnTo>
                    <a:pt x="24313" y="158567"/>
                  </a:lnTo>
                  <a:lnTo>
                    <a:pt x="38100" y="1798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744">
              <a:extLst>
                <a:ext uri="{FF2B5EF4-FFF2-40B4-BE49-F238E27FC236}">
                  <a16:creationId xmlns:a16="http://schemas.microsoft.com/office/drawing/2014/main" id="{DA27BA7E-7DF0-B241-7C69-23780EA3FC20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6252869" y="287074"/>
              <a:ext cx="119357" cy="8202"/>
            </a:xfrm>
            <a:custGeom>
              <a:avLst/>
              <a:gdLst/>
              <a:ahLst/>
              <a:cxnLst/>
              <a:rect l="0" t="0" r="0" b="0"/>
              <a:pathLst>
                <a:path w="119357" h="8202">
                  <a:moveTo>
                    <a:pt x="5056" y="8201"/>
                  </a:moveTo>
                  <a:lnTo>
                    <a:pt x="5056" y="8201"/>
                  </a:lnTo>
                  <a:lnTo>
                    <a:pt x="0" y="8201"/>
                  </a:lnTo>
                  <a:lnTo>
                    <a:pt x="44532" y="7143"/>
                  </a:lnTo>
                  <a:lnTo>
                    <a:pt x="85906" y="0"/>
                  </a:lnTo>
                  <a:lnTo>
                    <a:pt x="119356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745">
              <a:extLst>
                <a:ext uri="{FF2B5EF4-FFF2-40B4-BE49-F238E27FC236}">
                  <a16:creationId xmlns:a16="http://schemas.microsoft.com/office/drawing/2014/main" id="{47CBE7EA-C5C3-5735-284D-2F893C661543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6467475" y="333777"/>
              <a:ext cx="66192" cy="73403"/>
            </a:xfrm>
            <a:custGeom>
              <a:avLst/>
              <a:gdLst/>
              <a:ahLst/>
              <a:cxnLst/>
              <a:rect l="0" t="0" r="0" b="0"/>
              <a:pathLst>
                <a:path w="66192" h="73403">
                  <a:moveTo>
                    <a:pt x="28575" y="18648"/>
                  </a:moveTo>
                  <a:lnTo>
                    <a:pt x="28575" y="18648"/>
                  </a:lnTo>
                  <a:lnTo>
                    <a:pt x="23519" y="13592"/>
                  </a:lnTo>
                  <a:lnTo>
                    <a:pt x="23087" y="12102"/>
                  </a:lnTo>
                  <a:lnTo>
                    <a:pt x="23859" y="11109"/>
                  </a:lnTo>
                  <a:lnTo>
                    <a:pt x="27644" y="9515"/>
                  </a:lnTo>
                  <a:lnTo>
                    <a:pt x="33356" y="4183"/>
                  </a:lnTo>
                  <a:lnTo>
                    <a:pt x="33879" y="2654"/>
                  </a:lnTo>
                  <a:lnTo>
                    <a:pt x="33169" y="1636"/>
                  </a:lnTo>
                  <a:lnTo>
                    <a:pt x="29558" y="504"/>
                  </a:lnTo>
                  <a:lnTo>
                    <a:pt x="24426" y="0"/>
                  </a:lnTo>
                  <a:lnTo>
                    <a:pt x="21575" y="1983"/>
                  </a:lnTo>
                  <a:lnTo>
                    <a:pt x="6265" y="21092"/>
                  </a:lnTo>
                  <a:lnTo>
                    <a:pt x="5235" y="25569"/>
                  </a:lnTo>
                  <a:lnTo>
                    <a:pt x="10066" y="59194"/>
                  </a:lnTo>
                  <a:lnTo>
                    <a:pt x="14352" y="67713"/>
                  </a:lnTo>
                  <a:lnTo>
                    <a:pt x="18035" y="70408"/>
                  </a:lnTo>
                  <a:lnTo>
                    <a:pt x="27771" y="73402"/>
                  </a:lnTo>
                  <a:lnTo>
                    <a:pt x="39153" y="71911"/>
                  </a:lnTo>
                  <a:lnTo>
                    <a:pt x="53596" y="67387"/>
                  </a:lnTo>
                  <a:lnTo>
                    <a:pt x="61154" y="61547"/>
                  </a:lnTo>
                  <a:lnTo>
                    <a:pt x="64221" y="56058"/>
                  </a:lnTo>
                  <a:lnTo>
                    <a:pt x="65948" y="44196"/>
                  </a:lnTo>
                  <a:lnTo>
                    <a:pt x="66191" y="38855"/>
                  </a:lnTo>
                  <a:lnTo>
                    <a:pt x="63637" y="30098"/>
                  </a:lnTo>
                  <a:lnTo>
                    <a:pt x="61475" y="26282"/>
                  </a:lnTo>
                  <a:lnTo>
                    <a:pt x="61091" y="22679"/>
                  </a:lnTo>
                  <a:lnTo>
                    <a:pt x="63488" y="15853"/>
                  </a:lnTo>
                  <a:lnTo>
                    <a:pt x="63491" y="13610"/>
                  </a:lnTo>
                  <a:lnTo>
                    <a:pt x="62436" y="12114"/>
                  </a:lnTo>
                  <a:lnTo>
                    <a:pt x="60674" y="11117"/>
                  </a:lnTo>
                  <a:lnTo>
                    <a:pt x="30775" y="9175"/>
                  </a:lnTo>
                  <a:lnTo>
                    <a:pt x="0" y="186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746">
              <a:extLst>
                <a:ext uri="{FF2B5EF4-FFF2-40B4-BE49-F238E27FC236}">
                  <a16:creationId xmlns:a16="http://schemas.microsoft.com/office/drawing/2014/main" id="{93FACEC7-499E-4890-85C0-076909569BFA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6667500" y="2571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747">
              <a:extLst>
                <a:ext uri="{FF2B5EF4-FFF2-40B4-BE49-F238E27FC236}">
                  <a16:creationId xmlns:a16="http://schemas.microsoft.com/office/drawing/2014/main" id="{F9E30358-35E5-10F8-6E1C-31DE32627764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6667500" y="3333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1325" y="8201"/>
                  </a:lnTo>
                  <a:lnTo>
                    <a:pt x="1941" y="8642"/>
                  </a:lnTo>
                  <a:lnTo>
                    <a:pt x="5749" y="9263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748">
              <a:extLst>
                <a:ext uri="{FF2B5EF4-FFF2-40B4-BE49-F238E27FC236}">
                  <a16:creationId xmlns:a16="http://schemas.microsoft.com/office/drawing/2014/main" id="{BE2C90AC-2D83-48D4-17B3-06544FDF09C6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6819900" y="230709"/>
              <a:ext cx="228601" cy="130490"/>
            </a:xfrm>
            <a:custGeom>
              <a:avLst/>
              <a:gdLst/>
              <a:ahLst/>
              <a:cxnLst/>
              <a:rect l="0" t="0" r="0" b="0"/>
              <a:pathLst>
                <a:path w="228601" h="130490">
                  <a:moveTo>
                    <a:pt x="0" y="26466"/>
                  </a:moveTo>
                  <a:lnTo>
                    <a:pt x="0" y="26466"/>
                  </a:lnTo>
                  <a:lnTo>
                    <a:pt x="20723" y="8566"/>
                  </a:lnTo>
                  <a:lnTo>
                    <a:pt x="32493" y="2635"/>
                  </a:lnTo>
                  <a:lnTo>
                    <a:pt x="44781" y="0"/>
                  </a:lnTo>
                  <a:lnTo>
                    <a:pt x="54475" y="1650"/>
                  </a:lnTo>
                  <a:lnTo>
                    <a:pt x="63369" y="6970"/>
                  </a:lnTo>
                  <a:lnTo>
                    <a:pt x="74378" y="16390"/>
                  </a:lnTo>
                  <a:lnTo>
                    <a:pt x="80682" y="33277"/>
                  </a:lnTo>
                  <a:lnTo>
                    <a:pt x="87053" y="58117"/>
                  </a:lnTo>
                  <a:lnTo>
                    <a:pt x="98687" y="86105"/>
                  </a:lnTo>
                  <a:lnTo>
                    <a:pt x="99247" y="100950"/>
                  </a:lnTo>
                  <a:lnTo>
                    <a:pt x="95969" y="113545"/>
                  </a:lnTo>
                  <a:lnTo>
                    <a:pt x="87284" y="128702"/>
                  </a:lnTo>
                  <a:lnTo>
                    <a:pt x="85706" y="129548"/>
                  </a:lnTo>
                  <a:lnTo>
                    <a:pt x="81131" y="130489"/>
                  </a:lnTo>
                  <a:lnTo>
                    <a:pt x="67549" y="125962"/>
                  </a:lnTo>
                  <a:lnTo>
                    <a:pt x="64083" y="123488"/>
                  </a:lnTo>
                  <a:lnTo>
                    <a:pt x="60231" y="117917"/>
                  </a:lnTo>
                  <a:lnTo>
                    <a:pt x="58062" y="108831"/>
                  </a:lnTo>
                  <a:lnTo>
                    <a:pt x="59875" y="105718"/>
                  </a:lnTo>
                  <a:lnTo>
                    <a:pt x="83745" y="84893"/>
                  </a:lnTo>
                  <a:lnTo>
                    <a:pt x="126713" y="65152"/>
                  </a:lnTo>
                  <a:lnTo>
                    <a:pt x="158072" y="48768"/>
                  </a:lnTo>
                  <a:lnTo>
                    <a:pt x="228600" y="359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749">
              <a:extLst>
                <a:ext uri="{FF2B5EF4-FFF2-40B4-BE49-F238E27FC236}">
                  <a16:creationId xmlns:a16="http://schemas.microsoft.com/office/drawing/2014/main" id="{E00D8C74-E5C0-4D14-BDEE-BF51C2AB86BC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7030482" y="268185"/>
              <a:ext cx="141844" cy="90019"/>
            </a:xfrm>
            <a:custGeom>
              <a:avLst/>
              <a:gdLst/>
              <a:ahLst/>
              <a:cxnLst/>
              <a:rect l="0" t="0" r="0" b="0"/>
              <a:pathLst>
                <a:path w="141844" h="90019">
                  <a:moveTo>
                    <a:pt x="18018" y="36615"/>
                  </a:moveTo>
                  <a:lnTo>
                    <a:pt x="18018" y="36615"/>
                  </a:lnTo>
                  <a:lnTo>
                    <a:pt x="23074" y="41671"/>
                  </a:lnTo>
                  <a:lnTo>
                    <a:pt x="28379" y="44154"/>
                  </a:lnTo>
                  <a:lnTo>
                    <a:pt x="70281" y="46062"/>
                  </a:lnTo>
                  <a:lnTo>
                    <a:pt x="93475" y="45059"/>
                  </a:lnTo>
                  <a:lnTo>
                    <a:pt x="114839" y="37202"/>
                  </a:lnTo>
                  <a:lnTo>
                    <a:pt x="117490" y="37006"/>
                  </a:lnTo>
                  <a:lnTo>
                    <a:pt x="118199" y="35818"/>
                  </a:lnTo>
                  <a:lnTo>
                    <a:pt x="117614" y="33967"/>
                  </a:lnTo>
                  <a:lnTo>
                    <a:pt x="116165" y="31675"/>
                  </a:lnTo>
                  <a:lnTo>
                    <a:pt x="116258" y="29088"/>
                  </a:lnTo>
                  <a:lnTo>
                    <a:pt x="119183" y="23392"/>
                  </a:lnTo>
                  <a:lnTo>
                    <a:pt x="118269" y="20391"/>
                  </a:lnTo>
                  <a:lnTo>
                    <a:pt x="111610" y="14235"/>
                  </a:lnTo>
                  <a:lnTo>
                    <a:pt x="104417" y="10793"/>
                  </a:lnTo>
                  <a:lnTo>
                    <a:pt x="68299" y="0"/>
                  </a:lnTo>
                  <a:lnTo>
                    <a:pt x="44557" y="4012"/>
                  </a:lnTo>
                  <a:lnTo>
                    <a:pt x="27528" y="11903"/>
                  </a:lnTo>
                  <a:lnTo>
                    <a:pt x="10722" y="26000"/>
                  </a:lnTo>
                  <a:lnTo>
                    <a:pt x="4192" y="37542"/>
                  </a:lnTo>
                  <a:lnTo>
                    <a:pt x="0" y="62198"/>
                  </a:lnTo>
                  <a:lnTo>
                    <a:pt x="5071" y="74796"/>
                  </a:lnTo>
                  <a:lnTo>
                    <a:pt x="9387" y="81119"/>
                  </a:lnTo>
                  <a:lnTo>
                    <a:pt x="14380" y="85335"/>
                  </a:lnTo>
                  <a:lnTo>
                    <a:pt x="25574" y="90018"/>
                  </a:lnTo>
                  <a:lnTo>
                    <a:pt x="40426" y="89277"/>
                  </a:lnTo>
                  <a:lnTo>
                    <a:pt x="86974" y="81860"/>
                  </a:lnTo>
                  <a:lnTo>
                    <a:pt x="141843" y="651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750">
              <a:extLst>
                <a:ext uri="{FF2B5EF4-FFF2-40B4-BE49-F238E27FC236}">
                  <a16:creationId xmlns:a16="http://schemas.microsoft.com/office/drawing/2014/main" id="{E4EE3473-3971-5438-E3F8-9B8F5130593E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7185396" y="304800"/>
              <a:ext cx="91705" cy="161180"/>
            </a:xfrm>
            <a:custGeom>
              <a:avLst/>
              <a:gdLst/>
              <a:ahLst/>
              <a:cxnLst/>
              <a:rect l="0" t="0" r="0" b="0"/>
              <a:pathLst>
                <a:path w="91705" h="161180">
                  <a:moveTo>
                    <a:pt x="53604" y="0"/>
                  </a:moveTo>
                  <a:lnTo>
                    <a:pt x="53604" y="0"/>
                  </a:lnTo>
                  <a:lnTo>
                    <a:pt x="61805" y="0"/>
                  </a:lnTo>
                  <a:lnTo>
                    <a:pt x="62247" y="1058"/>
                  </a:lnTo>
                  <a:lnTo>
                    <a:pt x="62738" y="5056"/>
                  </a:lnTo>
                  <a:lnTo>
                    <a:pt x="60133" y="10361"/>
                  </a:lnTo>
                  <a:lnTo>
                    <a:pt x="57956" y="13257"/>
                  </a:lnTo>
                  <a:lnTo>
                    <a:pt x="54893" y="27447"/>
                  </a:lnTo>
                  <a:lnTo>
                    <a:pt x="56999" y="36187"/>
                  </a:lnTo>
                  <a:lnTo>
                    <a:pt x="59042" y="40000"/>
                  </a:lnTo>
                  <a:lnTo>
                    <a:pt x="59346" y="44658"/>
                  </a:lnTo>
                  <a:lnTo>
                    <a:pt x="53795" y="88812"/>
                  </a:lnTo>
                  <a:lnTo>
                    <a:pt x="52562" y="124989"/>
                  </a:lnTo>
                  <a:lnTo>
                    <a:pt x="45405" y="153429"/>
                  </a:lnTo>
                  <a:lnTo>
                    <a:pt x="43905" y="156261"/>
                  </a:lnTo>
                  <a:lnTo>
                    <a:pt x="41846" y="158149"/>
                  </a:lnTo>
                  <a:lnTo>
                    <a:pt x="39415" y="159408"/>
                  </a:lnTo>
                  <a:lnTo>
                    <a:pt x="25881" y="161179"/>
                  </a:lnTo>
                  <a:lnTo>
                    <a:pt x="21363" y="159311"/>
                  </a:lnTo>
                  <a:lnTo>
                    <a:pt x="3157" y="140401"/>
                  </a:lnTo>
                  <a:lnTo>
                    <a:pt x="1981" y="135934"/>
                  </a:lnTo>
                  <a:lnTo>
                    <a:pt x="3265" y="120592"/>
                  </a:lnTo>
                  <a:lnTo>
                    <a:pt x="0" y="109932"/>
                  </a:lnTo>
                  <a:lnTo>
                    <a:pt x="934" y="108213"/>
                  </a:lnTo>
                  <a:lnTo>
                    <a:pt x="2616" y="107067"/>
                  </a:lnTo>
                  <a:lnTo>
                    <a:pt x="31426" y="70167"/>
                  </a:lnTo>
                  <a:lnTo>
                    <a:pt x="35986" y="68227"/>
                  </a:lnTo>
                  <a:lnTo>
                    <a:pt x="47325" y="64313"/>
                  </a:lnTo>
                  <a:lnTo>
                    <a:pt x="61269" y="56450"/>
                  </a:lnTo>
                  <a:lnTo>
                    <a:pt x="78760" y="42241"/>
                  </a:lnTo>
                  <a:lnTo>
                    <a:pt x="91704" y="38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751">
              <a:extLst>
                <a:ext uri="{FF2B5EF4-FFF2-40B4-BE49-F238E27FC236}">
                  <a16:creationId xmlns:a16="http://schemas.microsoft.com/office/drawing/2014/main" id="{E0F640B3-5425-57B1-CED3-4EBF2196BE99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7229475" y="238125"/>
              <a:ext cx="19051" cy="28576"/>
            </a:xfrm>
            <a:custGeom>
              <a:avLst/>
              <a:gdLst/>
              <a:ahLst/>
              <a:cxnLst/>
              <a:rect l="0" t="0" r="0" b="0"/>
              <a:pathLst>
                <a:path w="19051" h="28576">
                  <a:moveTo>
                    <a:pt x="0" y="28575"/>
                  </a:moveTo>
                  <a:lnTo>
                    <a:pt x="0" y="28575"/>
                  </a:lnTo>
                  <a:lnTo>
                    <a:pt x="0" y="18462"/>
                  </a:lnTo>
                  <a:lnTo>
                    <a:pt x="1058" y="15483"/>
                  </a:lnTo>
                  <a:lnTo>
                    <a:pt x="2822" y="13497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752">
              <a:extLst>
                <a:ext uri="{FF2B5EF4-FFF2-40B4-BE49-F238E27FC236}">
                  <a16:creationId xmlns:a16="http://schemas.microsoft.com/office/drawing/2014/main" id="{266442EB-6875-F85D-2611-D70A8662F730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7356615" y="261572"/>
              <a:ext cx="82411" cy="100379"/>
            </a:xfrm>
            <a:custGeom>
              <a:avLst/>
              <a:gdLst/>
              <a:ahLst/>
              <a:cxnLst/>
              <a:rect l="0" t="0" r="0" b="0"/>
              <a:pathLst>
                <a:path w="82411" h="100379">
                  <a:moveTo>
                    <a:pt x="6210" y="24178"/>
                  </a:moveTo>
                  <a:lnTo>
                    <a:pt x="6210" y="24178"/>
                  </a:lnTo>
                  <a:lnTo>
                    <a:pt x="21418" y="30724"/>
                  </a:lnTo>
                  <a:lnTo>
                    <a:pt x="32725" y="32379"/>
                  </a:lnTo>
                  <a:lnTo>
                    <a:pt x="50989" y="28254"/>
                  </a:lnTo>
                  <a:lnTo>
                    <a:pt x="64751" y="20329"/>
                  </a:lnTo>
                  <a:lnTo>
                    <a:pt x="80372" y="6950"/>
                  </a:lnTo>
                  <a:lnTo>
                    <a:pt x="79992" y="5285"/>
                  </a:lnTo>
                  <a:lnTo>
                    <a:pt x="76750" y="611"/>
                  </a:lnTo>
                  <a:lnTo>
                    <a:pt x="72286" y="0"/>
                  </a:lnTo>
                  <a:lnTo>
                    <a:pt x="51894" y="4197"/>
                  </a:lnTo>
                  <a:lnTo>
                    <a:pt x="28326" y="15096"/>
                  </a:lnTo>
                  <a:lnTo>
                    <a:pt x="8110" y="32497"/>
                  </a:lnTo>
                  <a:lnTo>
                    <a:pt x="1763" y="41281"/>
                  </a:lnTo>
                  <a:lnTo>
                    <a:pt x="70" y="45105"/>
                  </a:lnTo>
                  <a:lnTo>
                    <a:pt x="0" y="48713"/>
                  </a:lnTo>
                  <a:lnTo>
                    <a:pt x="5183" y="65339"/>
                  </a:lnTo>
                  <a:lnTo>
                    <a:pt x="11398" y="71752"/>
                  </a:lnTo>
                  <a:lnTo>
                    <a:pt x="34404" y="88026"/>
                  </a:lnTo>
                  <a:lnTo>
                    <a:pt x="82410" y="10037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753">
              <a:extLst>
                <a:ext uri="{FF2B5EF4-FFF2-40B4-BE49-F238E27FC236}">
                  <a16:creationId xmlns:a16="http://schemas.microsoft.com/office/drawing/2014/main" id="{3D8E32DE-6393-64A4-E9DA-A0A8E9D93772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7491934" y="266710"/>
              <a:ext cx="128067" cy="66617"/>
            </a:xfrm>
            <a:custGeom>
              <a:avLst/>
              <a:gdLst/>
              <a:ahLst/>
              <a:cxnLst/>
              <a:rect l="0" t="0" r="0" b="0"/>
              <a:pathLst>
                <a:path w="128067" h="66617">
                  <a:moveTo>
                    <a:pt x="61391" y="9515"/>
                  </a:moveTo>
                  <a:lnTo>
                    <a:pt x="61391" y="9515"/>
                  </a:lnTo>
                  <a:lnTo>
                    <a:pt x="61391" y="382"/>
                  </a:lnTo>
                  <a:lnTo>
                    <a:pt x="47201" y="0"/>
                  </a:lnTo>
                  <a:lnTo>
                    <a:pt x="45582" y="1055"/>
                  </a:lnTo>
                  <a:lnTo>
                    <a:pt x="44501" y="2817"/>
                  </a:lnTo>
                  <a:lnTo>
                    <a:pt x="43781" y="5050"/>
                  </a:lnTo>
                  <a:lnTo>
                    <a:pt x="37712" y="13248"/>
                  </a:lnTo>
                  <a:lnTo>
                    <a:pt x="32169" y="16466"/>
                  </a:lnTo>
                  <a:lnTo>
                    <a:pt x="26178" y="18954"/>
                  </a:lnTo>
                  <a:lnTo>
                    <a:pt x="1054" y="41386"/>
                  </a:lnTo>
                  <a:lnTo>
                    <a:pt x="0" y="44520"/>
                  </a:lnTo>
                  <a:lnTo>
                    <a:pt x="356" y="47669"/>
                  </a:lnTo>
                  <a:lnTo>
                    <a:pt x="3090" y="57156"/>
                  </a:lnTo>
                  <a:lnTo>
                    <a:pt x="3474" y="60326"/>
                  </a:lnTo>
                  <a:lnTo>
                    <a:pt x="4787" y="62439"/>
                  </a:lnTo>
                  <a:lnTo>
                    <a:pt x="6722" y="63847"/>
                  </a:lnTo>
                  <a:lnTo>
                    <a:pt x="11693" y="65413"/>
                  </a:lnTo>
                  <a:lnTo>
                    <a:pt x="44235" y="66616"/>
                  </a:lnTo>
                  <a:lnTo>
                    <a:pt x="82767" y="53403"/>
                  </a:lnTo>
                  <a:lnTo>
                    <a:pt x="128066" y="190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754">
              <a:extLst>
                <a:ext uri="{FF2B5EF4-FFF2-40B4-BE49-F238E27FC236}">
                  <a16:creationId xmlns:a16="http://schemas.microsoft.com/office/drawing/2014/main" id="{3EEEF97A-DC50-56BA-AB16-9C9C6142F473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7620010" y="137819"/>
              <a:ext cx="57141" cy="212563"/>
            </a:xfrm>
            <a:custGeom>
              <a:avLst/>
              <a:gdLst/>
              <a:ahLst/>
              <a:cxnLst/>
              <a:rect l="0" t="0" r="0" b="0"/>
              <a:pathLst>
                <a:path w="57141" h="212563">
                  <a:moveTo>
                    <a:pt x="28565" y="5056"/>
                  </a:moveTo>
                  <a:lnTo>
                    <a:pt x="28565" y="5056"/>
                  </a:lnTo>
                  <a:lnTo>
                    <a:pt x="28565" y="0"/>
                  </a:lnTo>
                  <a:lnTo>
                    <a:pt x="27507" y="627"/>
                  </a:lnTo>
                  <a:lnTo>
                    <a:pt x="20960" y="12681"/>
                  </a:lnTo>
                  <a:lnTo>
                    <a:pt x="13377" y="38007"/>
                  </a:lnTo>
                  <a:lnTo>
                    <a:pt x="10278" y="84433"/>
                  </a:lnTo>
                  <a:lnTo>
                    <a:pt x="6919" y="107950"/>
                  </a:lnTo>
                  <a:lnTo>
                    <a:pt x="1358" y="129803"/>
                  </a:lnTo>
                  <a:lnTo>
                    <a:pt x="43" y="176666"/>
                  </a:lnTo>
                  <a:lnTo>
                    <a:pt x="0" y="196881"/>
                  </a:lnTo>
                  <a:lnTo>
                    <a:pt x="2817" y="204259"/>
                  </a:lnTo>
                  <a:lnTo>
                    <a:pt x="8192" y="212562"/>
                  </a:lnTo>
                  <a:lnTo>
                    <a:pt x="9691" y="212185"/>
                  </a:lnTo>
                  <a:lnTo>
                    <a:pt x="32231" y="197181"/>
                  </a:lnTo>
                  <a:lnTo>
                    <a:pt x="57140" y="1669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755">
              <a:extLst>
                <a:ext uri="{FF2B5EF4-FFF2-40B4-BE49-F238E27FC236}">
                  <a16:creationId xmlns:a16="http://schemas.microsoft.com/office/drawing/2014/main" id="{9A2824C9-2C45-2D96-C1D6-1ED3439329C2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7610475" y="238125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9721" y="27517"/>
                  </a:lnTo>
                  <a:lnTo>
                    <a:pt x="56945" y="12328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756">
              <a:extLst>
                <a:ext uri="{FF2B5EF4-FFF2-40B4-BE49-F238E27FC236}">
                  <a16:creationId xmlns:a16="http://schemas.microsoft.com/office/drawing/2014/main" id="{B9E29158-A257-0F7B-834D-6D1A12E964D1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7757503" y="230004"/>
              <a:ext cx="80017" cy="84322"/>
            </a:xfrm>
            <a:custGeom>
              <a:avLst/>
              <a:gdLst/>
              <a:ahLst/>
              <a:cxnLst/>
              <a:rect l="0" t="0" r="0" b="0"/>
              <a:pathLst>
                <a:path w="80017" h="84322">
                  <a:moveTo>
                    <a:pt x="14897" y="17646"/>
                  </a:moveTo>
                  <a:lnTo>
                    <a:pt x="14897" y="17646"/>
                  </a:lnTo>
                  <a:lnTo>
                    <a:pt x="19953" y="22702"/>
                  </a:lnTo>
                  <a:lnTo>
                    <a:pt x="25258" y="25185"/>
                  </a:lnTo>
                  <a:lnTo>
                    <a:pt x="47400" y="26779"/>
                  </a:lnTo>
                  <a:lnTo>
                    <a:pt x="58624" y="24174"/>
                  </a:lnTo>
                  <a:lnTo>
                    <a:pt x="71338" y="17447"/>
                  </a:lnTo>
                  <a:lnTo>
                    <a:pt x="76318" y="12972"/>
                  </a:lnTo>
                  <a:lnTo>
                    <a:pt x="79237" y="7455"/>
                  </a:lnTo>
                  <a:lnTo>
                    <a:pt x="80016" y="4502"/>
                  </a:lnTo>
                  <a:lnTo>
                    <a:pt x="79475" y="2533"/>
                  </a:lnTo>
                  <a:lnTo>
                    <a:pt x="78058" y="1221"/>
                  </a:lnTo>
                  <a:lnTo>
                    <a:pt x="76055" y="346"/>
                  </a:lnTo>
                  <a:lnTo>
                    <a:pt x="45597" y="0"/>
                  </a:lnTo>
                  <a:lnTo>
                    <a:pt x="34538" y="3806"/>
                  </a:lnTo>
                  <a:lnTo>
                    <a:pt x="15393" y="17914"/>
                  </a:lnTo>
                  <a:lnTo>
                    <a:pt x="9826" y="24115"/>
                  </a:lnTo>
                  <a:lnTo>
                    <a:pt x="7352" y="30399"/>
                  </a:lnTo>
                  <a:lnTo>
                    <a:pt x="4705" y="43056"/>
                  </a:lnTo>
                  <a:lnTo>
                    <a:pt x="489" y="49401"/>
                  </a:lnTo>
                  <a:lnTo>
                    <a:pt x="0" y="52574"/>
                  </a:lnTo>
                  <a:lnTo>
                    <a:pt x="733" y="55748"/>
                  </a:lnTo>
                  <a:lnTo>
                    <a:pt x="4456" y="63390"/>
                  </a:lnTo>
                  <a:lnTo>
                    <a:pt x="10157" y="69770"/>
                  </a:lnTo>
                  <a:lnTo>
                    <a:pt x="23606" y="78363"/>
                  </a:lnTo>
                  <a:lnTo>
                    <a:pt x="58024" y="83536"/>
                  </a:lnTo>
                  <a:lnTo>
                    <a:pt x="72047" y="843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757">
              <a:extLst>
                <a:ext uri="{FF2B5EF4-FFF2-40B4-BE49-F238E27FC236}">
                  <a16:creationId xmlns:a16="http://schemas.microsoft.com/office/drawing/2014/main" id="{3BD63A78-41C7-D2E3-B20B-BDE70916340F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7870633" y="104775"/>
              <a:ext cx="82743" cy="235969"/>
            </a:xfrm>
            <a:custGeom>
              <a:avLst/>
              <a:gdLst/>
              <a:ahLst/>
              <a:cxnLst/>
              <a:rect l="0" t="0" r="0" b="0"/>
              <a:pathLst>
                <a:path w="82743" h="235969">
                  <a:moveTo>
                    <a:pt x="73217" y="152400"/>
                  </a:moveTo>
                  <a:lnTo>
                    <a:pt x="73217" y="152400"/>
                  </a:lnTo>
                  <a:lnTo>
                    <a:pt x="78273" y="152400"/>
                  </a:lnTo>
                  <a:lnTo>
                    <a:pt x="79764" y="151342"/>
                  </a:lnTo>
                  <a:lnTo>
                    <a:pt x="80757" y="149578"/>
                  </a:lnTo>
                  <a:lnTo>
                    <a:pt x="82627" y="143267"/>
                  </a:lnTo>
                  <a:lnTo>
                    <a:pt x="68551" y="142885"/>
                  </a:lnTo>
                  <a:lnTo>
                    <a:pt x="41838" y="151540"/>
                  </a:lnTo>
                  <a:lnTo>
                    <a:pt x="17353" y="166727"/>
                  </a:lnTo>
                  <a:lnTo>
                    <a:pt x="6761" y="178523"/>
                  </a:lnTo>
                  <a:lnTo>
                    <a:pt x="1348" y="193644"/>
                  </a:lnTo>
                  <a:lnTo>
                    <a:pt x="0" y="208830"/>
                  </a:lnTo>
                  <a:lnTo>
                    <a:pt x="2929" y="219108"/>
                  </a:lnTo>
                  <a:lnTo>
                    <a:pt x="10528" y="230844"/>
                  </a:lnTo>
                  <a:lnTo>
                    <a:pt x="16427" y="234889"/>
                  </a:lnTo>
                  <a:lnTo>
                    <a:pt x="19482" y="235968"/>
                  </a:lnTo>
                  <a:lnTo>
                    <a:pt x="22577" y="235628"/>
                  </a:lnTo>
                  <a:lnTo>
                    <a:pt x="28838" y="232429"/>
                  </a:lnTo>
                  <a:lnTo>
                    <a:pt x="38313" y="214565"/>
                  </a:lnTo>
                  <a:lnTo>
                    <a:pt x="42767" y="199277"/>
                  </a:lnTo>
                  <a:lnTo>
                    <a:pt x="44087" y="162762"/>
                  </a:lnTo>
                  <a:lnTo>
                    <a:pt x="54591" y="116782"/>
                  </a:lnTo>
                  <a:lnTo>
                    <a:pt x="62953" y="70105"/>
                  </a:lnTo>
                  <a:lnTo>
                    <a:pt x="67950" y="53736"/>
                  </a:lnTo>
                  <a:lnTo>
                    <a:pt x="73698" y="45049"/>
                  </a:lnTo>
                  <a:lnTo>
                    <a:pt x="76714" y="42733"/>
                  </a:lnTo>
                  <a:lnTo>
                    <a:pt x="80062" y="34515"/>
                  </a:lnTo>
                  <a:lnTo>
                    <a:pt x="8274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758">
              <a:extLst>
                <a:ext uri="{FF2B5EF4-FFF2-40B4-BE49-F238E27FC236}">
                  <a16:creationId xmlns:a16="http://schemas.microsoft.com/office/drawing/2014/main" id="{E32939F6-D48C-E666-D9B9-60A01D540227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8135014" y="219109"/>
              <a:ext cx="199362" cy="117436"/>
            </a:xfrm>
            <a:custGeom>
              <a:avLst/>
              <a:gdLst/>
              <a:ahLst/>
              <a:cxnLst/>
              <a:rect l="0" t="0" r="0" b="0"/>
              <a:pathLst>
                <a:path w="199362" h="117436">
                  <a:moveTo>
                    <a:pt x="85061" y="9491"/>
                  </a:moveTo>
                  <a:lnTo>
                    <a:pt x="85061" y="9491"/>
                  </a:lnTo>
                  <a:lnTo>
                    <a:pt x="85061" y="4435"/>
                  </a:lnTo>
                  <a:lnTo>
                    <a:pt x="82944" y="2945"/>
                  </a:lnTo>
                  <a:lnTo>
                    <a:pt x="63603" y="358"/>
                  </a:lnTo>
                  <a:lnTo>
                    <a:pt x="43853" y="0"/>
                  </a:lnTo>
                  <a:lnTo>
                    <a:pt x="41714" y="1047"/>
                  </a:lnTo>
                  <a:lnTo>
                    <a:pt x="40288" y="2804"/>
                  </a:lnTo>
                  <a:lnTo>
                    <a:pt x="37645" y="7577"/>
                  </a:lnTo>
                  <a:lnTo>
                    <a:pt x="6894" y="45023"/>
                  </a:lnTo>
                  <a:lnTo>
                    <a:pt x="1575" y="68702"/>
                  </a:lnTo>
                  <a:lnTo>
                    <a:pt x="0" y="85714"/>
                  </a:lnTo>
                  <a:lnTo>
                    <a:pt x="4589" y="102513"/>
                  </a:lnTo>
                  <a:lnTo>
                    <a:pt x="12607" y="111865"/>
                  </a:lnTo>
                  <a:lnTo>
                    <a:pt x="17708" y="115840"/>
                  </a:lnTo>
                  <a:lnTo>
                    <a:pt x="22167" y="117432"/>
                  </a:lnTo>
                  <a:lnTo>
                    <a:pt x="26199" y="117435"/>
                  </a:lnTo>
                  <a:lnTo>
                    <a:pt x="40272" y="114892"/>
                  </a:lnTo>
                  <a:lnTo>
                    <a:pt x="42502" y="113625"/>
                  </a:lnTo>
                  <a:lnTo>
                    <a:pt x="43988" y="111722"/>
                  </a:lnTo>
                  <a:lnTo>
                    <a:pt x="46374" y="106120"/>
                  </a:lnTo>
                  <a:lnTo>
                    <a:pt x="53391" y="97409"/>
                  </a:lnTo>
                  <a:lnTo>
                    <a:pt x="56627" y="88575"/>
                  </a:lnTo>
                  <a:lnTo>
                    <a:pt x="62761" y="79255"/>
                  </a:lnTo>
                  <a:lnTo>
                    <a:pt x="66106" y="69790"/>
                  </a:lnTo>
                  <a:lnTo>
                    <a:pt x="70639" y="63455"/>
                  </a:lnTo>
                  <a:lnTo>
                    <a:pt x="71214" y="61342"/>
                  </a:lnTo>
                  <a:lnTo>
                    <a:pt x="70538" y="59933"/>
                  </a:lnTo>
                  <a:lnTo>
                    <a:pt x="69029" y="58994"/>
                  </a:lnTo>
                  <a:lnTo>
                    <a:pt x="68023" y="57310"/>
                  </a:lnTo>
                  <a:lnTo>
                    <a:pt x="66607" y="51999"/>
                  </a:lnTo>
                  <a:lnTo>
                    <a:pt x="66089" y="56233"/>
                  </a:lnTo>
                  <a:lnTo>
                    <a:pt x="59481" y="64546"/>
                  </a:lnTo>
                  <a:lnTo>
                    <a:pt x="56881" y="74427"/>
                  </a:lnTo>
                  <a:lnTo>
                    <a:pt x="56602" y="80707"/>
                  </a:lnTo>
                  <a:lnTo>
                    <a:pt x="59359" y="86298"/>
                  </a:lnTo>
                  <a:lnTo>
                    <a:pt x="63055" y="92311"/>
                  </a:lnTo>
                  <a:lnTo>
                    <a:pt x="64697" y="98511"/>
                  </a:lnTo>
                  <a:lnTo>
                    <a:pt x="66193" y="100588"/>
                  </a:lnTo>
                  <a:lnTo>
                    <a:pt x="68249" y="101972"/>
                  </a:lnTo>
                  <a:lnTo>
                    <a:pt x="70677" y="102895"/>
                  </a:lnTo>
                  <a:lnTo>
                    <a:pt x="98449" y="103318"/>
                  </a:lnTo>
                  <a:lnTo>
                    <a:pt x="145725" y="91435"/>
                  </a:lnTo>
                  <a:lnTo>
                    <a:pt x="171827" y="77280"/>
                  </a:lnTo>
                  <a:lnTo>
                    <a:pt x="199361" y="475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759">
              <a:extLst>
                <a:ext uri="{FF2B5EF4-FFF2-40B4-BE49-F238E27FC236}">
                  <a16:creationId xmlns:a16="http://schemas.microsoft.com/office/drawing/2014/main" id="{79181B1D-DE3D-D4FE-C7DC-0C6946A36FDC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8362963" y="104775"/>
              <a:ext cx="95238" cy="245547"/>
            </a:xfrm>
            <a:custGeom>
              <a:avLst/>
              <a:gdLst/>
              <a:ahLst/>
              <a:cxnLst/>
              <a:rect l="0" t="0" r="0" b="0"/>
              <a:pathLst>
                <a:path w="95238" h="245547">
                  <a:moveTo>
                    <a:pt x="19037" y="0"/>
                  </a:moveTo>
                  <a:lnTo>
                    <a:pt x="19037" y="0"/>
                  </a:lnTo>
                  <a:lnTo>
                    <a:pt x="19037" y="41912"/>
                  </a:lnTo>
                  <a:lnTo>
                    <a:pt x="16214" y="89049"/>
                  </a:lnTo>
                  <a:lnTo>
                    <a:pt x="8676" y="116343"/>
                  </a:lnTo>
                  <a:lnTo>
                    <a:pt x="2561" y="131133"/>
                  </a:lnTo>
                  <a:lnTo>
                    <a:pt x="89" y="170481"/>
                  </a:lnTo>
                  <a:lnTo>
                    <a:pt x="0" y="213682"/>
                  </a:lnTo>
                  <a:lnTo>
                    <a:pt x="2816" y="224792"/>
                  </a:lnTo>
                  <a:lnTo>
                    <a:pt x="13246" y="240548"/>
                  </a:lnTo>
                  <a:lnTo>
                    <a:pt x="19286" y="244493"/>
                  </a:lnTo>
                  <a:lnTo>
                    <a:pt x="22377" y="245546"/>
                  </a:lnTo>
                  <a:lnTo>
                    <a:pt x="25497" y="245189"/>
                  </a:lnTo>
                  <a:lnTo>
                    <a:pt x="40931" y="239834"/>
                  </a:lnTo>
                  <a:lnTo>
                    <a:pt x="62606" y="237292"/>
                  </a:lnTo>
                  <a:lnTo>
                    <a:pt x="76014" y="230630"/>
                  </a:lnTo>
                  <a:lnTo>
                    <a:pt x="79247" y="229954"/>
                  </a:lnTo>
                  <a:lnTo>
                    <a:pt x="95237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760">
              <a:extLst>
                <a:ext uri="{FF2B5EF4-FFF2-40B4-BE49-F238E27FC236}">
                  <a16:creationId xmlns:a16="http://schemas.microsoft.com/office/drawing/2014/main" id="{27D88B21-CB38-0C45-80F1-05F549AD3AFF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8362950" y="238138"/>
              <a:ext cx="171451" cy="19038"/>
            </a:xfrm>
            <a:custGeom>
              <a:avLst/>
              <a:gdLst/>
              <a:ahLst/>
              <a:cxnLst/>
              <a:rect l="0" t="0" r="0" b="0"/>
              <a:pathLst>
                <a:path w="171451" h="19038">
                  <a:moveTo>
                    <a:pt x="0" y="19037"/>
                  </a:moveTo>
                  <a:lnTo>
                    <a:pt x="0" y="19037"/>
                  </a:lnTo>
                  <a:lnTo>
                    <a:pt x="38623" y="8676"/>
                  </a:lnTo>
                  <a:lnTo>
                    <a:pt x="69652" y="2561"/>
                  </a:lnTo>
                  <a:lnTo>
                    <a:pt x="115977" y="138"/>
                  </a:lnTo>
                  <a:lnTo>
                    <a:pt x="136392" y="0"/>
                  </a:lnTo>
                  <a:lnTo>
                    <a:pt x="171450" y="95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761">
              <a:extLst>
                <a:ext uri="{FF2B5EF4-FFF2-40B4-BE49-F238E27FC236}">
                  <a16:creationId xmlns:a16="http://schemas.microsoft.com/office/drawing/2014/main" id="{A4AA6606-4E84-5A65-8F04-44CCFFB2C9E7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6919984" y="561975"/>
              <a:ext cx="186412" cy="190501"/>
            </a:xfrm>
            <a:custGeom>
              <a:avLst/>
              <a:gdLst/>
              <a:ahLst/>
              <a:cxnLst/>
              <a:rect l="0" t="0" r="0" b="0"/>
              <a:pathLst>
                <a:path w="186412" h="190501">
                  <a:moveTo>
                    <a:pt x="166616" y="0"/>
                  </a:moveTo>
                  <a:lnTo>
                    <a:pt x="166616" y="0"/>
                  </a:lnTo>
                  <a:lnTo>
                    <a:pt x="186411" y="0"/>
                  </a:lnTo>
                  <a:lnTo>
                    <a:pt x="180755" y="0"/>
                  </a:lnTo>
                  <a:lnTo>
                    <a:pt x="179218" y="1058"/>
                  </a:lnTo>
                  <a:lnTo>
                    <a:pt x="178192" y="2822"/>
                  </a:lnTo>
                  <a:lnTo>
                    <a:pt x="177508" y="5056"/>
                  </a:lnTo>
                  <a:lnTo>
                    <a:pt x="137181" y="49361"/>
                  </a:lnTo>
                  <a:lnTo>
                    <a:pt x="98364" y="95479"/>
                  </a:lnTo>
                  <a:lnTo>
                    <a:pt x="56042" y="132337"/>
                  </a:lnTo>
                  <a:lnTo>
                    <a:pt x="32136" y="152217"/>
                  </a:lnTo>
                  <a:lnTo>
                    <a:pt x="18300" y="157611"/>
                  </a:lnTo>
                  <a:lnTo>
                    <a:pt x="13764" y="157990"/>
                  </a:lnTo>
                  <a:lnTo>
                    <a:pt x="10739" y="157185"/>
                  </a:lnTo>
                  <a:lnTo>
                    <a:pt x="830" y="148289"/>
                  </a:lnTo>
                  <a:lnTo>
                    <a:pt x="0" y="143309"/>
                  </a:lnTo>
                  <a:lnTo>
                    <a:pt x="7146" y="100271"/>
                  </a:lnTo>
                  <a:lnTo>
                    <a:pt x="9502" y="92247"/>
                  </a:lnTo>
                  <a:lnTo>
                    <a:pt x="23410" y="77688"/>
                  </a:lnTo>
                  <a:lnTo>
                    <a:pt x="37353" y="66278"/>
                  </a:lnTo>
                  <a:lnTo>
                    <a:pt x="38107" y="63235"/>
                  </a:lnTo>
                  <a:lnTo>
                    <a:pt x="36493" y="61207"/>
                  </a:lnTo>
                  <a:lnTo>
                    <a:pt x="38592" y="58796"/>
                  </a:lnTo>
                  <a:lnTo>
                    <a:pt x="58152" y="49305"/>
                  </a:lnTo>
                  <a:lnTo>
                    <a:pt x="74774" y="47773"/>
                  </a:lnTo>
                  <a:lnTo>
                    <a:pt x="83817" y="56157"/>
                  </a:lnTo>
                  <a:lnTo>
                    <a:pt x="116426" y="102702"/>
                  </a:lnTo>
                  <a:lnTo>
                    <a:pt x="137815" y="150232"/>
                  </a:lnTo>
                  <a:lnTo>
                    <a:pt x="150322" y="170808"/>
                  </a:lnTo>
                  <a:lnTo>
                    <a:pt x="163397" y="186610"/>
                  </a:lnTo>
                  <a:lnTo>
                    <a:pt x="176141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762">
              <a:extLst>
                <a:ext uri="{FF2B5EF4-FFF2-40B4-BE49-F238E27FC236}">
                  <a16:creationId xmlns:a16="http://schemas.microsoft.com/office/drawing/2014/main" id="{FA1B1A23-38B3-59A7-7847-96B4B495A9AA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7229475" y="609600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3"/>
                  </a:lnTo>
                  <a:lnTo>
                    <a:pt x="23371" y="10849"/>
                  </a:lnTo>
                  <a:lnTo>
                    <a:pt x="64244" y="8544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763">
              <a:extLst>
                <a:ext uri="{FF2B5EF4-FFF2-40B4-BE49-F238E27FC236}">
                  <a16:creationId xmlns:a16="http://schemas.microsoft.com/office/drawing/2014/main" id="{20CDA8F6-EE5F-8558-4095-671C690D476D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7219950" y="676275"/>
              <a:ext cx="114301" cy="15014"/>
            </a:xfrm>
            <a:custGeom>
              <a:avLst/>
              <a:gdLst/>
              <a:ahLst/>
              <a:cxnLst/>
              <a:rect l="0" t="0" r="0" b="0"/>
              <a:pathLst>
                <a:path w="114301" h="15014">
                  <a:moveTo>
                    <a:pt x="0" y="9525"/>
                  </a:moveTo>
                  <a:lnTo>
                    <a:pt x="0" y="9525"/>
                  </a:lnTo>
                  <a:lnTo>
                    <a:pt x="5056" y="14582"/>
                  </a:lnTo>
                  <a:lnTo>
                    <a:pt x="8664" y="15013"/>
                  </a:lnTo>
                  <a:lnTo>
                    <a:pt x="53791" y="9088"/>
                  </a:lnTo>
                  <a:lnTo>
                    <a:pt x="88209" y="1406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764">
              <a:extLst>
                <a:ext uri="{FF2B5EF4-FFF2-40B4-BE49-F238E27FC236}">
                  <a16:creationId xmlns:a16="http://schemas.microsoft.com/office/drawing/2014/main" id="{2DD3A6D4-075B-6EFF-C5B7-F627ACA2F7F5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7420968" y="581544"/>
              <a:ext cx="74817" cy="110987"/>
            </a:xfrm>
            <a:custGeom>
              <a:avLst/>
              <a:gdLst/>
              <a:ahLst/>
              <a:cxnLst/>
              <a:rect l="0" t="0" r="0" b="0"/>
              <a:pathLst>
                <a:path w="74817" h="110987">
                  <a:moveTo>
                    <a:pt x="65682" y="28056"/>
                  </a:moveTo>
                  <a:lnTo>
                    <a:pt x="65682" y="28056"/>
                  </a:lnTo>
                  <a:lnTo>
                    <a:pt x="65682" y="23000"/>
                  </a:lnTo>
                  <a:lnTo>
                    <a:pt x="66740" y="21510"/>
                  </a:lnTo>
                  <a:lnTo>
                    <a:pt x="68504" y="20517"/>
                  </a:lnTo>
                  <a:lnTo>
                    <a:pt x="70738" y="19855"/>
                  </a:lnTo>
                  <a:lnTo>
                    <a:pt x="72229" y="18355"/>
                  </a:lnTo>
                  <a:lnTo>
                    <a:pt x="73883" y="13867"/>
                  </a:lnTo>
                  <a:lnTo>
                    <a:pt x="74816" y="5390"/>
                  </a:lnTo>
                  <a:lnTo>
                    <a:pt x="73888" y="3420"/>
                  </a:lnTo>
                  <a:lnTo>
                    <a:pt x="72211" y="2107"/>
                  </a:lnTo>
                  <a:lnTo>
                    <a:pt x="66467" y="648"/>
                  </a:lnTo>
                  <a:lnTo>
                    <a:pt x="56859" y="0"/>
                  </a:lnTo>
                  <a:lnTo>
                    <a:pt x="39549" y="4691"/>
                  </a:lnTo>
                  <a:lnTo>
                    <a:pt x="30078" y="12733"/>
                  </a:lnTo>
                  <a:lnTo>
                    <a:pt x="4034" y="44611"/>
                  </a:lnTo>
                  <a:lnTo>
                    <a:pt x="1241" y="53405"/>
                  </a:lnTo>
                  <a:lnTo>
                    <a:pt x="0" y="64370"/>
                  </a:lnTo>
                  <a:lnTo>
                    <a:pt x="4357" y="87499"/>
                  </a:lnTo>
                  <a:lnTo>
                    <a:pt x="12321" y="99631"/>
                  </a:lnTo>
                  <a:lnTo>
                    <a:pt x="17408" y="104347"/>
                  </a:lnTo>
                  <a:lnTo>
                    <a:pt x="28704" y="109588"/>
                  </a:lnTo>
                  <a:lnTo>
                    <a:pt x="34680" y="110986"/>
                  </a:lnTo>
                  <a:lnTo>
                    <a:pt x="46965" y="109716"/>
                  </a:lnTo>
                  <a:lnTo>
                    <a:pt x="67041" y="105335"/>
                  </a:lnTo>
                  <a:lnTo>
                    <a:pt x="69762" y="101800"/>
                  </a:lnTo>
                  <a:lnTo>
                    <a:pt x="73594" y="81656"/>
                  </a:lnTo>
                  <a:lnTo>
                    <a:pt x="73671" y="57696"/>
                  </a:lnTo>
                  <a:lnTo>
                    <a:pt x="57855" y="22026"/>
                  </a:lnTo>
                  <a:lnTo>
                    <a:pt x="57289" y="21919"/>
                  </a:lnTo>
                  <a:lnTo>
                    <a:pt x="56157" y="280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765">
              <a:extLst>
                <a:ext uri="{FF2B5EF4-FFF2-40B4-BE49-F238E27FC236}">
                  <a16:creationId xmlns:a16="http://schemas.microsoft.com/office/drawing/2014/main" id="{EA50A115-AC06-E147-9ACD-4FC8A9616B20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7562850" y="704850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766">
              <a:extLst>
                <a:ext uri="{FF2B5EF4-FFF2-40B4-BE49-F238E27FC236}">
                  <a16:creationId xmlns:a16="http://schemas.microsoft.com/office/drawing/2014/main" id="{66D96770-4F08-1944-5E5A-C2F31604ADF1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7677243" y="582892"/>
              <a:ext cx="66192" cy="125911"/>
            </a:xfrm>
            <a:custGeom>
              <a:avLst/>
              <a:gdLst/>
              <a:ahLst/>
              <a:cxnLst/>
              <a:rect l="0" t="0" r="0" b="0"/>
              <a:pathLst>
                <a:path w="66192" h="125911">
                  <a:moveTo>
                    <a:pt x="57057" y="36233"/>
                  </a:moveTo>
                  <a:lnTo>
                    <a:pt x="57057" y="36233"/>
                  </a:lnTo>
                  <a:lnTo>
                    <a:pt x="62113" y="31176"/>
                  </a:lnTo>
                  <a:lnTo>
                    <a:pt x="64597" y="25872"/>
                  </a:lnTo>
                  <a:lnTo>
                    <a:pt x="66191" y="13843"/>
                  </a:lnTo>
                  <a:lnTo>
                    <a:pt x="63586" y="7585"/>
                  </a:lnTo>
                  <a:lnTo>
                    <a:pt x="61409" y="4434"/>
                  </a:lnTo>
                  <a:lnTo>
                    <a:pt x="56169" y="933"/>
                  </a:lnTo>
                  <a:lnTo>
                    <a:pt x="53291" y="0"/>
                  </a:lnTo>
                  <a:lnTo>
                    <a:pt x="50312" y="436"/>
                  </a:lnTo>
                  <a:lnTo>
                    <a:pt x="24017" y="15547"/>
                  </a:lnTo>
                  <a:lnTo>
                    <a:pt x="12033" y="25628"/>
                  </a:lnTo>
                  <a:lnTo>
                    <a:pt x="5297" y="37164"/>
                  </a:lnTo>
                  <a:lnTo>
                    <a:pt x="616" y="61560"/>
                  </a:lnTo>
                  <a:lnTo>
                    <a:pt x="0" y="90616"/>
                  </a:lnTo>
                  <a:lnTo>
                    <a:pt x="5593" y="103090"/>
                  </a:lnTo>
                  <a:lnTo>
                    <a:pt x="16318" y="118231"/>
                  </a:lnTo>
                  <a:lnTo>
                    <a:pt x="28287" y="125910"/>
                  </a:lnTo>
                  <a:lnTo>
                    <a:pt x="33644" y="125651"/>
                  </a:lnTo>
                  <a:lnTo>
                    <a:pt x="45240" y="119719"/>
                  </a:lnTo>
                  <a:lnTo>
                    <a:pt x="54627" y="107204"/>
                  </a:lnTo>
                  <a:lnTo>
                    <a:pt x="61268" y="90001"/>
                  </a:lnTo>
                  <a:lnTo>
                    <a:pt x="65532" y="47285"/>
                  </a:lnTo>
                  <a:lnTo>
                    <a:pt x="65057" y="29503"/>
                  </a:lnTo>
                  <a:lnTo>
                    <a:pt x="61318" y="18073"/>
                  </a:lnTo>
                  <a:lnTo>
                    <a:pt x="57781" y="14601"/>
                  </a:lnTo>
                  <a:lnTo>
                    <a:pt x="38007" y="76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767">
              <a:extLst>
                <a:ext uri="{FF2B5EF4-FFF2-40B4-BE49-F238E27FC236}">
                  <a16:creationId xmlns:a16="http://schemas.microsoft.com/office/drawing/2014/main" id="{9421D9A4-2EFD-D963-B597-ADAEE85E7D67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7829550" y="544481"/>
              <a:ext cx="80357" cy="160370"/>
            </a:xfrm>
            <a:custGeom>
              <a:avLst/>
              <a:gdLst/>
              <a:ahLst/>
              <a:cxnLst/>
              <a:rect l="0" t="0" r="0" b="0"/>
              <a:pathLst>
                <a:path w="80357" h="160370">
                  <a:moveTo>
                    <a:pt x="9525" y="27019"/>
                  </a:moveTo>
                  <a:lnTo>
                    <a:pt x="9525" y="27019"/>
                  </a:lnTo>
                  <a:lnTo>
                    <a:pt x="32847" y="3697"/>
                  </a:lnTo>
                  <a:lnTo>
                    <a:pt x="33540" y="1946"/>
                  </a:lnTo>
                  <a:lnTo>
                    <a:pt x="32943" y="779"/>
                  </a:lnTo>
                  <a:lnTo>
                    <a:pt x="31487" y="0"/>
                  </a:lnTo>
                  <a:lnTo>
                    <a:pt x="30516" y="540"/>
                  </a:lnTo>
                  <a:lnTo>
                    <a:pt x="26136" y="9010"/>
                  </a:lnTo>
                  <a:lnTo>
                    <a:pt x="23775" y="11838"/>
                  </a:lnTo>
                  <a:lnTo>
                    <a:pt x="18328" y="14980"/>
                  </a:lnTo>
                  <a:lnTo>
                    <a:pt x="15394" y="15818"/>
                  </a:lnTo>
                  <a:lnTo>
                    <a:pt x="13437" y="18494"/>
                  </a:lnTo>
                  <a:lnTo>
                    <a:pt x="7476" y="35174"/>
                  </a:lnTo>
                  <a:lnTo>
                    <a:pt x="4983" y="38805"/>
                  </a:lnTo>
                  <a:lnTo>
                    <a:pt x="4380" y="43343"/>
                  </a:lnTo>
                  <a:lnTo>
                    <a:pt x="8638" y="61833"/>
                  </a:lnTo>
                  <a:lnTo>
                    <a:pt x="14319" y="69202"/>
                  </a:lnTo>
                  <a:lnTo>
                    <a:pt x="19769" y="72225"/>
                  </a:lnTo>
                  <a:lnTo>
                    <a:pt x="31892" y="74166"/>
                  </a:lnTo>
                  <a:lnTo>
                    <a:pt x="59014" y="74602"/>
                  </a:lnTo>
                  <a:lnTo>
                    <a:pt x="66092" y="77448"/>
                  </a:lnTo>
                  <a:lnTo>
                    <a:pt x="79260" y="87898"/>
                  </a:lnTo>
                  <a:lnTo>
                    <a:pt x="80356" y="93005"/>
                  </a:lnTo>
                  <a:lnTo>
                    <a:pt x="76843" y="114304"/>
                  </a:lnTo>
                  <a:lnTo>
                    <a:pt x="69100" y="133432"/>
                  </a:lnTo>
                  <a:lnTo>
                    <a:pt x="63167" y="142400"/>
                  </a:lnTo>
                  <a:lnTo>
                    <a:pt x="48820" y="153398"/>
                  </a:lnTo>
                  <a:lnTo>
                    <a:pt x="36220" y="158304"/>
                  </a:lnTo>
                  <a:lnTo>
                    <a:pt x="0" y="1603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768">
              <a:extLst>
                <a:ext uri="{FF2B5EF4-FFF2-40B4-BE49-F238E27FC236}">
                  <a16:creationId xmlns:a16="http://schemas.microsoft.com/office/drawing/2014/main" id="{BF06E3CD-51E8-E8A2-71EA-1C2DEC59481F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7848600" y="51435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8100"/>
                  </a:lnTo>
                  <a:lnTo>
                    <a:pt x="10361" y="35278"/>
                  </a:lnTo>
                  <a:lnTo>
                    <a:pt x="18362" y="30496"/>
                  </a:lnTo>
                  <a:lnTo>
                    <a:pt x="41777" y="22912"/>
                  </a:lnTo>
                  <a:lnTo>
                    <a:pt x="88914" y="18331"/>
                  </a:lnTo>
                  <a:lnTo>
                    <a:pt x="107534" y="10894"/>
                  </a:lnTo>
                  <a:lnTo>
                    <a:pt x="121907" y="9645"/>
                  </a:lnTo>
                  <a:lnTo>
                    <a:pt x="145115" y="1335"/>
                  </a:lnTo>
                  <a:lnTo>
                    <a:pt x="147544" y="1948"/>
                  </a:lnTo>
                  <a:lnTo>
                    <a:pt x="149163" y="3415"/>
                  </a:lnTo>
                  <a:lnTo>
                    <a:pt x="150242" y="5452"/>
                  </a:lnTo>
                  <a:lnTo>
                    <a:pt x="150961" y="5751"/>
                  </a:lnTo>
                  <a:lnTo>
                    <a:pt x="151441" y="4892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" name="SMARTInkShape-Group135">
            <a:extLst>
              <a:ext uri="{FF2B5EF4-FFF2-40B4-BE49-F238E27FC236}">
                <a16:creationId xmlns:a16="http://schemas.microsoft.com/office/drawing/2014/main" id="{9CFB5A97-012F-1A66-3276-682C5D2F0A4F}"/>
              </a:ext>
            </a:extLst>
          </p:cNvPr>
          <p:cNvGrpSpPr/>
          <p:nvPr/>
        </p:nvGrpSpPr>
        <p:grpSpPr>
          <a:xfrm>
            <a:off x="201839" y="4772420"/>
            <a:ext cx="579212" cy="218681"/>
            <a:chOff x="201839" y="4772420"/>
            <a:chExt cx="579212" cy="218681"/>
          </a:xfrm>
        </p:grpSpPr>
        <p:sp>
          <p:nvSpPr>
            <p:cNvPr id="88" name="SMARTInkShape-769">
              <a:extLst>
                <a:ext uri="{FF2B5EF4-FFF2-40B4-BE49-F238E27FC236}">
                  <a16:creationId xmlns:a16="http://schemas.microsoft.com/office/drawing/2014/main" id="{E8126A79-DCC4-1E1C-C1F2-4E96D643EBE4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201839" y="4791622"/>
              <a:ext cx="130179" cy="199479"/>
            </a:xfrm>
            <a:custGeom>
              <a:avLst/>
              <a:gdLst/>
              <a:ahLst/>
              <a:cxnLst/>
              <a:rect l="0" t="0" r="0" b="0"/>
              <a:pathLst>
                <a:path w="130179" h="199479">
                  <a:moveTo>
                    <a:pt x="112486" y="56603"/>
                  </a:moveTo>
                  <a:lnTo>
                    <a:pt x="112486" y="56603"/>
                  </a:lnTo>
                  <a:lnTo>
                    <a:pt x="120687" y="48402"/>
                  </a:lnTo>
                  <a:lnTo>
                    <a:pt x="121619" y="42414"/>
                  </a:lnTo>
                  <a:lnTo>
                    <a:pt x="122808" y="40793"/>
                  </a:lnTo>
                  <a:lnTo>
                    <a:pt x="126951" y="38993"/>
                  </a:lnTo>
                  <a:lnTo>
                    <a:pt x="128480" y="37455"/>
                  </a:lnTo>
                  <a:lnTo>
                    <a:pt x="130178" y="32923"/>
                  </a:lnTo>
                  <a:lnTo>
                    <a:pt x="129572" y="31291"/>
                  </a:lnTo>
                  <a:lnTo>
                    <a:pt x="128110" y="30203"/>
                  </a:lnTo>
                  <a:lnTo>
                    <a:pt x="126077" y="29479"/>
                  </a:lnTo>
                  <a:lnTo>
                    <a:pt x="124722" y="27937"/>
                  </a:lnTo>
                  <a:lnTo>
                    <a:pt x="119724" y="17858"/>
                  </a:lnTo>
                  <a:lnTo>
                    <a:pt x="113586" y="11867"/>
                  </a:lnTo>
                  <a:lnTo>
                    <a:pt x="103803" y="5675"/>
                  </a:lnTo>
                  <a:lnTo>
                    <a:pt x="86395" y="1297"/>
                  </a:lnTo>
                  <a:lnTo>
                    <a:pt x="67831" y="0"/>
                  </a:lnTo>
                  <a:lnTo>
                    <a:pt x="55245" y="5341"/>
                  </a:lnTo>
                  <a:lnTo>
                    <a:pt x="25691" y="24374"/>
                  </a:lnTo>
                  <a:lnTo>
                    <a:pt x="2268" y="53415"/>
                  </a:lnTo>
                  <a:lnTo>
                    <a:pt x="0" y="59772"/>
                  </a:lnTo>
                  <a:lnTo>
                    <a:pt x="6546" y="90173"/>
                  </a:lnTo>
                  <a:lnTo>
                    <a:pt x="17479" y="103474"/>
                  </a:lnTo>
                  <a:lnTo>
                    <a:pt x="25458" y="109185"/>
                  </a:lnTo>
                  <a:lnTo>
                    <a:pt x="33590" y="111723"/>
                  </a:lnTo>
                  <a:lnTo>
                    <a:pt x="44260" y="112851"/>
                  </a:lnTo>
                  <a:lnTo>
                    <a:pt x="53236" y="110530"/>
                  </a:lnTo>
                  <a:lnTo>
                    <a:pt x="67061" y="100450"/>
                  </a:lnTo>
                  <a:lnTo>
                    <a:pt x="81741" y="84059"/>
                  </a:lnTo>
                  <a:lnTo>
                    <a:pt x="100953" y="50775"/>
                  </a:lnTo>
                  <a:lnTo>
                    <a:pt x="102785" y="39201"/>
                  </a:lnTo>
                  <a:lnTo>
                    <a:pt x="103902" y="38652"/>
                  </a:lnTo>
                  <a:lnTo>
                    <a:pt x="107965" y="38042"/>
                  </a:lnTo>
                  <a:lnTo>
                    <a:pt x="108414" y="38937"/>
                  </a:lnTo>
                  <a:lnTo>
                    <a:pt x="105047" y="47370"/>
                  </a:lnTo>
                  <a:lnTo>
                    <a:pt x="103236" y="91527"/>
                  </a:lnTo>
                  <a:lnTo>
                    <a:pt x="104035" y="135245"/>
                  </a:lnTo>
                  <a:lnTo>
                    <a:pt x="109512" y="149637"/>
                  </a:lnTo>
                  <a:lnTo>
                    <a:pt x="121051" y="196788"/>
                  </a:lnTo>
                  <a:lnTo>
                    <a:pt x="122011" y="19947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770">
              <a:extLst>
                <a:ext uri="{FF2B5EF4-FFF2-40B4-BE49-F238E27FC236}">
                  <a16:creationId xmlns:a16="http://schemas.microsoft.com/office/drawing/2014/main" id="{5441E657-8968-20F6-77E3-21B22941872C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420458" y="4810310"/>
              <a:ext cx="101499" cy="152216"/>
            </a:xfrm>
            <a:custGeom>
              <a:avLst/>
              <a:gdLst/>
              <a:ahLst/>
              <a:cxnLst/>
              <a:rect l="0" t="0" r="0" b="0"/>
              <a:pathLst>
                <a:path w="101499" h="152216">
                  <a:moveTo>
                    <a:pt x="8167" y="28390"/>
                  </a:moveTo>
                  <a:lnTo>
                    <a:pt x="8167" y="28390"/>
                  </a:lnTo>
                  <a:lnTo>
                    <a:pt x="15706" y="10490"/>
                  </a:lnTo>
                  <a:lnTo>
                    <a:pt x="17658" y="0"/>
                  </a:lnTo>
                  <a:lnTo>
                    <a:pt x="9488" y="8032"/>
                  </a:lnTo>
                  <a:lnTo>
                    <a:pt x="0" y="53155"/>
                  </a:lnTo>
                  <a:lnTo>
                    <a:pt x="4101" y="77708"/>
                  </a:lnTo>
                  <a:lnTo>
                    <a:pt x="9182" y="87352"/>
                  </a:lnTo>
                  <a:lnTo>
                    <a:pt x="14968" y="91637"/>
                  </a:lnTo>
                  <a:lnTo>
                    <a:pt x="21068" y="93541"/>
                  </a:lnTo>
                  <a:lnTo>
                    <a:pt x="35508" y="94613"/>
                  </a:lnTo>
                  <a:lnTo>
                    <a:pt x="40153" y="92647"/>
                  </a:lnTo>
                  <a:lnTo>
                    <a:pt x="63636" y="73567"/>
                  </a:lnTo>
                  <a:lnTo>
                    <a:pt x="76578" y="68587"/>
                  </a:lnTo>
                  <a:lnTo>
                    <a:pt x="87116" y="67112"/>
                  </a:lnTo>
                  <a:lnTo>
                    <a:pt x="93703" y="69589"/>
                  </a:lnTo>
                  <a:lnTo>
                    <a:pt x="96941" y="71731"/>
                  </a:lnTo>
                  <a:lnTo>
                    <a:pt x="99100" y="75276"/>
                  </a:lnTo>
                  <a:lnTo>
                    <a:pt x="101498" y="84859"/>
                  </a:lnTo>
                  <a:lnTo>
                    <a:pt x="97792" y="107210"/>
                  </a:lnTo>
                  <a:lnTo>
                    <a:pt x="89991" y="123828"/>
                  </a:lnTo>
                  <a:lnTo>
                    <a:pt x="71603" y="145603"/>
                  </a:lnTo>
                  <a:lnTo>
                    <a:pt x="62466" y="149276"/>
                  </a:lnTo>
                  <a:lnTo>
                    <a:pt x="36742" y="1522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771">
              <a:extLst>
                <a:ext uri="{FF2B5EF4-FFF2-40B4-BE49-F238E27FC236}">
                  <a16:creationId xmlns:a16="http://schemas.microsoft.com/office/drawing/2014/main" id="{7C0E28E7-B23A-0289-9760-433971DC1756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447675" y="4772420"/>
              <a:ext cx="152401" cy="18656"/>
            </a:xfrm>
            <a:custGeom>
              <a:avLst/>
              <a:gdLst/>
              <a:ahLst/>
              <a:cxnLst/>
              <a:rect l="0" t="0" r="0" b="0"/>
              <a:pathLst>
                <a:path w="152401" h="18656">
                  <a:moveTo>
                    <a:pt x="0" y="18655"/>
                  </a:moveTo>
                  <a:lnTo>
                    <a:pt x="0" y="18655"/>
                  </a:lnTo>
                  <a:lnTo>
                    <a:pt x="5056" y="13598"/>
                  </a:lnTo>
                  <a:lnTo>
                    <a:pt x="10361" y="11116"/>
                  </a:lnTo>
                  <a:lnTo>
                    <a:pt x="51403" y="4108"/>
                  </a:lnTo>
                  <a:lnTo>
                    <a:pt x="94994" y="0"/>
                  </a:lnTo>
                  <a:lnTo>
                    <a:pt x="152400" y="91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772">
              <a:extLst>
                <a:ext uri="{FF2B5EF4-FFF2-40B4-BE49-F238E27FC236}">
                  <a16:creationId xmlns:a16="http://schemas.microsoft.com/office/drawing/2014/main" id="{A1F90001-688C-6756-7EE7-176CCAC4F6EA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685800" y="4800717"/>
              <a:ext cx="95251" cy="190384"/>
            </a:xfrm>
            <a:custGeom>
              <a:avLst/>
              <a:gdLst/>
              <a:ahLst/>
              <a:cxnLst/>
              <a:rect l="0" t="0" r="0" b="0"/>
              <a:pathLst>
                <a:path w="95251" h="190384">
                  <a:moveTo>
                    <a:pt x="95250" y="9408"/>
                  </a:moveTo>
                  <a:lnTo>
                    <a:pt x="95250" y="9408"/>
                  </a:lnTo>
                  <a:lnTo>
                    <a:pt x="95250" y="0"/>
                  </a:lnTo>
                  <a:lnTo>
                    <a:pt x="95250" y="4974"/>
                  </a:lnTo>
                  <a:lnTo>
                    <a:pt x="77350" y="26724"/>
                  </a:lnTo>
                  <a:lnTo>
                    <a:pt x="67016" y="40291"/>
                  </a:lnTo>
                  <a:lnTo>
                    <a:pt x="44833" y="81930"/>
                  </a:lnTo>
                  <a:lnTo>
                    <a:pt x="26730" y="122982"/>
                  </a:lnTo>
                  <a:lnTo>
                    <a:pt x="12522" y="153337"/>
                  </a:lnTo>
                  <a:lnTo>
                    <a:pt x="11523" y="159336"/>
                  </a:lnTo>
                  <a:lnTo>
                    <a:pt x="9799" y="163335"/>
                  </a:lnTo>
                  <a:lnTo>
                    <a:pt x="7591" y="166001"/>
                  </a:lnTo>
                  <a:lnTo>
                    <a:pt x="5060" y="167779"/>
                  </a:lnTo>
                  <a:lnTo>
                    <a:pt x="3374" y="170021"/>
                  </a:lnTo>
                  <a:lnTo>
                    <a:pt x="1499" y="175336"/>
                  </a:lnTo>
                  <a:lnTo>
                    <a:pt x="0" y="190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773">
              <a:extLst>
                <a:ext uri="{FF2B5EF4-FFF2-40B4-BE49-F238E27FC236}">
                  <a16:creationId xmlns:a16="http://schemas.microsoft.com/office/drawing/2014/main" id="{1825A1CE-D8D5-F3B2-55AF-CB0A9FAD5647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657617" y="4791859"/>
              <a:ext cx="9134" cy="18267"/>
            </a:xfrm>
            <a:custGeom>
              <a:avLst/>
              <a:gdLst/>
              <a:ahLst/>
              <a:cxnLst/>
              <a:rect l="0" t="0" r="0" b="0"/>
              <a:pathLst>
                <a:path w="9134" h="18267">
                  <a:moveTo>
                    <a:pt x="9133" y="18266"/>
                  </a:moveTo>
                  <a:lnTo>
                    <a:pt x="9133" y="18266"/>
                  </a:lnTo>
                  <a:lnTo>
                    <a:pt x="0" y="0"/>
                  </a:lnTo>
                  <a:lnTo>
                    <a:pt x="9133" y="87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774">
              <a:extLst>
                <a:ext uri="{FF2B5EF4-FFF2-40B4-BE49-F238E27FC236}">
                  <a16:creationId xmlns:a16="http://schemas.microsoft.com/office/drawing/2014/main" id="{A90ADB90-E5A8-3C37-0380-789A00C52EC7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762000" y="49434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1" name="SMARTInkShape-Group136">
            <a:extLst>
              <a:ext uri="{FF2B5EF4-FFF2-40B4-BE49-F238E27FC236}">
                <a16:creationId xmlns:a16="http://schemas.microsoft.com/office/drawing/2014/main" id="{D6B38850-46C3-97E7-B855-5701AAA9A561}"/>
              </a:ext>
            </a:extLst>
          </p:cNvPr>
          <p:cNvGrpSpPr/>
          <p:nvPr/>
        </p:nvGrpSpPr>
        <p:grpSpPr>
          <a:xfrm>
            <a:off x="1050198" y="4758156"/>
            <a:ext cx="569053" cy="193521"/>
            <a:chOff x="1050198" y="4758156"/>
            <a:chExt cx="569053" cy="193521"/>
          </a:xfrm>
        </p:grpSpPr>
        <p:sp>
          <p:nvSpPr>
            <p:cNvPr id="95" name="SMARTInkShape-775">
              <a:extLst>
                <a:ext uri="{FF2B5EF4-FFF2-40B4-BE49-F238E27FC236}">
                  <a16:creationId xmlns:a16="http://schemas.microsoft.com/office/drawing/2014/main" id="{86536021-C393-2F16-834B-CCD9C80366E6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1050198" y="4772142"/>
              <a:ext cx="140428" cy="170882"/>
            </a:xfrm>
            <a:custGeom>
              <a:avLst/>
              <a:gdLst/>
              <a:ahLst/>
              <a:cxnLst/>
              <a:rect l="0" t="0" r="0" b="0"/>
              <a:pathLst>
                <a:path w="140428" h="170882">
                  <a:moveTo>
                    <a:pt x="130902" y="9408"/>
                  </a:moveTo>
                  <a:lnTo>
                    <a:pt x="130902" y="9408"/>
                  </a:lnTo>
                  <a:lnTo>
                    <a:pt x="130902" y="4351"/>
                  </a:lnTo>
                  <a:lnTo>
                    <a:pt x="131960" y="2862"/>
                  </a:lnTo>
                  <a:lnTo>
                    <a:pt x="133724" y="1869"/>
                  </a:lnTo>
                  <a:lnTo>
                    <a:pt x="135959" y="1207"/>
                  </a:lnTo>
                  <a:lnTo>
                    <a:pt x="136390" y="766"/>
                  </a:lnTo>
                  <a:lnTo>
                    <a:pt x="135619" y="472"/>
                  </a:lnTo>
                  <a:lnTo>
                    <a:pt x="131834" y="0"/>
                  </a:lnTo>
                  <a:lnTo>
                    <a:pt x="123482" y="6452"/>
                  </a:lnTo>
                  <a:lnTo>
                    <a:pt x="80796" y="27607"/>
                  </a:lnTo>
                  <a:lnTo>
                    <a:pt x="39167" y="55386"/>
                  </a:lnTo>
                  <a:lnTo>
                    <a:pt x="5813" y="100294"/>
                  </a:lnTo>
                  <a:lnTo>
                    <a:pt x="0" y="130293"/>
                  </a:lnTo>
                  <a:lnTo>
                    <a:pt x="1462" y="145333"/>
                  </a:lnTo>
                  <a:lnTo>
                    <a:pt x="3334" y="150824"/>
                  </a:lnTo>
                  <a:lnTo>
                    <a:pt x="11058" y="159748"/>
                  </a:lnTo>
                  <a:lnTo>
                    <a:pt x="16081" y="163609"/>
                  </a:lnTo>
                  <a:lnTo>
                    <a:pt x="30129" y="167901"/>
                  </a:lnTo>
                  <a:lnTo>
                    <a:pt x="73221" y="170881"/>
                  </a:lnTo>
                  <a:lnTo>
                    <a:pt x="118302" y="166217"/>
                  </a:lnTo>
                  <a:lnTo>
                    <a:pt x="140427" y="1618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776">
              <a:extLst>
                <a:ext uri="{FF2B5EF4-FFF2-40B4-BE49-F238E27FC236}">
                  <a16:creationId xmlns:a16="http://schemas.microsoft.com/office/drawing/2014/main" id="{10CFB4F2-8441-3BAB-72C3-7203E157A07F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1285875" y="4758156"/>
              <a:ext cx="133351" cy="23395"/>
            </a:xfrm>
            <a:custGeom>
              <a:avLst/>
              <a:gdLst/>
              <a:ahLst/>
              <a:cxnLst/>
              <a:rect l="0" t="0" r="0" b="0"/>
              <a:pathLst>
                <a:path w="133351" h="23395">
                  <a:moveTo>
                    <a:pt x="0" y="23394"/>
                  </a:moveTo>
                  <a:lnTo>
                    <a:pt x="0" y="23394"/>
                  </a:lnTo>
                  <a:lnTo>
                    <a:pt x="8663" y="15790"/>
                  </a:lnTo>
                  <a:lnTo>
                    <a:pt x="25968" y="7147"/>
                  </a:lnTo>
                  <a:lnTo>
                    <a:pt x="54849" y="0"/>
                  </a:lnTo>
                  <a:lnTo>
                    <a:pt x="97944" y="3823"/>
                  </a:lnTo>
                  <a:lnTo>
                    <a:pt x="116274" y="5248"/>
                  </a:lnTo>
                  <a:lnTo>
                    <a:pt x="133350" y="138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777">
              <a:extLst>
                <a:ext uri="{FF2B5EF4-FFF2-40B4-BE49-F238E27FC236}">
                  <a16:creationId xmlns:a16="http://schemas.microsoft.com/office/drawing/2014/main" id="{A4240C20-95A5-0210-AD45-42C432E29B81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1333500" y="4791075"/>
              <a:ext cx="28576" cy="142876"/>
            </a:xfrm>
            <a:custGeom>
              <a:avLst/>
              <a:gdLst/>
              <a:ahLst/>
              <a:cxnLst/>
              <a:rect l="0" t="0" r="0" b="0"/>
              <a:pathLst>
                <a:path w="28576" h="142876">
                  <a:moveTo>
                    <a:pt x="28575" y="0"/>
                  </a:moveTo>
                  <a:lnTo>
                    <a:pt x="28575" y="0"/>
                  </a:lnTo>
                  <a:lnTo>
                    <a:pt x="28575" y="5057"/>
                  </a:lnTo>
                  <a:lnTo>
                    <a:pt x="19639" y="45124"/>
                  </a:lnTo>
                  <a:lnTo>
                    <a:pt x="19443" y="49132"/>
                  </a:lnTo>
                  <a:lnTo>
                    <a:pt x="16402" y="56409"/>
                  </a:lnTo>
                  <a:lnTo>
                    <a:pt x="14110" y="59831"/>
                  </a:lnTo>
                  <a:lnTo>
                    <a:pt x="4871" y="100790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778">
              <a:extLst>
                <a:ext uri="{FF2B5EF4-FFF2-40B4-BE49-F238E27FC236}">
                  <a16:creationId xmlns:a16="http://schemas.microsoft.com/office/drawing/2014/main" id="{6179EF9E-1246-AE56-156D-CD68324B07E4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1276350" y="4933950"/>
              <a:ext cx="152401" cy="17727"/>
            </a:xfrm>
            <a:custGeom>
              <a:avLst/>
              <a:gdLst/>
              <a:ahLst/>
              <a:cxnLst/>
              <a:rect l="0" t="0" r="0" b="0"/>
              <a:pathLst>
                <a:path w="152401" h="17727">
                  <a:moveTo>
                    <a:pt x="0" y="9525"/>
                  </a:moveTo>
                  <a:lnTo>
                    <a:pt x="0" y="9525"/>
                  </a:lnTo>
                  <a:lnTo>
                    <a:pt x="0" y="14581"/>
                  </a:lnTo>
                  <a:lnTo>
                    <a:pt x="1058" y="16070"/>
                  </a:lnTo>
                  <a:lnTo>
                    <a:pt x="2822" y="17064"/>
                  </a:lnTo>
                  <a:lnTo>
                    <a:pt x="5057" y="17726"/>
                  </a:lnTo>
                  <a:lnTo>
                    <a:pt x="6546" y="17109"/>
                  </a:lnTo>
                  <a:lnTo>
                    <a:pt x="7539" y="15639"/>
                  </a:lnTo>
                  <a:lnTo>
                    <a:pt x="8201" y="13601"/>
                  </a:lnTo>
                  <a:lnTo>
                    <a:pt x="10759" y="12242"/>
                  </a:lnTo>
                  <a:lnTo>
                    <a:pt x="54271" y="4575"/>
                  </a:lnTo>
                  <a:lnTo>
                    <a:pt x="72888" y="904"/>
                  </a:lnTo>
                  <a:lnTo>
                    <a:pt x="119749" y="16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779">
              <a:extLst>
                <a:ext uri="{FF2B5EF4-FFF2-40B4-BE49-F238E27FC236}">
                  <a16:creationId xmlns:a16="http://schemas.microsoft.com/office/drawing/2014/main" id="{90A5B5E1-1C50-9E48-C03A-238907B05048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1609725" y="47910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780">
              <a:extLst>
                <a:ext uri="{FF2B5EF4-FFF2-40B4-BE49-F238E27FC236}">
                  <a16:creationId xmlns:a16="http://schemas.microsoft.com/office/drawing/2014/main" id="{6F9A4BEE-B6FC-8CA7-106D-F2CD6D085D7A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1590675" y="48863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" name="SMARTInkShape-Group137">
            <a:extLst>
              <a:ext uri="{FF2B5EF4-FFF2-40B4-BE49-F238E27FC236}">
                <a16:creationId xmlns:a16="http://schemas.microsoft.com/office/drawing/2014/main" id="{E3CBC812-D62D-D263-5230-2BBC2CEEE994}"/>
              </a:ext>
            </a:extLst>
          </p:cNvPr>
          <p:cNvGrpSpPr/>
          <p:nvPr/>
        </p:nvGrpSpPr>
        <p:grpSpPr>
          <a:xfrm>
            <a:off x="1857375" y="4657725"/>
            <a:ext cx="923926" cy="276226"/>
            <a:chOff x="1857375" y="4657725"/>
            <a:chExt cx="923926" cy="276226"/>
          </a:xfrm>
        </p:grpSpPr>
        <p:sp>
          <p:nvSpPr>
            <p:cNvPr id="102" name="SMARTInkShape-781">
              <a:extLst>
                <a:ext uri="{FF2B5EF4-FFF2-40B4-BE49-F238E27FC236}">
                  <a16:creationId xmlns:a16="http://schemas.microsoft.com/office/drawing/2014/main" id="{520D229C-1E7F-EA84-27F6-1A6D29E47642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1857375" y="4657725"/>
              <a:ext cx="85726" cy="276226"/>
            </a:xfrm>
            <a:custGeom>
              <a:avLst/>
              <a:gdLst/>
              <a:ahLst/>
              <a:cxnLst/>
              <a:rect l="0" t="0" r="0" b="0"/>
              <a:pathLst>
                <a:path w="85726" h="276226">
                  <a:moveTo>
                    <a:pt x="85725" y="0"/>
                  </a:moveTo>
                  <a:lnTo>
                    <a:pt x="85725" y="0"/>
                  </a:lnTo>
                  <a:lnTo>
                    <a:pt x="80668" y="5057"/>
                  </a:lnTo>
                  <a:lnTo>
                    <a:pt x="71144" y="42842"/>
                  </a:lnTo>
                  <a:lnTo>
                    <a:pt x="58474" y="80427"/>
                  </a:lnTo>
                  <a:lnTo>
                    <a:pt x="49768" y="125366"/>
                  </a:lnTo>
                  <a:lnTo>
                    <a:pt x="40444" y="169833"/>
                  </a:lnTo>
                  <a:lnTo>
                    <a:pt x="25589" y="216561"/>
                  </a:lnTo>
                  <a:lnTo>
                    <a:pt x="5094" y="263194"/>
                  </a:lnTo>
                  <a:lnTo>
                    <a:pt x="0" y="2762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782">
              <a:extLst>
                <a:ext uri="{FF2B5EF4-FFF2-40B4-BE49-F238E27FC236}">
                  <a16:creationId xmlns:a16="http://schemas.microsoft.com/office/drawing/2014/main" id="{FF4F6548-B1FF-55D4-8DF8-5D44C50F0EE8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2057626" y="4687660"/>
              <a:ext cx="113860" cy="198666"/>
            </a:xfrm>
            <a:custGeom>
              <a:avLst/>
              <a:gdLst/>
              <a:ahLst/>
              <a:cxnLst/>
              <a:rect l="0" t="0" r="0" b="0"/>
              <a:pathLst>
                <a:path w="113860" h="198666">
                  <a:moveTo>
                    <a:pt x="9299" y="36740"/>
                  </a:moveTo>
                  <a:lnTo>
                    <a:pt x="9299" y="36740"/>
                  </a:lnTo>
                  <a:lnTo>
                    <a:pt x="14356" y="31683"/>
                  </a:lnTo>
                  <a:lnTo>
                    <a:pt x="16838" y="26379"/>
                  </a:lnTo>
                  <a:lnTo>
                    <a:pt x="18822" y="7376"/>
                  </a:lnTo>
                  <a:lnTo>
                    <a:pt x="18824" y="0"/>
                  </a:lnTo>
                  <a:lnTo>
                    <a:pt x="18824" y="4100"/>
                  </a:lnTo>
                  <a:lnTo>
                    <a:pt x="5567" y="44436"/>
                  </a:lnTo>
                  <a:lnTo>
                    <a:pt x="918" y="84004"/>
                  </a:lnTo>
                  <a:lnTo>
                    <a:pt x="0" y="122394"/>
                  </a:lnTo>
                  <a:lnTo>
                    <a:pt x="933" y="138308"/>
                  </a:lnTo>
                  <a:lnTo>
                    <a:pt x="2663" y="142552"/>
                  </a:lnTo>
                  <a:lnTo>
                    <a:pt x="4875" y="145381"/>
                  </a:lnTo>
                  <a:lnTo>
                    <a:pt x="10155" y="148525"/>
                  </a:lnTo>
                  <a:lnTo>
                    <a:pt x="13045" y="149364"/>
                  </a:lnTo>
                  <a:lnTo>
                    <a:pt x="59621" y="126053"/>
                  </a:lnTo>
                  <a:lnTo>
                    <a:pt x="101699" y="106261"/>
                  </a:lnTo>
                  <a:lnTo>
                    <a:pt x="105824" y="105313"/>
                  </a:lnTo>
                  <a:lnTo>
                    <a:pt x="108574" y="105739"/>
                  </a:lnTo>
                  <a:lnTo>
                    <a:pt x="110407" y="107080"/>
                  </a:lnTo>
                  <a:lnTo>
                    <a:pt x="111629" y="109034"/>
                  </a:lnTo>
                  <a:lnTo>
                    <a:pt x="113859" y="149225"/>
                  </a:lnTo>
                  <a:lnTo>
                    <a:pt x="111814" y="157238"/>
                  </a:lnTo>
                  <a:lnTo>
                    <a:pt x="103897" y="168964"/>
                  </a:lnTo>
                  <a:lnTo>
                    <a:pt x="87540" y="186572"/>
                  </a:lnTo>
                  <a:lnTo>
                    <a:pt x="72648" y="193290"/>
                  </a:lnTo>
                  <a:lnTo>
                    <a:pt x="18824" y="1986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783">
              <a:extLst>
                <a:ext uri="{FF2B5EF4-FFF2-40B4-BE49-F238E27FC236}">
                  <a16:creationId xmlns:a16="http://schemas.microsoft.com/office/drawing/2014/main" id="{70F05280-2331-5E9C-722B-3150424B1791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2085975" y="4657725"/>
              <a:ext cx="142876" cy="28576"/>
            </a:xfrm>
            <a:custGeom>
              <a:avLst/>
              <a:gdLst/>
              <a:ahLst/>
              <a:cxnLst/>
              <a:rect l="0" t="0" r="0" b="0"/>
              <a:pathLst>
                <a:path w="142876" h="28576">
                  <a:moveTo>
                    <a:pt x="0" y="28575"/>
                  </a:moveTo>
                  <a:lnTo>
                    <a:pt x="0" y="28575"/>
                  </a:lnTo>
                  <a:lnTo>
                    <a:pt x="8663" y="20971"/>
                  </a:lnTo>
                  <a:lnTo>
                    <a:pt x="41757" y="4123"/>
                  </a:lnTo>
                  <a:lnTo>
                    <a:pt x="83202" y="543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784">
              <a:extLst>
                <a:ext uri="{FF2B5EF4-FFF2-40B4-BE49-F238E27FC236}">
                  <a16:creationId xmlns:a16="http://schemas.microsoft.com/office/drawing/2014/main" id="{2CC7762C-5E75-E1B6-76FC-0770ABAF15DA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2258536" y="4671287"/>
              <a:ext cx="179734" cy="243614"/>
            </a:xfrm>
            <a:custGeom>
              <a:avLst/>
              <a:gdLst/>
              <a:ahLst/>
              <a:cxnLst/>
              <a:rect l="0" t="0" r="0" b="0"/>
              <a:pathLst>
                <a:path w="179734" h="243614">
                  <a:moveTo>
                    <a:pt x="122714" y="5488"/>
                  </a:moveTo>
                  <a:lnTo>
                    <a:pt x="122714" y="5488"/>
                  </a:lnTo>
                  <a:lnTo>
                    <a:pt x="122714" y="0"/>
                  </a:lnTo>
                  <a:lnTo>
                    <a:pt x="122714" y="5464"/>
                  </a:lnTo>
                  <a:lnTo>
                    <a:pt x="115110" y="14146"/>
                  </a:lnTo>
                  <a:lnTo>
                    <a:pt x="82714" y="59677"/>
                  </a:lnTo>
                  <a:lnTo>
                    <a:pt x="49243" y="105783"/>
                  </a:lnTo>
                  <a:lnTo>
                    <a:pt x="17880" y="135844"/>
                  </a:lnTo>
                  <a:lnTo>
                    <a:pt x="7330" y="143857"/>
                  </a:lnTo>
                  <a:lnTo>
                    <a:pt x="0" y="155831"/>
                  </a:lnTo>
                  <a:lnTo>
                    <a:pt x="2205" y="154152"/>
                  </a:lnTo>
                  <a:lnTo>
                    <a:pt x="7188" y="149507"/>
                  </a:lnTo>
                  <a:lnTo>
                    <a:pt x="52043" y="148377"/>
                  </a:lnTo>
                  <a:lnTo>
                    <a:pt x="93788" y="148364"/>
                  </a:lnTo>
                  <a:lnTo>
                    <a:pt x="124784" y="147305"/>
                  </a:lnTo>
                  <a:lnTo>
                    <a:pt x="144375" y="140162"/>
                  </a:lnTo>
                  <a:lnTo>
                    <a:pt x="151039" y="133782"/>
                  </a:lnTo>
                  <a:lnTo>
                    <a:pt x="167495" y="110655"/>
                  </a:lnTo>
                  <a:lnTo>
                    <a:pt x="179422" y="82645"/>
                  </a:lnTo>
                  <a:lnTo>
                    <a:pt x="179733" y="92084"/>
                  </a:lnTo>
                  <a:lnTo>
                    <a:pt x="171652" y="131550"/>
                  </a:lnTo>
                  <a:lnTo>
                    <a:pt x="160151" y="177233"/>
                  </a:lnTo>
                  <a:lnTo>
                    <a:pt x="146751" y="222172"/>
                  </a:lnTo>
                  <a:lnTo>
                    <a:pt x="141690" y="238280"/>
                  </a:lnTo>
                  <a:lnTo>
                    <a:pt x="139598" y="240058"/>
                  </a:lnTo>
                  <a:lnTo>
                    <a:pt x="137145" y="241243"/>
                  </a:lnTo>
                  <a:lnTo>
                    <a:pt x="136568" y="242033"/>
                  </a:lnTo>
                  <a:lnTo>
                    <a:pt x="141764" y="2436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785">
              <a:extLst>
                <a:ext uri="{FF2B5EF4-FFF2-40B4-BE49-F238E27FC236}">
                  <a16:creationId xmlns:a16="http://schemas.microsoft.com/office/drawing/2014/main" id="{A599FA1E-E0B3-DA0D-C428-DAABC1304111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590800" y="4697149"/>
              <a:ext cx="190501" cy="8202"/>
            </a:xfrm>
            <a:custGeom>
              <a:avLst/>
              <a:gdLst/>
              <a:ahLst/>
              <a:cxnLst/>
              <a:rect l="0" t="0" r="0" b="0"/>
              <a:pathLst>
                <a:path w="190501" h="8202">
                  <a:moveTo>
                    <a:pt x="0" y="8201"/>
                  </a:moveTo>
                  <a:lnTo>
                    <a:pt x="0" y="8201"/>
                  </a:lnTo>
                  <a:lnTo>
                    <a:pt x="45761" y="8201"/>
                  </a:lnTo>
                  <a:lnTo>
                    <a:pt x="85571" y="8201"/>
                  </a:lnTo>
                  <a:lnTo>
                    <a:pt x="131438" y="8201"/>
                  </a:lnTo>
                  <a:lnTo>
                    <a:pt x="172018" y="0"/>
                  </a:lnTo>
                  <a:lnTo>
                    <a:pt x="175003" y="617"/>
                  </a:lnTo>
                  <a:lnTo>
                    <a:pt x="176994" y="2087"/>
                  </a:lnTo>
                  <a:lnTo>
                    <a:pt x="178321" y="4125"/>
                  </a:lnTo>
                  <a:lnTo>
                    <a:pt x="180264" y="5483"/>
                  </a:lnTo>
                  <a:lnTo>
                    <a:pt x="19050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786">
              <a:extLst>
                <a:ext uri="{FF2B5EF4-FFF2-40B4-BE49-F238E27FC236}">
                  <a16:creationId xmlns:a16="http://schemas.microsoft.com/office/drawing/2014/main" id="{B7571824-521B-D762-5B46-1092F785A789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2581275" y="4876800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0"/>
                  </a:moveTo>
                  <a:lnTo>
                    <a:pt x="0" y="0"/>
                  </a:lnTo>
                  <a:lnTo>
                    <a:pt x="36269" y="1058"/>
                  </a:lnTo>
                  <a:lnTo>
                    <a:pt x="80622" y="8937"/>
                  </a:lnTo>
                  <a:lnTo>
                    <a:pt x="127964" y="9491"/>
                  </a:lnTo>
                  <a:lnTo>
                    <a:pt x="147495" y="10576"/>
                  </a:lnTo>
                  <a:lnTo>
                    <a:pt x="18097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SMARTInkShape-787">
            <a:extLst>
              <a:ext uri="{FF2B5EF4-FFF2-40B4-BE49-F238E27FC236}">
                <a16:creationId xmlns:a16="http://schemas.microsoft.com/office/drawing/2014/main" id="{FB22E8BA-D09B-E906-2253-1A2C6ADB3944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686050" y="4592374"/>
            <a:ext cx="37593" cy="217752"/>
          </a:xfrm>
          <a:custGeom>
            <a:avLst/>
            <a:gdLst/>
            <a:ahLst/>
            <a:cxnLst/>
            <a:rect l="0" t="0" r="0" b="0"/>
            <a:pathLst>
              <a:path w="37593" h="217752">
                <a:moveTo>
                  <a:pt x="19050" y="8201"/>
                </a:moveTo>
                <a:lnTo>
                  <a:pt x="19050" y="8201"/>
                </a:lnTo>
                <a:lnTo>
                  <a:pt x="24106" y="3144"/>
                </a:lnTo>
                <a:lnTo>
                  <a:pt x="29411" y="662"/>
                </a:lnTo>
                <a:lnTo>
                  <a:pt x="32307" y="0"/>
                </a:lnTo>
                <a:lnTo>
                  <a:pt x="34238" y="617"/>
                </a:lnTo>
                <a:lnTo>
                  <a:pt x="35526" y="2087"/>
                </a:lnTo>
                <a:lnTo>
                  <a:pt x="36384" y="4125"/>
                </a:lnTo>
                <a:lnTo>
                  <a:pt x="37592" y="17106"/>
                </a:lnTo>
                <a:lnTo>
                  <a:pt x="30494" y="59821"/>
                </a:lnTo>
                <a:lnTo>
                  <a:pt x="26321" y="89465"/>
                </a:lnTo>
                <a:lnTo>
                  <a:pt x="21204" y="117299"/>
                </a:lnTo>
                <a:lnTo>
                  <a:pt x="14419" y="159574"/>
                </a:lnTo>
                <a:lnTo>
                  <a:pt x="0" y="217751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SMARTInkShape-Group139">
            <a:extLst>
              <a:ext uri="{FF2B5EF4-FFF2-40B4-BE49-F238E27FC236}">
                <a16:creationId xmlns:a16="http://schemas.microsoft.com/office/drawing/2014/main" id="{4143CD9F-24E3-4E2D-CC8A-27368E64395B}"/>
              </a:ext>
            </a:extLst>
          </p:cNvPr>
          <p:cNvGrpSpPr/>
          <p:nvPr/>
        </p:nvGrpSpPr>
        <p:grpSpPr>
          <a:xfrm>
            <a:off x="3086100" y="4581642"/>
            <a:ext cx="609208" cy="257059"/>
            <a:chOff x="3086100" y="4581642"/>
            <a:chExt cx="609208" cy="257059"/>
          </a:xfrm>
        </p:grpSpPr>
        <p:sp>
          <p:nvSpPr>
            <p:cNvPr id="110" name="SMARTInkShape-788">
              <a:extLst>
                <a:ext uri="{FF2B5EF4-FFF2-40B4-BE49-F238E27FC236}">
                  <a16:creationId xmlns:a16="http://schemas.microsoft.com/office/drawing/2014/main" id="{77E76478-3664-56FE-A239-6893CE7CB938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3086100" y="4619752"/>
              <a:ext cx="47623" cy="218949"/>
            </a:xfrm>
            <a:custGeom>
              <a:avLst/>
              <a:gdLst/>
              <a:ahLst/>
              <a:cxnLst/>
              <a:rect l="0" t="0" r="0" b="0"/>
              <a:pathLst>
                <a:path w="47623" h="218949">
                  <a:moveTo>
                    <a:pt x="28575" y="37973"/>
                  </a:moveTo>
                  <a:lnTo>
                    <a:pt x="28575" y="37973"/>
                  </a:lnTo>
                  <a:lnTo>
                    <a:pt x="28575" y="32916"/>
                  </a:lnTo>
                  <a:lnTo>
                    <a:pt x="31397" y="27612"/>
                  </a:lnTo>
                  <a:lnTo>
                    <a:pt x="46267" y="10767"/>
                  </a:lnTo>
                  <a:lnTo>
                    <a:pt x="47614" y="0"/>
                  </a:lnTo>
                  <a:lnTo>
                    <a:pt x="47622" y="4967"/>
                  </a:lnTo>
                  <a:lnTo>
                    <a:pt x="32436" y="52391"/>
                  </a:lnTo>
                  <a:lnTo>
                    <a:pt x="26515" y="96717"/>
                  </a:lnTo>
                  <a:lnTo>
                    <a:pt x="18440" y="133695"/>
                  </a:lnTo>
                  <a:lnTo>
                    <a:pt x="6230" y="179060"/>
                  </a:lnTo>
                  <a:lnTo>
                    <a:pt x="0" y="2189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789">
              <a:extLst>
                <a:ext uri="{FF2B5EF4-FFF2-40B4-BE49-F238E27FC236}">
                  <a16:creationId xmlns:a16="http://schemas.microsoft.com/office/drawing/2014/main" id="{B1207238-C0EF-129B-AE4C-068C2F6E79A8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3238500" y="47529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0" y="8937"/>
                  </a:lnTo>
                  <a:lnTo>
                    <a:pt x="1058" y="5958"/>
                  </a:lnTo>
                  <a:lnTo>
                    <a:pt x="2822" y="3972"/>
                  </a:lnTo>
                  <a:lnTo>
                    <a:pt x="7604" y="176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790">
              <a:extLst>
                <a:ext uri="{FF2B5EF4-FFF2-40B4-BE49-F238E27FC236}">
                  <a16:creationId xmlns:a16="http://schemas.microsoft.com/office/drawing/2014/main" id="{88B7A9B1-B80C-1F23-8186-26AA6CA2A156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3352861" y="4600703"/>
              <a:ext cx="110203" cy="237998"/>
            </a:xfrm>
            <a:custGeom>
              <a:avLst/>
              <a:gdLst/>
              <a:ahLst/>
              <a:cxnLst/>
              <a:rect l="0" t="0" r="0" b="0"/>
              <a:pathLst>
                <a:path w="110203" h="237998">
                  <a:moveTo>
                    <a:pt x="104714" y="66547"/>
                  </a:moveTo>
                  <a:lnTo>
                    <a:pt x="104714" y="66547"/>
                  </a:lnTo>
                  <a:lnTo>
                    <a:pt x="104714" y="61490"/>
                  </a:lnTo>
                  <a:lnTo>
                    <a:pt x="105772" y="60001"/>
                  </a:lnTo>
                  <a:lnTo>
                    <a:pt x="107536" y="59008"/>
                  </a:lnTo>
                  <a:lnTo>
                    <a:pt x="109770" y="58346"/>
                  </a:lnTo>
                  <a:lnTo>
                    <a:pt x="110202" y="57905"/>
                  </a:lnTo>
                  <a:lnTo>
                    <a:pt x="109430" y="57611"/>
                  </a:lnTo>
                  <a:lnTo>
                    <a:pt x="104990" y="57056"/>
                  </a:lnTo>
                  <a:lnTo>
                    <a:pt x="104714" y="28990"/>
                  </a:lnTo>
                  <a:lnTo>
                    <a:pt x="81034" y="4768"/>
                  </a:lnTo>
                  <a:lnTo>
                    <a:pt x="72670" y="2048"/>
                  </a:lnTo>
                  <a:lnTo>
                    <a:pt x="49800" y="0"/>
                  </a:lnTo>
                  <a:lnTo>
                    <a:pt x="38113" y="4966"/>
                  </a:lnTo>
                  <a:lnTo>
                    <a:pt x="7899" y="30467"/>
                  </a:lnTo>
                  <a:lnTo>
                    <a:pt x="3476" y="37458"/>
                  </a:lnTo>
                  <a:lnTo>
                    <a:pt x="987" y="47345"/>
                  </a:lnTo>
                  <a:lnTo>
                    <a:pt x="0" y="69713"/>
                  </a:lnTo>
                  <a:lnTo>
                    <a:pt x="2788" y="76068"/>
                  </a:lnTo>
                  <a:lnTo>
                    <a:pt x="6497" y="82420"/>
                  </a:lnTo>
                  <a:lnTo>
                    <a:pt x="9643" y="91947"/>
                  </a:lnTo>
                  <a:lnTo>
                    <a:pt x="22605" y="107822"/>
                  </a:lnTo>
                  <a:lnTo>
                    <a:pt x="28710" y="111350"/>
                  </a:lnTo>
                  <a:lnTo>
                    <a:pt x="31820" y="112291"/>
                  </a:lnTo>
                  <a:lnTo>
                    <a:pt x="40920" y="107692"/>
                  </a:lnTo>
                  <a:lnTo>
                    <a:pt x="79199" y="72950"/>
                  </a:lnTo>
                  <a:lnTo>
                    <a:pt x="90933" y="53661"/>
                  </a:lnTo>
                  <a:lnTo>
                    <a:pt x="95140" y="38172"/>
                  </a:lnTo>
                  <a:lnTo>
                    <a:pt x="95184" y="54392"/>
                  </a:lnTo>
                  <a:lnTo>
                    <a:pt x="80000" y="86207"/>
                  </a:lnTo>
                  <a:lnTo>
                    <a:pt x="69932" y="126760"/>
                  </a:lnTo>
                  <a:lnTo>
                    <a:pt x="67269" y="172554"/>
                  </a:lnTo>
                  <a:lnTo>
                    <a:pt x="66700" y="218718"/>
                  </a:lnTo>
                  <a:lnTo>
                    <a:pt x="66614" y="2379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791">
              <a:extLst>
                <a:ext uri="{FF2B5EF4-FFF2-40B4-BE49-F238E27FC236}">
                  <a16:creationId xmlns:a16="http://schemas.microsoft.com/office/drawing/2014/main" id="{4FA600A3-C435-B6B3-D468-C6E7AC4A8E0E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3590974" y="4581642"/>
              <a:ext cx="104334" cy="224825"/>
            </a:xfrm>
            <a:custGeom>
              <a:avLst/>
              <a:gdLst/>
              <a:ahLst/>
              <a:cxnLst/>
              <a:rect l="0" t="0" r="0" b="0"/>
              <a:pathLst>
                <a:path w="104334" h="224825">
                  <a:moveTo>
                    <a:pt x="95201" y="9408"/>
                  </a:moveTo>
                  <a:lnTo>
                    <a:pt x="95201" y="9408"/>
                  </a:lnTo>
                  <a:lnTo>
                    <a:pt x="104333" y="275"/>
                  </a:lnTo>
                  <a:lnTo>
                    <a:pt x="99553" y="0"/>
                  </a:lnTo>
                  <a:lnTo>
                    <a:pt x="79794" y="16173"/>
                  </a:lnTo>
                  <a:lnTo>
                    <a:pt x="57475" y="39988"/>
                  </a:lnTo>
                  <a:lnTo>
                    <a:pt x="36556" y="79301"/>
                  </a:lnTo>
                  <a:lnTo>
                    <a:pt x="14767" y="125857"/>
                  </a:lnTo>
                  <a:lnTo>
                    <a:pt x="9941" y="172384"/>
                  </a:lnTo>
                  <a:lnTo>
                    <a:pt x="9683" y="181678"/>
                  </a:lnTo>
                  <a:lnTo>
                    <a:pt x="14594" y="197917"/>
                  </a:lnTo>
                  <a:lnTo>
                    <a:pt x="27808" y="216134"/>
                  </a:lnTo>
                  <a:lnTo>
                    <a:pt x="39143" y="222995"/>
                  </a:lnTo>
                  <a:lnTo>
                    <a:pt x="45129" y="224824"/>
                  </a:lnTo>
                  <a:lnTo>
                    <a:pt x="57424" y="224035"/>
                  </a:lnTo>
                  <a:lnTo>
                    <a:pt x="68886" y="220156"/>
                  </a:lnTo>
                  <a:lnTo>
                    <a:pt x="85121" y="209455"/>
                  </a:lnTo>
                  <a:lnTo>
                    <a:pt x="90015" y="204857"/>
                  </a:lnTo>
                  <a:lnTo>
                    <a:pt x="92896" y="199285"/>
                  </a:lnTo>
                  <a:lnTo>
                    <a:pt x="94999" y="180804"/>
                  </a:lnTo>
                  <a:lnTo>
                    <a:pt x="95066" y="177647"/>
                  </a:lnTo>
                  <a:lnTo>
                    <a:pt x="94053" y="175542"/>
                  </a:lnTo>
                  <a:lnTo>
                    <a:pt x="92319" y="174139"/>
                  </a:lnTo>
                  <a:lnTo>
                    <a:pt x="87570" y="171522"/>
                  </a:lnTo>
                  <a:lnTo>
                    <a:pt x="72807" y="158240"/>
                  </a:lnTo>
                  <a:lnTo>
                    <a:pt x="63729" y="154931"/>
                  </a:lnTo>
                  <a:lnTo>
                    <a:pt x="25466" y="152329"/>
                  </a:lnTo>
                  <a:lnTo>
                    <a:pt x="19052" y="155125"/>
                  </a:lnTo>
                  <a:lnTo>
                    <a:pt x="12674" y="158838"/>
                  </a:lnTo>
                  <a:lnTo>
                    <a:pt x="1835" y="161417"/>
                  </a:lnTo>
                  <a:lnTo>
                    <a:pt x="1207" y="162605"/>
                  </a:lnTo>
                  <a:lnTo>
                    <a:pt x="0" y="170930"/>
                  </a:lnTo>
                  <a:lnTo>
                    <a:pt x="9476" y="1808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SMARTInkShape-Group140">
            <a:extLst>
              <a:ext uri="{FF2B5EF4-FFF2-40B4-BE49-F238E27FC236}">
                <a16:creationId xmlns:a16="http://schemas.microsoft.com/office/drawing/2014/main" id="{F27654AD-BBC7-FC57-4CE0-1BDEF355A798}"/>
              </a:ext>
            </a:extLst>
          </p:cNvPr>
          <p:cNvGrpSpPr/>
          <p:nvPr/>
        </p:nvGrpSpPr>
        <p:grpSpPr>
          <a:xfrm>
            <a:off x="3924300" y="4581525"/>
            <a:ext cx="637227" cy="550839"/>
            <a:chOff x="3924300" y="4581525"/>
            <a:chExt cx="637227" cy="550839"/>
          </a:xfrm>
        </p:grpSpPr>
        <p:sp>
          <p:nvSpPr>
            <p:cNvPr id="115" name="SMARTInkShape-792">
              <a:extLst>
                <a:ext uri="{FF2B5EF4-FFF2-40B4-BE49-F238E27FC236}">
                  <a16:creationId xmlns:a16="http://schemas.microsoft.com/office/drawing/2014/main" id="{C624EFF4-27BD-F923-030B-1144485CA005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3952875" y="4686300"/>
              <a:ext cx="76201" cy="76201"/>
            </a:xfrm>
            <a:custGeom>
              <a:avLst/>
              <a:gdLst/>
              <a:ahLst/>
              <a:cxnLst/>
              <a:rect l="0" t="0" r="0" b="0"/>
              <a:pathLst>
                <a:path w="76201" h="76201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132" y="5057"/>
                  </a:lnTo>
                  <a:lnTo>
                    <a:pt x="10321" y="6546"/>
                  </a:lnTo>
                  <a:lnTo>
                    <a:pt x="22748" y="14189"/>
                  </a:lnTo>
                  <a:lnTo>
                    <a:pt x="40991" y="36310"/>
                  </a:lnTo>
                  <a:lnTo>
                    <a:pt x="51027" y="44712"/>
                  </a:lnTo>
                  <a:lnTo>
                    <a:pt x="7620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793">
              <a:extLst>
                <a:ext uri="{FF2B5EF4-FFF2-40B4-BE49-F238E27FC236}">
                  <a16:creationId xmlns:a16="http://schemas.microsoft.com/office/drawing/2014/main" id="{617AE2FC-2416-048F-0CDE-A0DF0AD8E446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3933825" y="4678099"/>
              <a:ext cx="85726" cy="93927"/>
            </a:xfrm>
            <a:custGeom>
              <a:avLst/>
              <a:gdLst/>
              <a:ahLst/>
              <a:cxnLst/>
              <a:rect l="0" t="0" r="0" b="0"/>
              <a:pathLst>
                <a:path w="85726" h="93927">
                  <a:moveTo>
                    <a:pt x="85725" y="8201"/>
                  </a:moveTo>
                  <a:lnTo>
                    <a:pt x="85725" y="8201"/>
                  </a:lnTo>
                  <a:lnTo>
                    <a:pt x="85725" y="0"/>
                  </a:lnTo>
                  <a:lnTo>
                    <a:pt x="80669" y="4125"/>
                  </a:lnTo>
                  <a:lnTo>
                    <a:pt x="43968" y="49098"/>
                  </a:lnTo>
                  <a:lnTo>
                    <a:pt x="26316" y="66297"/>
                  </a:lnTo>
                  <a:lnTo>
                    <a:pt x="14971" y="73392"/>
                  </a:lnTo>
                  <a:lnTo>
                    <a:pt x="10080" y="80669"/>
                  </a:lnTo>
                  <a:lnTo>
                    <a:pt x="5186" y="82742"/>
                  </a:lnTo>
                  <a:lnTo>
                    <a:pt x="3457" y="84353"/>
                  </a:lnTo>
                  <a:lnTo>
                    <a:pt x="0" y="939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794">
              <a:extLst>
                <a:ext uri="{FF2B5EF4-FFF2-40B4-BE49-F238E27FC236}">
                  <a16:creationId xmlns:a16="http://schemas.microsoft.com/office/drawing/2014/main" id="{C7552DF8-61C5-3DCA-E743-D127E27D0FCB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4133850" y="4612748"/>
              <a:ext cx="47233" cy="149753"/>
            </a:xfrm>
            <a:custGeom>
              <a:avLst/>
              <a:gdLst/>
              <a:ahLst/>
              <a:cxnLst/>
              <a:rect l="0" t="0" r="0" b="0"/>
              <a:pathLst>
                <a:path w="47233" h="149753">
                  <a:moveTo>
                    <a:pt x="38100" y="16402"/>
                  </a:moveTo>
                  <a:lnTo>
                    <a:pt x="38100" y="16402"/>
                  </a:lnTo>
                  <a:lnTo>
                    <a:pt x="46301" y="0"/>
                  </a:lnTo>
                  <a:lnTo>
                    <a:pt x="46742" y="175"/>
                  </a:lnTo>
                  <a:lnTo>
                    <a:pt x="47232" y="3193"/>
                  </a:lnTo>
                  <a:lnTo>
                    <a:pt x="29673" y="40298"/>
                  </a:lnTo>
                  <a:lnTo>
                    <a:pt x="16092" y="82153"/>
                  </a:lnTo>
                  <a:lnTo>
                    <a:pt x="0" y="1497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795">
              <a:extLst>
                <a:ext uri="{FF2B5EF4-FFF2-40B4-BE49-F238E27FC236}">
                  <a16:creationId xmlns:a16="http://schemas.microsoft.com/office/drawing/2014/main" id="{F9C49A1F-4939-FDF3-D45D-8DFB3ED7D13C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4289164" y="4600725"/>
              <a:ext cx="97166" cy="133201"/>
            </a:xfrm>
            <a:custGeom>
              <a:avLst/>
              <a:gdLst/>
              <a:ahLst/>
              <a:cxnLst/>
              <a:rect l="0" t="0" r="0" b="0"/>
              <a:pathLst>
                <a:path w="97166" h="133201">
                  <a:moveTo>
                    <a:pt x="35186" y="18900"/>
                  </a:moveTo>
                  <a:lnTo>
                    <a:pt x="35186" y="18900"/>
                  </a:lnTo>
                  <a:lnTo>
                    <a:pt x="40242" y="13843"/>
                  </a:lnTo>
                  <a:lnTo>
                    <a:pt x="42725" y="8539"/>
                  </a:lnTo>
                  <a:lnTo>
                    <a:pt x="44677" y="0"/>
                  </a:lnTo>
                  <a:lnTo>
                    <a:pt x="3644" y="41976"/>
                  </a:lnTo>
                  <a:lnTo>
                    <a:pt x="0" y="49616"/>
                  </a:lnTo>
                  <a:lnTo>
                    <a:pt x="88" y="53136"/>
                  </a:lnTo>
                  <a:lnTo>
                    <a:pt x="5543" y="69610"/>
                  </a:lnTo>
                  <a:lnTo>
                    <a:pt x="6957" y="71756"/>
                  </a:lnTo>
                  <a:lnTo>
                    <a:pt x="8959" y="73187"/>
                  </a:lnTo>
                  <a:lnTo>
                    <a:pt x="24831" y="80541"/>
                  </a:lnTo>
                  <a:lnTo>
                    <a:pt x="29341" y="81161"/>
                  </a:lnTo>
                  <a:lnTo>
                    <a:pt x="65508" y="76312"/>
                  </a:lnTo>
                  <a:lnTo>
                    <a:pt x="89006" y="84274"/>
                  </a:lnTo>
                  <a:lnTo>
                    <a:pt x="96406" y="90246"/>
                  </a:lnTo>
                  <a:lnTo>
                    <a:pt x="97165" y="93981"/>
                  </a:lnTo>
                  <a:lnTo>
                    <a:pt x="95189" y="103775"/>
                  </a:lnTo>
                  <a:lnTo>
                    <a:pt x="88124" y="116132"/>
                  </a:lnTo>
                  <a:lnTo>
                    <a:pt x="74272" y="126497"/>
                  </a:lnTo>
                  <a:lnTo>
                    <a:pt x="61819" y="131214"/>
                  </a:lnTo>
                  <a:lnTo>
                    <a:pt x="25661" y="133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796">
              <a:extLst>
                <a:ext uri="{FF2B5EF4-FFF2-40B4-BE49-F238E27FC236}">
                  <a16:creationId xmlns:a16="http://schemas.microsoft.com/office/drawing/2014/main" id="{59027931-0C05-10C4-5F9C-F31CC68C0287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4352925" y="4581525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8363" y="11446"/>
                  </a:lnTo>
                  <a:lnTo>
                    <a:pt x="46548" y="2575"/>
                  </a:lnTo>
                  <a:lnTo>
                    <a:pt x="72813" y="508"/>
                  </a:lnTo>
                  <a:lnTo>
                    <a:pt x="106050" y="8246"/>
                  </a:lnTo>
                  <a:lnTo>
                    <a:pt x="109858" y="7614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797">
              <a:extLst>
                <a:ext uri="{FF2B5EF4-FFF2-40B4-BE49-F238E27FC236}">
                  <a16:creationId xmlns:a16="http://schemas.microsoft.com/office/drawing/2014/main" id="{3A1E93DB-3467-498E-4D3B-5C61B871C965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4039924" y="4810125"/>
              <a:ext cx="436827" cy="18659"/>
            </a:xfrm>
            <a:custGeom>
              <a:avLst/>
              <a:gdLst/>
              <a:ahLst/>
              <a:cxnLst/>
              <a:rect l="0" t="0" r="0" b="0"/>
              <a:pathLst>
                <a:path w="436827" h="18659">
                  <a:moveTo>
                    <a:pt x="8201" y="9525"/>
                  </a:moveTo>
                  <a:lnTo>
                    <a:pt x="8201" y="9525"/>
                  </a:lnTo>
                  <a:lnTo>
                    <a:pt x="0" y="17726"/>
                  </a:lnTo>
                  <a:lnTo>
                    <a:pt x="617" y="18167"/>
                  </a:lnTo>
                  <a:lnTo>
                    <a:pt x="4125" y="18658"/>
                  </a:lnTo>
                  <a:lnTo>
                    <a:pt x="46287" y="11459"/>
                  </a:lnTo>
                  <a:lnTo>
                    <a:pt x="84398" y="9907"/>
                  </a:lnTo>
                  <a:lnTo>
                    <a:pt x="130105" y="3054"/>
                  </a:lnTo>
                  <a:lnTo>
                    <a:pt x="167323" y="905"/>
                  </a:lnTo>
                  <a:lnTo>
                    <a:pt x="205161" y="268"/>
                  </a:lnTo>
                  <a:lnTo>
                    <a:pt x="243184" y="79"/>
                  </a:lnTo>
                  <a:lnTo>
                    <a:pt x="281261" y="24"/>
                  </a:lnTo>
                  <a:lnTo>
                    <a:pt x="318295" y="7"/>
                  </a:lnTo>
                  <a:lnTo>
                    <a:pt x="359790" y="1"/>
                  </a:lnTo>
                  <a:lnTo>
                    <a:pt x="407082" y="0"/>
                  </a:lnTo>
                  <a:lnTo>
                    <a:pt x="43682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798">
              <a:extLst>
                <a:ext uri="{FF2B5EF4-FFF2-40B4-BE49-F238E27FC236}">
                  <a16:creationId xmlns:a16="http://schemas.microsoft.com/office/drawing/2014/main" id="{DCBCC879-1ADC-08CB-B883-BB4D6A7535B9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3924300" y="4914917"/>
              <a:ext cx="543777" cy="203774"/>
            </a:xfrm>
            <a:custGeom>
              <a:avLst/>
              <a:gdLst/>
              <a:ahLst/>
              <a:cxnLst/>
              <a:rect l="0" t="0" r="0" b="0"/>
              <a:pathLst>
                <a:path w="543777" h="203774">
                  <a:moveTo>
                    <a:pt x="0" y="161908"/>
                  </a:moveTo>
                  <a:lnTo>
                    <a:pt x="0" y="161908"/>
                  </a:lnTo>
                  <a:lnTo>
                    <a:pt x="5056" y="161908"/>
                  </a:lnTo>
                  <a:lnTo>
                    <a:pt x="18314" y="156852"/>
                  </a:lnTo>
                  <a:lnTo>
                    <a:pt x="60467" y="127755"/>
                  </a:lnTo>
                  <a:lnTo>
                    <a:pt x="104784" y="100087"/>
                  </a:lnTo>
                  <a:lnTo>
                    <a:pt x="150414" y="88119"/>
                  </a:lnTo>
                  <a:lnTo>
                    <a:pt x="167295" y="86184"/>
                  </a:lnTo>
                  <a:lnTo>
                    <a:pt x="172426" y="88742"/>
                  </a:lnTo>
                  <a:lnTo>
                    <a:pt x="175275" y="90906"/>
                  </a:lnTo>
                  <a:lnTo>
                    <a:pt x="184343" y="104064"/>
                  </a:lnTo>
                  <a:lnTo>
                    <a:pt x="192512" y="144021"/>
                  </a:lnTo>
                  <a:lnTo>
                    <a:pt x="202188" y="186927"/>
                  </a:lnTo>
                  <a:lnTo>
                    <a:pt x="206278" y="195253"/>
                  </a:lnTo>
                  <a:lnTo>
                    <a:pt x="208095" y="202481"/>
                  </a:lnTo>
                  <a:lnTo>
                    <a:pt x="209638" y="203773"/>
                  </a:lnTo>
                  <a:lnTo>
                    <a:pt x="211725" y="203576"/>
                  </a:lnTo>
                  <a:lnTo>
                    <a:pt x="214175" y="202387"/>
                  </a:lnTo>
                  <a:lnTo>
                    <a:pt x="215808" y="200535"/>
                  </a:lnTo>
                  <a:lnTo>
                    <a:pt x="232938" y="162146"/>
                  </a:lnTo>
                  <a:lnTo>
                    <a:pt x="244430" y="126678"/>
                  </a:lnTo>
                  <a:lnTo>
                    <a:pt x="252071" y="88862"/>
                  </a:lnTo>
                  <a:lnTo>
                    <a:pt x="264042" y="44143"/>
                  </a:lnTo>
                  <a:lnTo>
                    <a:pt x="267408" y="23006"/>
                  </a:lnTo>
                  <a:lnTo>
                    <a:pt x="271601" y="16213"/>
                  </a:lnTo>
                  <a:lnTo>
                    <a:pt x="276992" y="12488"/>
                  </a:lnTo>
                  <a:lnTo>
                    <a:pt x="285033" y="10832"/>
                  </a:lnTo>
                  <a:lnTo>
                    <a:pt x="321709" y="6948"/>
                  </a:lnTo>
                  <a:lnTo>
                    <a:pt x="361315" y="2046"/>
                  </a:lnTo>
                  <a:lnTo>
                    <a:pt x="402511" y="391"/>
                  </a:lnTo>
                  <a:lnTo>
                    <a:pt x="446241" y="64"/>
                  </a:lnTo>
                  <a:lnTo>
                    <a:pt x="489999" y="0"/>
                  </a:lnTo>
                  <a:lnTo>
                    <a:pt x="505644" y="1048"/>
                  </a:lnTo>
                  <a:lnTo>
                    <a:pt x="543776" y="9684"/>
                  </a:lnTo>
                  <a:lnTo>
                    <a:pt x="542925" y="190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799">
              <a:extLst>
                <a:ext uri="{FF2B5EF4-FFF2-40B4-BE49-F238E27FC236}">
                  <a16:creationId xmlns:a16="http://schemas.microsoft.com/office/drawing/2014/main" id="{F117F69A-DCF9-FB95-197B-1E92ED0B158E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4238625" y="4992424"/>
              <a:ext cx="38101" cy="132027"/>
            </a:xfrm>
            <a:custGeom>
              <a:avLst/>
              <a:gdLst/>
              <a:ahLst/>
              <a:cxnLst/>
              <a:rect l="0" t="0" r="0" b="0"/>
              <a:pathLst>
                <a:path w="38101" h="132027">
                  <a:moveTo>
                    <a:pt x="38100" y="8201"/>
                  </a:moveTo>
                  <a:lnTo>
                    <a:pt x="38100" y="8201"/>
                  </a:lnTo>
                  <a:lnTo>
                    <a:pt x="38100" y="0"/>
                  </a:lnTo>
                  <a:lnTo>
                    <a:pt x="38100" y="4125"/>
                  </a:lnTo>
                  <a:lnTo>
                    <a:pt x="24843" y="47616"/>
                  </a:lnTo>
                  <a:lnTo>
                    <a:pt x="9452" y="91277"/>
                  </a:lnTo>
                  <a:lnTo>
                    <a:pt x="0" y="1320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800">
              <a:extLst>
                <a:ext uri="{FF2B5EF4-FFF2-40B4-BE49-F238E27FC236}">
                  <a16:creationId xmlns:a16="http://schemas.microsoft.com/office/drawing/2014/main" id="{CBC47F23-7F6B-BC91-10B1-A83FD162CE27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4310667" y="5011877"/>
              <a:ext cx="70012" cy="118420"/>
            </a:xfrm>
            <a:custGeom>
              <a:avLst/>
              <a:gdLst/>
              <a:ahLst/>
              <a:cxnLst/>
              <a:rect l="0" t="0" r="0" b="0"/>
              <a:pathLst>
                <a:path w="70012" h="118420">
                  <a:moveTo>
                    <a:pt x="61308" y="26848"/>
                  </a:moveTo>
                  <a:lnTo>
                    <a:pt x="61308" y="26848"/>
                  </a:lnTo>
                  <a:lnTo>
                    <a:pt x="61308" y="21792"/>
                  </a:lnTo>
                  <a:lnTo>
                    <a:pt x="62366" y="20303"/>
                  </a:lnTo>
                  <a:lnTo>
                    <a:pt x="64130" y="19309"/>
                  </a:lnTo>
                  <a:lnTo>
                    <a:pt x="69509" y="17715"/>
                  </a:lnTo>
                  <a:lnTo>
                    <a:pt x="67422" y="14675"/>
                  </a:lnTo>
                  <a:lnTo>
                    <a:pt x="65384" y="12383"/>
                  </a:lnTo>
                  <a:lnTo>
                    <a:pt x="63120" y="7014"/>
                  </a:lnTo>
                  <a:lnTo>
                    <a:pt x="62516" y="4100"/>
                  </a:lnTo>
                  <a:lnTo>
                    <a:pt x="61055" y="2158"/>
                  </a:lnTo>
                  <a:lnTo>
                    <a:pt x="56609" y="0"/>
                  </a:lnTo>
                  <a:lnTo>
                    <a:pt x="53942" y="482"/>
                  </a:lnTo>
                  <a:lnTo>
                    <a:pt x="48156" y="3840"/>
                  </a:lnTo>
                  <a:lnTo>
                    <a:pt x="29273" y="22225"/>
                  </a:lnTo>
                  <a:lnTo>
                    <a:pt x="14254" y="49061"/>
                  </a:lnTo>
                  <a:lnTo>
                    <a:pt x="0" y="79789"/>
                  </a:lnTo>
                  <a:lnTo>
                    <a:pt x="1605" y="91300"/>
                  </a:lnTo>
                  <a:lnTo>
                    <a:pt x="8458" y="109680"/>
                  </a:lnTo>
                  <a:lnTo>
                    <a:pt x="12316" y="113819"/>
                  </a:lnTo>
                  <a:lnTo>
                    <a:pt x="22248" y="118419"/>
                  </a:lnTo>
                  <a:lnTo>
                    <a:pt x="36539" y="117641"/>
                  </a:lnTo>
                  <a:lnTo>
                    <a:pt x="44796" y="115951"/>
                  </a:lnTo>
                  <a:lnTo>
                    <a:pt x="56792" y="108430"/>
                  </a:lnTo>
                  <a:lnTo>
                    <a:pt x="61472" y="103462"/>
                  </a:lnTo>
                  <a:lnTo>
                    <a:pt x="66673" y="86651"/>
                  </a:lnTo>
                  <a:lnTo>
                    <a:pt x="70011" y="41366"/>
                  </a:lnTo>
                  <a:lnTo>
                    <a:pt x="67646" y="25186"/>
                  </a:lnTo>
                  <a:lnTo>
                    <a:pt x="65533" y="19390"/>
                  </a:lnTo>
                  <a:lnTo>
                    <a:pt x="62008" y="15526"/>
                  </a:lnTo>
                  <a:lnTo>
                    <a:pt x="52448" y="11232"/>
                  </a:lnTo>
                  <a:lnTo>
                    <a:pt x="32733" y="77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801">
              <a:extLst>
                <a:ext uri="{FF2B5EF4-FFF2-40B4-BE49-F238E27FC236}">
                  <a16:creationId xmlns:a16="http://schemas.microsoft.com/office/drawing/2014/main" id="{4BEB01BD-A221-0800-1466-C7C81D6DE9E0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4467366" y="5010150"/>
              <a:ext cx="94161" cy="122214"/>
            </a:xfrm>
            <a:custGeom>
              <a:avLst/>
              <a:gdLst/>
              <a:ahLst/>
              <a:cxnLst/>
              <a:rect l="0" t="0" r="0" b="0"/>
              <a:pathLst>
                <a:path w="94161" h="122214">
                  <a:moveTo>
                    <a:pt x="57009" y="9525"/>
                  </a:moveTo>
                  <a:lnTo>
                    <a:pt x="57009" y="9525"/>
                  </a:lnTo>
                  <a:lnTo>
                    <a:pt x="57009" y="10"/>
                  </a:lnTo>
                  <a:lnTo>
                    <a:pt x="34343" y="0"/>
                  </a:lnTo>
                  <a:lnTo>
                    <a:pt x="20072" y="10113"/>
                  </a:lnTo>
                  <a:lnTo>
                    <a:pt x="14134" y="20723"/>
                  </a:lnTo>
                  <a:lnTo>
                    <a:pt x="10437" y="31435"/>
                  </a:lnTo>
                  <a:lnTo>
                    <a:pt x="3463" y="45532"/>
                  </a:lnTo>
                  <a:lnTo>
                    <a:pt x="0" y="88075"/>
                  </a:lnTo>
                  <a:lnTo>
                    <a:pt x="5566" y="97705"/>
                  </a:lnTo>
                  <a:lnTo>
                    <a:pt x="14037" y="106925"/>
                  </a:lnTo>
                  <a:lnTo>
                    <a:pt x="37860" y="121407"/>
                  </a:lnTo>
                  <a:lnTo>
                    <a:pt x="41068" y="122213"/>
                  </a:lnTo>
                  <a:lnTo>
                    <a:pt x="44265" y="121692"/>
                  </a:lnTo>
                  <a:lnTo>
                    <a:pt x="57000" y="116074"/>
                  </a:lnTo>
                  <a:lnTo>
                    <a:pt x="60179" y="115482"/>
                  </a:lnTo>
                  <a:lnTo>
                    <a:pt x="69707" y="109594"/>
                  </a:lnTo>
                  <a:lnTo>
                    <a:pt x="84290" y="91033"/>
                  </a:lnTo>
                  <a:lnTo>
                    <a:pt x="90300" y="77148"/>
                  </a:lnTo>
                  <a:lnTo>
                    <a:pt x="94160" y="56043"/>
                  </a:lnTo>
                  <a:lnTo>
                    <a:pt x="86824" y="26905"/>
                  </a:lnTo>
                  <a:lnTo>
                    <a:pt x="83313" y="19719"/>
                  </a:lnTo>
                  <a:lnTo>
                    <a:pt x="72435" y="6482"/>
                  </a:lnTo>
                  <a:lnTo>
                    <a:pt x="66334" y="2882"/>
                  </a:lnTo>
                  <a:lnTo>
                    <a:pt x="63226" y="1921"/>
                  </a:lnTo>
                  <a:lnTo>
                    <a:pt x="37959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6" name="SMARTInkShape-802">
            <a:extLst>
              <a:ext uri="{FF2B5EF4-FFF2-40B4-BE49-F238E27FC236}">
                <a16:creationId xmlns:a16="http://schemas.microsoft.com/office/drawing/2014/main" id="{CA5C78F3-E1AC-20B2-9034-EC5BCCEEB09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962739" y="5306749"/>
            <a:ext cx="246937" cy="426549"/>
          </a:xfrm>
          <a:custGeom>
            <a:avLst/>
            <a:gdLst/>
            <a:ahLst/>
            <a:cxnLst/>
            <a:rect l="0" t="0" r="0" b="0"/>
            <a:pathLst>
              <a:path w="246937" h="426549">
                <a:moveTo>
                  <a:pt x="246936" y="8201"/>
                </a:moveTo>
                <a:lnTo>
                  <a:pt x="246936" y="8201"/>
                </a:lnTo>
                <a:lnTo>
                  <a:pt x="233678" y="8201"/>
                </a:lnTo>
                <a:lnTo>
                  <a:pt x="201880" y="0"/>
                </a:lnTo>
                <a:lnTo>
                  <a:pt x="192339" y="2087"/>
                </a:lnTo>
                <a:lnTo>
                  <a:pt x="188313" y="4125"/>
                </a:lnTo>
                <a:lnTo>
                  <a:pt x="142182" y="8201"/>
                </a:lnTo>
                <a:lnTo>
                  <a:pt x="142167" y="8201"/>
                </a:lnTo>
                <a:lnTo>
                  <a:pt x="142161" y="54407"/>
                </a:lnTo>
                <a:lnTo>
                  <a:pt x="137104" y="100259"/>
                </a:lnTo>
                <a:lnTo>
                  <a:pt x="133960" y="141193"/>
                </a:lnTo>
                <a:lnTo>
                  <a:pt x="127972" y="176722"/>
                </a:lnTo>
                <a:lnTo>
                  <a:pt x="119495" y="217472"/>
                </a:lnTo>
                <a:lnTo>
                  <a:pt x="105224" y="258003"/>
                </a:lnTo>
                <a:lnTo>
                  <a:pt x="92646" y="301879"/>
                </a:lnTo>
                <a:lnTo>
                  <a:pt x="72104" y="338280"/>
                </a:lnTo>
                <a:lnTo>
                  <a:pt x="39497" y="382034"/>
                </a:lnTo>
                <a:lnTo>
                  <a:pt x="0" y="426548"/>
                </a:lnTo>
                <a:lnTo>
                  <a:pt x="4554" y="422021"/>
                </a:lnTo>
                <a:lnTo>
                  <a:pt x="9741" y="419662"/>
                </a:lnTo>
                <a:lnTo>
                  <a:pt x="47622" y="411478"/>
                </a:lnTo>
                <a:lnTo>
                  <a:pt x="89659" y="406066"/>
                </a:lnTo>
                <a:lnTo>
                  <a:pt x="117785" y="400901"/>
                </a:lnTo>
                <a:lnTo>
                  <a:pt x="161372" y="399013"/>
                </a:lnTo>
                <a:lnTo>
                  <a:pt x="192614" y="397692"/>
                </a:lnTo>
                <a:lnTo>
                  <a:pt x="211547" y="390528"/>
                </a:lnTo>
                <a:lnTo>
                  <a:pt x="221399" y="389594"/>
                </a:lnTo>
                <a:lnTo>
                  <a:pt x="223561" y="390521"/>
                </a:lnTo>
                <a:lnTo>
                  <a:pt x="225002" y="392198"/>
                </a:lnTo>
                <a:lnTo>
                  <a:pt x="227886" y="398726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5" name="SMARTInkShape-Group142">
            <a:extLst>
              <a:ext uri="{FF2B5EF4-FFF2-40B4-BE49-F238E27FC236}">
                <a16:creationId xmlns:a16="http://schemas.microsoft.com/office/drawing/2014/main" id="{9B5925A3-EC9C-48BD-553C-AFF9CE40D718}"/>
              </a:ext>
            </a:extLst>
          </p:cNvPr>
          <p:cNvGrpSpPr/>
          <p:nvPr/>
        </p:nvGrpSpPr>
        <p:grpSpPr>
          <a:xfrm>
            <a:off x="1476375" y="5400860"/>
            <a:ext cx="1445931" cy="348201"/>
            <a:chOff x="1476375" y="5400860"/>
            <a:chExt cx="1445931" cy="348201"/>
          </a:xfrm>
        </p:grpSpPr>
        <p:sp>
          <p:nvSpPr>
            <p:cNvPr id="127" name="SMARTInkShape-803">
              <a:extLst>
                <a:ext uri="{FF2B5EF4-FFF2-40B4-BE49-F238E27FC236}">
                  <a16:creationId xmlns:a16="http://schemas.microsoft.com/office/drawing/2014/main" id="{EAE75AD7-25CE-6E1A-9EE4-3DD88D5D51B1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1476375" y="5421049"/>
              <a:ext cx="57034" cy="227277"/>
            </a:xfrm>
            <a:custGeom>
              <a:avLst/>
              <a:gdLst/>
              <a:ahLst/>
              <a:cxnLst/>
              <a:rect l="0" t="0" r="0" b="0"/>
              <a:pathLst>
                <a:path w="57034" h="227277">
                  <a:moveTo>
                    <a:pt x="47625" y="8201"/>
                  </a:moveTo>
                  <a:lnTo>
                    <a:pt x="47625" y="8201"/>
                  </a:lnTo>
                  <a:lnTo>
                    <a:pt x="55826" y="0"/>
                  </a:lnTo>
                  <a:lnTo>
                    <a:pt x="57033" y="33508"/>
                  </a:lnTo>
                  <a:lnTo>
                    <a:pt x="49523" y="68704"/>
                  </a:lnTo>
                  <a:lnTo>
                    <a:pt x="40897" y="108443"/>
                  </a:lnTo>
                  <a:lnTo>
                    <a:pt x="28500" y="154688"/>
                  </a:lnTo>
                  <a:lnTo>
                    <a:pt x="12690" y="198118"/>
                  </a:lnTo>
                  <a:lnTo>
                    <a:pt x="0" y="2272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804">
              <a:extLst>
                <a:ext uri="{FF2B5EF4-FFF2-40B4-BE49-F238E27FC236}">
                  <a16:creationId xmlns:a16="http://schemas.microsoft.com/office/drawing/2014/main" id="{61584628-8CEB-E864-264D-C32AF3562D6C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668354" y="5429250"/>
              <a:ext cx="129543" cy="152401"/>
            </a:xfrm>
            <a:custGeom>
              <a:avLst/>
              <a:gdLst/>
              <a:ahLst/>
              <a:cxnLst/>
              <a:rect l="0" t="0" r="0" b="0"/>
              <a:pathLst>
                <a:path w="129543" h="152401">
                  <a:moveTo>
                    <a:pt x="36621" y="19050"/>
                  </a:moveTo>
                  <a:lnTo>
                    <a:pt x="36621" y="19050"/>
                  </a:lnTo>
                  <a:lnTo>
                    <a:pt x="36621" y="10849"/>
                  </a:lnTo>
                  <a:lnTo>
                    <a:pt x="37679" y="10408"/>
                  </a:lnTo>
                  <a:lnTo>
                    <a:pt x="45754" y="9559"/>
                  </a:lnTo>
                  <a:lnTo>
                    <a:pt x="46146" y="3"/>
                  </a:lnTo>
                  <a:lnTo>
                    <a:pt x="41089" y="0"/>
                  </a:lnTo>
                  <a:lnTo>
                    <a:pt x="35785" y="2822"/>
                  </a:lnTo>
                  <a:lnTo>
                    <a:pt x="32889" y="5056"/>
                  </a:lnTo>
                  <a:lnTo>
                    <a:pt x="29670" y="13183"/>
                  </a:lnTo>
                  <a:lnTo>
                    <a:pt x="28812" y="18314"/>
                  </a:lnTo>
                  <a:lnTo>
                    <a:pt x="27182" y="21734"/>
                  </a:lnTo>
                  <a:lnTo>
                    <a:pt x="25037" y="24015"/>
                  </a:lnTo>
                  <a:lnTo>
                    <a:pt x="13990" y="32731"/>
                  </a:lnTo>
                  <a:lnTo>
                    <a:pt x="10688" y="41358"/>
                  </a:lnTo>
                  <a:lnTo>
                    <a:pt x="8162" y="51189"/>
                  </a:lnTo>
                  <a:lnTo>
                    <a:pt x="0" y="64427"/>
                  </a:lnTo>
                  <a:lnTo>
                    <a:pt x="565" y="66234"/>
                  </a:lnTo>
                  <a:lnTo>
                    <a:pt x="6852" y="74679"/>
                  </a:lnTo>
                  <a:lnTo>
                    <a:pt x="7692" y="80806"/>
                  </a:lnTo>
                  <a:lnTo>
                    <a:pt x="9927" y="81387"/>
                  </a:lnTo>
                  <a:lnTo>
                    <a:pt x="51685" y="73495"/>
                  </a:lnTo>
                  <a:lnTo>
                    <a:pt x="85838" y="67573"/>
                  </a:lnTo>
                  <a:lnTo>
                    <a:pt x="94831" y="67075"/>
                  </a:lnTo>
                  <a:lnTo>
                    <a:pt x="110901" y="71850"/>
                  </a:lnTo>
                  <a:lnTo>
                    <a:pt x="120082" y="82733"/>
                  </a:lnTo>
                  <a:lnTo>
                    <a:pt x="126631" y="97095"/>
                  </a:lnTo>
                  <a:lnTo>
                    <a:pt x="129542" y="110534"/>
                  </a:lnTo>
                  <a:lnTo>
                    <a:pt x="128014" y="120740"/>
                  </a:lnTo>
                  <a:lnTo>
                    <a:pt x="122748" y="129862"/>
                  </a:lnTo>
                  <a:lnTo>
                    <a:pt x="113353" y="140972"/>
                  </a:lnTo>
                  <a:lnTo>
                    <a:pt x="102121" y="147321"/>
                  </a:lnTo>
                  <a:lnTo>
                    <a:pt x="71392" y="151731"/>
                  </a:lnTo>
                  <a:lnTo>
                    <a:pt x="27096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805">
              <a:extLst>
                <a:ext uri="{FF2B5EF4-FFF2-40B4-BE49-F238E27FC236}">
                  <a16:creationId xmlns:a16="http://schemas.microsoft.com/office/drawing/2014/main" id="{380FD8B4-066B-5092-6B2E-FB4086C5C6CF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725349" y="5424620"/>
              <a:ext cx="132027" cy="23681"/>
            </a:xfrm>
            <a:custGeom>
              <a:avLst/>
              <a:gdLst/>
              <a:ahLst/>
              <a:cxnLst/>
              <a:rect l="0" t="0" r="0" b="0"/>
              <a:pathLst>
                <a:path w="132027" h="23681">
                  <a:moveTo>
                    <a:pt x="8201" y="23680"/>
                  </a:moveTo>
                  <a:lnTo>
                    <a:pt x="8201" y="23680"/>
                  </a:lnTo>
                  <a:lnTo>
                    <a:pt x="0" y="23680"/>
                  </a:lnTo>
                  <a:lnTo>
                    <a:pt x="9181" y="18624"/>
                  </a:lnTo>
                  <a:lnTo>
                    <a:pt x="50777" y="7870"/>
                  </a:lnTo>
                  <a:lnTo>
                    <a:pt x="94516" y="0"/>
                  </a:lnTo>
                  <a:lnTo>
                    <a:pt x="132026" y="46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806">
              <a:extLst>
                <a:ext uri="{FF2B5EF4-FFF2-40B4-BE49-F238E27FC236}">
                  <a16:creationId xmlns:a16="http://schemas.microsoft.com/office/drawing/2014/main" id="{C008E7F6-E416-12C6-BE6E-D5A387F04550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971675" y="5419841"/>
              <a:ext cx="37985" cy="221685"/>
            </a:xfrm>
            <a:custGeom>
              <a:avLst/>
              <a:gdLst/>
              <a:ahLst/>
              <a:cxnLst/>
              <a:rect l="0" t="0" r="0" b="0"/>
              <a:pathLst>
                <a:path w="37985" h="221685">
                  <a:moveTo>
                    <a:pt x="28575" y="9409"/>
                  </a:moveTo>
                  <a:lnTo>
                    <a:pt x="28575" y="9409"/>
                  </a:lnTo>
                  <a:lnTo>
                    <a:pt x="28575" y="4353"/>
                  </a:lnTo>
                  <a:lnTo>
                    <a:pt x="29633" y="2864"/>
                  </a:lnTo>
                  <a:lnTo>
                    <a:pt x="31397" y="1870"/>
                  </a:lnTo>
                  <a:lnTo>
                    <a:pt x="37708" y="0"/>
                  </a:lnTo>
                  <a:lnTo>
                    <a:pt x="37984" y="15088"/>
                  </a:lnTo>
                  <a:lnTo>
                    <a:pt x="35226" y="25338"/>
                  </a:lnTo>
                  <a:lnTo>
                    <a:pt x="24832" y="55712"/>
                  </a:lnTo>
                  <a:lnTo>
                    <a:pt x="20763" y="95330"/>
                  </a:lnTo>
                  <a:lnTo>
                    <a:pt x="14501" y="135526"/>
                  </a:lnTo>
                  <a:lnTo>
                    <a:pt x="4906" y="182872"/>
                  </a:lnTo>
                  <a:lnTo>
                    <a:pt x="287" y="221684"/>
                  </a:lnTo>
                  <a:lnTo>
                    <a:pt x="0" y="2189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807">
              <a:extLst>
                <a:ext uri="{FF2B5EF4-FFF2-40B4-BE49-F238E27FC236}">
                  <a16:creationId xmlns:a16="http://schemas.microsoft.com/office/drawing/2014/main" id="{66E1DCC6-0705-C67E-632D-B40821263B32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095916" y="5619750"/>
              <a:ext cx="28160" cy="17610"/>
            </a:xfrm>
            <a:custGeom>
              <a:avLst/>
              <a:gdLst/>
              <a:ahLst/>
              <a:cxnLst/>
              <a:rect l="0" t="0" r="0" b="0"/>
              <a:pathLst>
                <a:path w="28160" h="17610">
                  <a:moveTo>
                    <a:pt x="9109" y="0"/>
                  </a:moveTo>
                  <a:lnTo>
                    <a:pt x="9109" y="0"/>
                  </a:lnTo>
                  <a:lnTo>
                    <a:pt x="14166" y="5056"/>
                  </a:lnTo>
                  <a:lnTo>
                    <a:pt x="14597" y="6545"/>
                  </a:lnTo>
                  <a:lnTo>
                    <a:pt x="13826" y="7539"/>
                  </a:lnTo>
                  <a:lnTo>
                    <a:pt x="12254" y="8201"/>
                  </a:lnTo>
                  <a:lnTo>
                    <a:pt x="11205" y="9701"/>
                  </a:lnTo>
                  <a:lnTo>
                    <a:pt x="10041" y="14189"/>
                  </a:lnTo>
                  <a:lnTo>
                    <a:pt x="8672" y="15810"/>
                  </a:lnTo>
                  <a:lnTo>
                    <a:pt x="4328" y="17609"/>
                  </a:lnTo>
                  <a:lnTo>
                    <a:pt x="2747" y="17032"/>
                  </a:lnTo>
                  <a:lnTo>
                    <a:pt x="1693" y="15588"/>
                  </a:lnTo>
                  <a:lnTo>
                    <a:pt x="0" y="10723"/>
                  </a:lnTo>
                  <a:lnTo>
                    <a:pt x="7822" y="1429"/>
                  </a:lnTo>
                  <a:lnTo>
                    <a:pt x="18445" y="17"/>
                  </a:lnTo>
                  <a:lnTo>
                    <a:pt x="2815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808">
              <a:extLst>
                <a:ext uri="{FF2B5EF4-FFF2-40B4-BE49-F238E27FC236}">
                  <a16:creationId xmlns:a16="http://schemas.microsoft.com/office/drawing/2014/main" id="{BC6A3B5F-E410-A239-73E4-D6903417DE23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257867" y="5449634"/>
              <a:ext cx="120287" cy="154879"/>
            </a:xfrm>
            <a:custGeom>
              <a:avLst/>
              <a:gdLst/>
              <a:ahLst/>
              <a:cxnLst/>
              <a:rect l="0" t="0" r="0" b="0"/>
              <a:pathLst>
                <a:path w="120287" h="154879">
                  <a:moveTo>
                    <a:pt x="66233" y="36766"/>
                  </a:moveTo>
                  <a:lnTo>
                    <a:pt x="66233" y="36766"/>
                  </a:lnTo>
                  <a:lnTo>
                    <a:pt x="71289" y="31710"/>
                  </a:lnTo>
                  <a:lnTo>
                    <a:pt x="73772" y="26405"/>
                  </a:lnTo>
                  <a:lnTo>
                    <a:pt x="75757" y="8311"/>
                  </a:lnTo>
                  <a:lnTo>
                    <a:pt x="75758" y="3170"/>
                  </a:lnTo>
                  <a:lnTo>
                    <a:pt x="74700" y="1669"/>
                  </a:lnTo>
                  <a:lnTo>
                    <a:pt x="72936" y="667"/>
                  </a:lnTo>
                  <a:lnTo>
                    <a:pt x="70702" y="0"/>
                  </a:lnTo>
                  <a:lnTo>
                    <a:pt x="68154" y="614"/>
                  </a:lnTo>
                  <a:lnTo>
                    <a:pt x="48312" y="12041"/>
                  </a:lnTo>
                  <a:lnTo>
                    <a:pt x="39570" y="20838"/>
                  </a:lnTo>
                  <a:lnTo>
                    <a:pt x="15545" y="54147"/>
                  </a:lnTo>
                  <a:lnTo>
                    <a:pt x="1050" y="101629"/>
                  </a:lnTo>
                  <a:lnTo>
                    <a:pt x="0" y="119719"/>
                  </a:lnTo>
                  <a:lnTo>
                    <a:pt x="2577" y="129373"/>
                  </a:lnTo>
                  <a:lnTo>
                    <a:pt x="4746" y="133429"/>
                  </a:lnTo>
                  <a:lnTo>
                    <a:pt x="17911" y="144194"/>
                  </a:lnTo>
                  <a:lnTo>
                    <a:pt x="35217" y="154086"/>
                  </a:lnTo>
                  <a:lnTo>
                    <a:pt x="53154" y="154878"/>
                  </a:lnTo>
                  <a:lnTo>
                    <a:pt x="74178" y="150643"/>
                  </a:lnTo>
                  <a:lnTo>
                    <a:pt x="101748" y="136360"/>
                  </a:lnTo>
                  <a:lnTo>
                    <a:pt x="113062" y="124775"/>
                  </a:lnTo>
                  <a:lnTo>
                    <a:pt x="118796" y="106926"/>
                  </a:lnTo>
                  <a:lnTo>
                    <a:pt x="120286" y="84882"/>
                  </a:lnTo>
                  <a:lnTo>
                    <a:pt x="115174" y="51845"/>
                  </a:lnTo>
                  <a:lnTo>
                    <a:pt x="109857" y="38882"/>
                  </a:lnTo>
                  <a:lnTo>
                    <a:pt x="101143" y="29593"/>
                  </a:lnTo>
                  <a:lnTo>
                    <a:pt x="78303" y="15006"/>
                  </a:lnTo>
                  <a:lnTo>
                    <a:pt x="59696" y="10210"/>
                  </a:lnTo>
                  <a:lnTo>
                    <a:pt x="37658" y="81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809">
              <a:extLst>
                <a:ext uri="{FF2B5EF4-FFF2-40B4-BE49-F238E27FC236}">
                  <a16:creationId xmlns:a16="http://schemas.microsoft.com/office/drawing/2014/main" id="{C24C4C40-036C-3B76-D2AD-389CD4F0224F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2457450" y="5400860"/>
              <a:ext cx="161823" cy="213164"/>
            </a:xfrm>
            <a:custGeom>
              <a:avLst/>
              <a:gdLst/>
              <a:ahLst/>
              <a:cxnLst/>
              <a:rect l="0" t="0" r="0" b="0"/>
              <a:pathLst>
                <a:path w="161823" h="213164">
                  <a:moveTo>
                    <a:pt x="133350" y="28390"/>
                  </a:moveTo>
                  <a:lnTo>
                    <a:pt x="133350" y="28390"/>
                  </a:lnTo>
                  <a:lnTo>
                    <a:pt x="152988" y="14239"/>
                  </a:lnTo>
                  <a:lnTo>
                    <a:pt x="161822" y="0"/>
                  </a:lnTo>
                  <a:lnTo>
                    <a:pt x="122198" y="22209"/>
                  </a:lnTo>
                  <a:lnTo>
                    <a:pt x="84949" y="60630"/>
                  </a:lnTo>
                  <a:lnTo>
                    <a:pt x="65228" y="95789"/>
                  </a:lnTo>
                  <a:lnTo>
                    <a:pt x="49658" y="142166"/>
                  </a:lnTo>
                  <a:lnTo>
                    <a:pt x="53284" y="164408"/>
                  </a:lnTo>
                  <a:lnTo>
                    <a:pt x="63991" y="191704"/>
                  </a:lnTo>
                  <a:lnTo>
                    <a:pt x="70068" y="200810"/>
                  </a:lnTo>
                  <a:lnTo>
                    <a:pt x="94609" y="211887"/>
                  </a:lnTo>
                  <a:lnTo>
                    <a:pt x="101173" y="213163"/>
                  </a:lnTo>
                  <a:lnTo>
                    <a:pt x="105549" y="212955"/>
                  </a:lnTo>
                  <a:lnTo>
                    <a:pt x="114529" y="210429"/>
                  </a:lnTo>
                  <a:lnTo>
                    <a:pt x="121810" y="208779"/>
                  </a:lnTo>
                  <a:lnTo>
                    <a:pt x="132102" y="204519"/>
                  </a:lnTo>
                  <a:lnTo>
                    <a:pt x="135692" y="199784"/>
                  </a:lnTo>
                  <a:lnTo>
                    <a:pt x="139683" y="186057"/>
                  </a:lnTo>
                  <a:lnTo>
                    <a:pt x="138634" y="172195"/>
                  </a:lnTo>
                  <a:lnTo>
                    <a:pt x="136873" y="165535"/>
                  </a:lnTo>
                  <a:lnTo>
                    <a:pt x="129271" y="155313"/>
                  </a:lnTo>
                  <a:lnTo>
                    <a:pt x="117779" y="147242"/>
                  </a:lnTo>
                  <a:lnTo>
                    <a:pt x="94517" y="137806"/>
                  </a:lnTo>
                  <a:lnTo>
                    <a:pt x="50533" y="128720"/>
                  </a:lnTo>
                  <a:lnTo>
                    <a:pt x="0" y="1236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810">
              <a:extLst>
                <a:ext uri="{FF2B5EF4-FFF2-40B4-BE49-F238E27FC236}">
                  <a16:creationId xmlns:a16="http://schemas.microsoft.com/office/drawing/2014/main" id="{365CDA4F-543A-2E89-3560-9DD8F5284ED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2790825" y="5610263"/>
              <a:ext cx="131481" cy="138798"/>
            </a:xfrm>
            <a:custGeom>
              <a:avLst/>
              <a:gdLst/>
              <a:ahLst/>
              <a:cxnLst/>
              <a:rect l="0" t="0" r="0" b="0"/>
              <a:pathLst>
                <a:path w="131481" h="138798">
                  <a:moveTo>
                    <a:pt x="76200" y="19012"/>
                  </a:moveTo>
                  <a:lnTo>
                    <a:pt x="76200" y="19012"/>
                  </a:lnTo>
                  <a:lnTo>
                    <a:pt x="102943" y="19012"/>
                  </a:lnTo>
                  <a:lnTo>
                    <a:pt x="102495" y="20070"/>
                  </a:lnTo>
                  <a:lnTo>
                    <a:pt x="99175" y="24068"/>
                  </a:lnTo>
                  <a:lnTo>
                    <a:pt x="94173" y="26551"/>
                  </a:lnTo>
                  <a:lnTo>
                    <a:pt x="66647" y="28485"/>
                  </a:lnTo>
                  <a:lnTo>
                    <a:pt x="63481" y="28503"/>
                  </a:lnTo>
                  <a:lnTo>
                    <a:pt x="61370" y="27456"/>
                  </a:lnTo>
                  <a:lnTo>
                    <a:pt x="59964" y="25700"/>
                  </a:lnTo>
                  <a:lnTo>
                    <a:pt x="58400" y="20926"/>
                  </a:lnTo>
                  <a:lnTo>
                    <a:pt x="57706" y="15277"/>
                  </a:lnTo>
                  <a:lnTo>
                    <a:pt x="58579" y="13347"/>
                  </a:lnTo>
                  <a:lnTo>
                    <a:pt x="60219" y="12060"/>
                  </a:lnTo>
                  <a:lnTo>
                    <a:pt x="64864" y="10631"/>
                  </a:lnTo>
                  <a:lnTo>
                    <a:pt x="94009" y="9532"/>
                  </a:lnTo>
                  <a:lnTo>
                    <a:pt x="97598" y="10575"/>
                  </a:lnTo>
                  <a:lnTo>
                    <a:pt x="99990" y="12329"/>
                  </a:lnTo>
                  <a:lnTo>
                    <a:pt x="103830" y="17692"/>
                  </a:lnTo>
                  <a:lnTo>
                    <a:pt x="104495" y="23677"/>
                  </a:lnTo>
                  <a:lnTo>
                    <a:pt x="103530" y="25297"/>
                  </a:lnTo>
                  <a:lnTo>
                    <a:pt x="101828" y="26377"/>
                  </a:lnTo>
                  <a:lnTo>
                    <a:pt x="99636" y="27097"/>
                  </a:lnTo>
                  <a:lnTo>
                    <a:pt x="97115" y="26519"/>
                  </a:lnTo>
                  <a:lnTo>
                    <a:pt x="85467" y="20808"/>
                  </a:lnTo>
                  <a:lnTo>
                    <a:pt x="82378" y="20210"/>
                  </a:lnTo>
                  <a:lnTo>
                    <a:pt x="81377" y="18752"/>
                  </a:lnTo>
                  <a:lnTo>
                    <a:pt x="81768" y="16722"/>
                  </a:lnTo>
                  <a:lnTo>
                    <a:pt x="84944" y="10916"/>
                  </a:lnTo>
                  <a:lnTo>
                    <a:pt x="85493" y="4854"/>
                  </a:lnTo>
                  <a:lnTo>
                    <a:pt x="86629" y="3223"/>
                  </a:lnTo>
                  <a:lnTo>
                    <a:pt x="88444" y="2137"/>
                  </a:lnTo>
                  <a:lnTo>
                    <a:pt x="95412" y="249"/>
                  </a:lnTo>
                  <a:lnTo>
                    <a:pt x="108389" y="0"/>
                  </a:lnTo>
                  <a:lnTo>
                    <a:pt x="111418" y="2103"/>
                  </a:lnTo>
                  <a:lnTo>
                    <a:pt x="127039" y="26480"/>
                  </a:lnTo>
                  <a:lnTo>
                    <a:pt x="131480" y="49800"/>
                  </a:lnTo>
                  <a:lnTo>
                    <a:pt x="127739" y="71761"/>
                  </a:lnTo>
                  <a:lnTo>
                    <a:pt x="114872" y="91673"/>
                  </a:lnTo>
                  <a:lnTo>
                    <a:pt x="97654" y="105923"/>
                  </a:lnTo>
                  <a:lnTo>
                    <a:pt x="85382" y="110555"/>
                  </a:lnTo>
                  <a:lnTo>
                    <a:pt x="73931" y="113673"/>
                  </a:lnTo>
                  <a:lnTo>
                    <a:pt x="32786" y="130641"/>
                  </a:lnTo>
                  <a:lnTo>
                    <a:pt x="4931" y="133298"/>
                  </a:lnTo>
                  <a:lnTo>
                    <a:pt x="3288" y="134362"/>
                  </a:lnTo>
                  <a:lnTo>
                    <a:pt x="2192" y="136128"/>
                  </a:lnTo>
                  <a:lnTo>
                    <a:pt x="1461" y="138364"/>
                  </a:lnTo>
                  <a:lnTo>
                    <a:pt x="974" y="138797"/>
                  </a:lnTo>
                  <a:lnTo>
                    <a:pt x="649" y="138027"/>
                  </a:lnTo>
                  <a:lnTo>
                    <a:pt x="0" y="1333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5" name="SMARTInkShape-Group143">
            <a:extLst>
              <a:ext uri="{FF2B5EF4-FFF2-40B4-BE49-F238E27FC236}">
                <a16:creationId xmlns:a16="http://schemas.microsoft.com/office/drawing/2014/main" id="{69549A6E-B227-DB49-C441-F809565AA2B5}"/>
              </a:ext>
            </a:extLst>
          </p:cNvPr>
          <p:cNvGrpSpPr/>
          <p:nvPr/>
        </p:nvGrpSpPr>
        <p:grpSpPr>
          <a:xfrm>
            <a:off x="3209925" y="5267664"/>
            <a:ext cx="1390339" cy="424250"/>
            <a:chOff x="3209925" y="5267664"/>
            <a:chExt cx="1390339" cy="424250"/>
          </a:xfrm>
        </p:grpSpPr>
        <p:sp>
          <p:nvSpPr>
            <p:cNvPr id="136" name="SMARTInkShape-811">
              <a:extLst>
                <a:ext uri="{FF2B5EF4-FFF2-40B4-BE49-F238E27FC236}">
                  <a16:creationId xmlns:a16="http://schemas.microsoft.com/office/drawing/2014/main" id="{EC766AE8-9CB0-E41D-C557-49229B6FC9DA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3209925" y="5419725"/>
              <a:ext cx="95213" cy="219076"/>
            </a:xfrm>
            <a:custGeom>
              <a:avLst/>
              <a:gdLst/>
              <a:ahLst/>
              <a:cxnLst/>
              <a:rect l="0" t="0" r="0" b="0"/>
              <a:pathLst>
                <a:path w="95213" h="219076">
                  <a:moveTo>
                    <a:pt x="76200" y="9525"/>
                  </a:moveTo>
                  <a:lnTo>
                    <a:pt x="76200" y="9525"/>
                  </a:lnTo>
                  <a:lnTo>
                    <a:pt x="84401" y="1324"/>
                  </a:lnTo>
                  <a:lnTo>
                    <a:pt x="95212" y="3"/>
                  </a:lnTo>
                  <a:lnTo>
                    <a:pt x="90182" y="0"/>
                  </a:lnTo>
                  <a:lnTo>
                    <a:pt x="88697" y="1059"/>
                  </a:lnTo>
                  <a:lnTo>
                    <a:pt x="87706" y="2822"/>
                  </a:lnTo>
                  <a:lnTo>
                    <a:pt x="72593" y="43256"/>
                  </a:lnTo>
                  <a:lnTo>
                    <a:pt x="50088" y="89919"/>
                  </a:lnTo>
                  <a:lnTo>
                    <a:pt x="29317" y="134634"/>
                  </a:lnTo>
                  <a:lnTo>
                    <a:pt x="12797" y="180086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812">
              <a:extLst>
                <a:ext uri="{FF2B5EF4-FFF2-40B4-BE49-F238E27FC236}">
                  <a16:creationId xmlns:a16="http://schemas.microsoft.com/office/drawing/2014/main" id="{025BC764-4A94-7327-CF9C-86F0F848330C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354412" y="5414316"/>
              <a:ext cx="129302" cy="186056"/>
            </a:xfrm>
            <a:custGeom>
              <a:avLst/>
              <a:gdLst/>
              <a:ahLst/>
              <a:cxnLst/>
              <a:rect l="0" t="0" r="0" b="0"/>
              <a:pathLst>
                <a:path w="129302" h="186056">
                  <a:moveTo>
                    <a:pt x="46013" y="24459"/>
                  </a:moveTo>
                  <a:lnTo>
                    <a:pt x="46013" y="24459"/>
                  </a:lnTo>
                  <a:lnTo>
                    <a:pt x="46013" y="19403"/>
                  </a:lnTo>
                  <a:lnTo>
                    <a:pt x="47071" y="17914"/>
                  </a:lnTo>
                  <a:lnTo>
                    <a:pt x="48835" y="16920"/>
                  </a:lnTo>
                  <a:lnTo>
                    <a:pt x="54214" y="15326"/>
                  </a:lnTo>
                  <a:lnTo>
                    <a:pt x="54950" y="12286"/>
                  </a:lnTo>
                  <a:lnTo>
                    <a:pt x="55528" y="472"/>
                  </a:lnTo>
                  <a:lnTo>
                    <a:pt x="53414" y="0"/>
                  </a:lnTo>
                  <a:lnTo>
                    <a:pt x="45422" y="2300"/>
                  </a:lnTo>
                  <a:lnTo>
                    <a:pt x="37636" y="9671"/>
                  </a:lnTo>
                  <a:lnTo>
                    <a:pt x="12822" y="41061"/>
                  </a:lnTo>
                  <a:lnTo>
                    <a:pt x="805" y="72705"/>
                  </a:lnTo>
                  <a:lnTo>
                    <a:pt x="0" y="78848"/>
                  </a:lnTo>
                  <a:lnTo>
                    <a:pt x="1579" y="84001"/>
                  </a:lnTo>
                  <a:lnTo>
                    <a:pt x="8978" y="92550"/>
                  </a:lnTo>
                  <a:lnTo>
                    <a:pt x="16500" y="97055"/>
                  </a:lnTo>
                  <a:lnTo>
                    <a:pt x="24429" y="99058"/>
                  </a:lnTo>
                  <a:lnTo>
                    <a:pt x="52866" y="100448"/>
                  </a:lnTo>
                  <a:lnTo>
                    <a:pt x="77862" y="95129"/>
                  </a:lnTo>
                  <a:lnTo>
                    <a:pt x="96842" y="99608"/>
                  </a:lnTo>
                  <a:lnTo>
                    <a:pt x="109526" y="104778"/>
                  </a:lnTo>
                  <a:lnTo>
                    <a:pt x="119397" y="113426"/>
                  </a:lnTo>
                  <a:lnTo>
                    <a:pt x="126253" y="124324"/>
                  </a:lnTo>
                  <a:lnTo>
                    <a:pt x="129301" y="136224"/>
                  </a:lnTo>
                  <a:lnTo>
                    <a:pt x="127832" y="148568"/>
                  </a:lnTo>
                  <a:lnTo>
                    <a:pt x="125959" y="154824"/>
                  </a:lnTo>
                  <a:lnTo>
                    <a:pt x="115411" y="167419"/>
                  </a:lnTo>
                  <a:lnTo>
                    <a:pt x="101198" y="177955"/>
                  </a:lnTo>
                  <a:lnTo>
                    <a:pt x="87826" y="182637"/>
                  </a:lnTo>
                  <a:lnTo>
                    <a:pt x="41034" y="186055"/>
                  </a:lnTo>
                  <a:lnTo>
                    <a:pt x="36344" y="185107"/>
                  </a:lnTo>
                  <a:lnTo>
                    <a:pt x="26963" y="1768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813">
              <a:extLst>
                <a:ext uri="{FF2B5EF4-FFF2-40B4-BE49-F238E27FC236}">
                  <a16:creationId xmlns:a16="http://schemas.microsoft.com/office/drawing/2014/main" id="{F762D6EB-AC9F-38A1-B0A7-74B3A614C1FE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409950" y="5372267"/>
              <a:ext cx="152401" cy="47459"/>
            </a:xfrm>
            <a:custGeom>
              <a:avLst/>
              <a:gdLst/>
              <a:ahLst/>
              <a:cxnLst/>
              <a:rect l="0" t="0" r="0" b="0"/>
              <a:pathLst>
                <a:path w="152401" h="47459">
                  <a:moveTo>
                    <a:pt x="0" y="47458"/>
                  </a:moveTo>
                  <a:lnTo>
                    <a:pt x="0" y="47458"/>
                  </a:lnTo>
                  <a:lnTo>
                    <a:pt x="5056" y="37345"/>
                  </a:lnTo>
                  <a:lnTo>
                    <a:pt x="13183" y="29558"/>
                  </a:lnTo>
                  <a:lnTo>
                    <a:pt x="50769" y="9459"/>
                  </a:lnTo>
                  <a:lnTo>
                    <a:pt x="74309" y="2685"/>
                  </a:lnTo>
                  <a:lnTo>
                    <a:pt x="107282" y="0"/>
                  </a:lnTo>
                  <a:lnTo>
                    <a:pt x="152400" y="93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814">
              <a:extLst>
                <a:ext uri="{FF2B5EF4-FFF2-40B4-BE49-F238E27FC236}">
                  <a16:creationId xmlns:a16="http://schemas.microsoft.com/office/drawing/2014/main" id="{77A8D98D-78FD-2B01-039C-E9F507E32989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571875" y="5410203"/>
              <a:ext cx="158108" cy="207773"/>
            </a:xfrm>
            <a:custGeom>
              <a:avLst/>
              <a:gdLst/>
              <a:ahLst/>
              <a:cxnLst/>
              <a:rect l="0" t="0" r="0" b="0"/>
              <a:pathLst>
                <a:path w="158108" h="207773">
                  <a:moveTo>
                    <a:pt x="152400" y="19047"/>
                  </a:moveTo>
                  <a:lnTo>
                    <a:pt x="152400" y="19047"/>
                  </a:lnTo>
                  <a:lnTo>
                    <a:pt x="152400" y="116"/>
                  </a:lnTo>
                  <a:lnTo>
                    <a:pt x="138211" y="0"/>
                  </a:lnTo>
                  <a:lnTo>
                    <a:pt x="132688" y="2820"/>
                  </a:lnTo>
                  <a:lnTo>
                    <a:pt x="92456" y="31795"/>
                  </a:lnTo>
                  <a:lnTo>
                    <a:pt x="65889" y="71173"/>
                  </a:lnTo>
                  <a:lnTo>
                    <a:pt x="55742" y="93014"/>
                  </a:lnTo>
                  <a:lnTo>
                    <a:pt x="48694" y="137522"/>
                  </a:lnTo>
                  <a:lnTo>
                    <a:pt x="53744" y="151430"/>
                  </a:lnTo>
                  <a:lnTo>
                    <a:pt x="90520" y="194879"/>
                  </a:lnTo>
                  <a:lnTo>
                    <a:pt x="109018" y="203555"/>
                  </a:lnTo>
                  <a:lnTo>
                    <a:pt x="129551" y="207772"/>
                  </a:lnTo>
                  <a:lnTo>
                    <a:pt x="142598" y="205936"/>
                  </a:lnTo>
                  <a:lnTo>
                    <a:pt x="149040" y="203965"/>
                  </a:lnTo>
                  <a:lnTo>
                    <a:pt x="153335" y="199475"/>
                  </a:lnTo>
                  <a:lnTo>
                    <a:pt x="158107" y="186021"/>
                  </a:lnTo>
                  <a:lnTo>
                    <a:pt x="157407" y="172280"/>
                  </a:lnTo>
                  <a:lnTo>
                    <a:pt x="152508" y="159118"/>
                  </a:lnTo>
                  <a:lnTo>
                    <a:pt x="143276" y="146212"/>
                  </a:lnTo>
                  <a:lnTo>
                    <a:pt x="126473" y="139066"/>
                  </a:lnTo>
                  <a:lnTo>
                    <a:pt x="79163" y="133849"/>
                  </a:lnTo>
                  <a:lnTo>
                    <a:pt x="38686" y="133446"/>
                  </a:lnTo>
                  <a:lnTo>
                    <a:pt x="0" y="1428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815">
              <a:extLst>
                <a:ext uri="{FF2B5EF4-FFF2-40B4-BE49-F238E27FC236}">
                  <a16:creationId xmlns:a16="http://schemas.microsoft.com/office/drawing/2014/main" id="{01570BCD-9857-C479-C73D-7146FA7214B4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867269" y="5610225"/>
              <a:ext cx="18539" cy="28068"/>
            </a:xfrm>
            <a:custGeom>
              <a:avLst/>
              <a:gdLst/>
              <a:ahLst/>
              <a:cxnLst/>
              <a:rect l="0" t="0" r="0" b="0"/>
              <a:pathLst>
                <a:path w="18539" h="28068">
                  <a:moveTo>
                    <a:pt x="9406" y="19050"/>
                  </a:moveTo>
                  <a:lnTo>
                    <a:pt x="9406" y="19050"/>
                  </a:lnTo>
                  <a:lnTo>
                    <a:pt x="9406" y="9917"/>
                  </a:lnTo>
                  <a:lnTo>
                    <a:pt x="17607" y="9559"/>
                  </a:lnTo>
                  <a:lnTo>
                    <a:pt x="18048" y="10606"/>
                  </a:lnTo>
                  <a:lnTo>
                    <a:pt x="18538" y="14591"/>
                  </a:lnTo>
                  <a:lnTo>
                    <a:pt x="15934" y="19891"/>
                  </a:lnTo>
                  <a:lnTo>
                    <a:pt x="9788" y="28067"/>
                  </a:lnTo>
                  <a:lnTo>
                    <a:pt x="1239" y="20329"/>
                  </a:lnTo>
                  <a:lnTo>
                    <a:pt x="0" y="10962"/>
                  </a:lnTo>
                  <a:lnTo>
                    <a:pt x="1019" y="10483"/>
                  </a:lnTo>
                  <a:lnTo>
                    <a:pt x="4973" y="9951"/>
                  </a:lnTo>
                  <a:lnTo>
                    <a:pt x="6450" y="8751"/>
                  </a:lnTo>
                  <a:lnTo>
                    <a:pt x="940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816">
              <a:extLst>
                <a:ext uri="{FF2B5EF4-FFF2-40B4-BE49-F238E27FC236}">
                  <a16:creationId xmlns:a16="http://schemas.microsoft.com/office/drawing/2014/main" id="{02D6471F-C6A2-1F7A-4F90-BCC658352860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050505" y="5372145"/>
              <a:ext cx="130564" cy="238081"/>
            </a:xfrm>
            <a:custGeom>
              <a:avLst/>
              <a:gdLst/>
              <a:ahLst/>
              <a:cxnLst/>
              <a:rect l="0" t="0" r="0" b="0"/>
              <a:pathLst>
                <a:path w="130564" h="238081">
                  <a:moveTo>
                    <a:pt x="111920" y="66630"/>
                  </a:moveTo>
                  <a:lnTo>
                    <a:pt x="111920" y="66630"/>
                  </a:lnTo>
                  <a:lnTo>
                    <a:pt x="116976" y="61574"/>
                  </a:lnTo>
                  <a:lnTo>
                    <a:pt x="119459" y="56269"/>
                  </a:lnTo>
                  <a:lnTo>
                    <a:pt x="121411" y="39530"/>
                  </a:lnTo>
                  <a:lnTo>
                    <a:pt x="113241" y="29983"/>
                  </a:lnTo>
                  <a:lnTo>
                    <a:pt x="112311" y="23904"/>
                  </a:lnTo>
                  <a:lnTo>
                    <a:pt x="111122" y="22271"/>
                  </a:lnTo>
                  <a:lnTo>
                    <a:pt x="109271" y="21182"/>
                  </a:lnTo>
                  <a:lnTo>
                    <a:pt x="103753" y="19435"/>
                  </a:lnTo>
                  <a:lnTo>
                    <a:pt x="84200" y="5785"/>
                  </a:lnTo>
                  <a:lnTo>
                    <a:pt x="71839" y="1683"/>
                  </a:lnTo>
                  <a:lnTo>
                    <a:pt x="50302" y="0"/>
                  </a:lnTo>
                  <a:lnTo>
                    <a:pt x="19174" y="13216"/>
                  </a:lnTo>
                  <a:lnTo>
                    <a:pt x="9668" y="22077"/>
                  </a:lnTo>
                  <a:lnTo>
                    <a:pt x="2975" y="33070"/>
                  </a:lnTo>
                  <a:lnTo>
                    <a:pt x="0" y="45012"/>
                  </a:lnTo>
                  <a:lnTo>
                    <a:pt x="265" y="49042"/>
                  </a:lnTo>
                  <a:lnTo>
                    <a:pt x="1500" y="51730"/>
                  </a:lnTo>
                  <a:lnTo>
                    <a:pt x="3382" y="53522"/>
                  </a:lnTo>
                  <a:lnTo>
                    <a:pt x="5473" y="61157"/>
                  </a:lnTo>
                  <a:lnTo>
                    <a:pt x="6030" y="66156"/>
                  </a:lnTo>
                  <a:lnTo>
                    <a:pt x="9577" y="70547"/>
                  </a:lnTo>
                  <a:lnTo>
                    <a:pt x="21984" y="78249"/>
                  </a:lnTo>
                  <a:lnTo>
                    <a:pt x="47157" y="84212"/>
                  </a:lnTo>
                  <a:lnTo>
                    <a:pt x="55972" y="85028"/>
                  </a:lnTo>
                  <a:lnTo>
                    <a:pt x="76998" y="80430"/>
                  </a:lnTo>
                  <a:lnTo>
                    <a:pt x="88638" y="72411"/>
                  </a:lnTo>
                  <a:lnTo>
                    <a:pt x="97339" y="63908"/>
                  </a:lnTo>
                  <a:lnTo>
                    <a:pt x="114847" y="52944"/>
                  </a:lnTo>
                  <a:lnTo>
                    <a:pt x="118513" y="47142"/>
                  </a:lnTo>
                  <a:lnTo>
                    <a:pt x="122117" y="31647"/>
                  </a:lnTo>
                  <a:lnTo>
                    <a:pt x="130563" y="19560"/>
                  </a:lnTo>
                  <a:lnTo>
                    <a:pt x="129831" y="36440"/>
                  </a:lnTo>
                  <a:lnTo>
                    <a:pt x="120592" y="81167"/>
                  </a:lnTo>
                  <a:lnTo>
                    <a:pt x="111668" y="122442"/>
                  </a:lnTo>
                  <a:lnTo>
                    <a:pt x="104227" y="169259"/>
                  </a:lnTo>
                  <a:lnTo>
                    <a:pt x="102757" y="213511"/>
                  </a:lnTo>
                  <a:lnTo>
                    <a:pt x="102395" y="2380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817">
              <a:extLst>
                <a:ext uri="{FF2B5EF4-FFF2-40B4-BE49-F238E27FC236}">
                  <a16:creationId xmlns:a16="http://schemas.microsoft.com/office/drawing/2014/main" id="{4EC04C29-5612-C09C-6FC3-3E849668FDF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4305300" y="5421186"/>
              <a:ext cx="93807" cy="164854"/>
            </a:xfrm>
            <a:custGeom>
              <a:avLst/>
              <a:gdLst/>
              <a:ahLst/>
              <a:cxnLst/>
              <a:rect l="0" t="0" r="0" b="0"/>
              <a:pathLst>
                <a:path w="93807" h="164854">
                  <a:moveTo>
                    <a:pt x="9525" y="36639"/>
                  </a:moveTo>
                  <a:lnTo>
                    <a:pt x="9525" y="36639"/>
                  </a:lnTo>
                  <a:lnTo>
                    <a:pt x="4469" y="26526"/>
                  </a:lnTo>
                  <a:lnTo>
                    <a:pt x="4037" y="23547"/>
                  </a:lnTo>
                  <a:lnTo>
                    <a:pt x="4809" y="21561"/>
                  </a:lnTo>
                  <a:lnTo>
                    <a:pt x="17450" y="9620"/>
                  </a:lnTo>
                  <a:lnTo>
                    <a:pt x="18339" y="5934"/>
                  </a:lnTo>
                  <a:lnTo>
                    <a:pt x="18909" y="0"/>
                  </a:lnTo>
                  <a:lnTo>
                    <a:pt x="19009" y="4028"/>
                  </a:lnTo>
                  <a:lnTo>
                    <a:pt x="16209" y="9093"/>
                  </a:lnTo>
                  <a:lnTo>
                    <a:pt x="12497" y="14872"/>
                  </a:lnTo>
                  <a:lnTo>
                    <a:pt x="4860" y="35406"/>
                  </a:lnTo>
                  <a:lnTo>
                    <a:pt x="4981" y="49849"/>
                  </a:lnTo>
                  <a:lnTo>
                    <a:pt x="8564" y="64735"/>
                  </a:lnTo>
                  <a:lnTo>
                    <a:pt x="16531" y="79066"/>
                  </a:lnTo>
                  <a:lnTo>
                    <a:pt x="22517" y="86540"/>
                  </a:lnTo>
                  <a:lnTo>
                    <a:pt x="28705" y="90567"/>
                  </a:lnTo>
                  <a:lnTo>
                    <a:pt x="36041" y="92357"/>
                  </a:lnTo>
                  <a:lnTo>
                    <a:pt x="46357" y="93152"/>
                  </a:lnTo>
                  <a:lnTo>
                    <a:pt x="49955" y="92306"/>
                  </a:lnTo>
                  <a:lnTo>
                    <a:pt x="52353" y="90684"/>
                  </a:lnTo>
                  <a:lnTo>
                    <a:pt x="53952" y="88544"/>
                  </a:lnTo>
                  <a:lnTo>
                    <a:pt x="56076" y="87118"/>
                  </a:lnTo>
                  <a:lnTo>
                    <a:pt x="64123" y="85109"/>
                  </a:lnTo>
                  <a:lnTo>
                    <a:pt x="84353" y="84267"/>
                  </a:lnTo>
                  <a:lnTo>
                    <a:pt x="90375" y="89321"/>
                  </a:lnTo>
                  <a:lnTo>
                    <a:pt x="93083" y="97448"/>
                  </a:lnTo>
                  <a:lnTo>
                    <a:pt x="93806" y="102578"/>
                  </a:lnTo>
                  <a:lnTo>
                    <a:pt x="89765" y="119912"/>
                  </a:lnTo>
                  <a:lnTo>
                    <a:pt x="81866" y="138453"/>
                  </a:lnTo>
                  <a:lnTo>
                    <a:pt x="77860" y="142614"/>
                  </a:lnTo>
                  <a:lnTo>
                    <a:pt x="30287" y="160813"/>
                  </a:lnTo>
                  <a:lnTo>
                    <a:pt x="23366" y="163872"/>
                  </a:lnTo>
                  <a:lnTo>
                    <a:pt x="17694" y="164853"/>
                  </a:lnTo>
                  <a:lnTo>
                    <a:pt x="0" y="1604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818">
              <a:extLst>
                <a:ext uri="{FF2B5EF4-FFF2-40B4-BE49-F238E27FC236}">
                  <a16:creationId xmlns:a16="http://schemas.microsoft.com/office/drawing/2014/main" id="{8CF5AF6C-5AA7-4D54-F593-200E15FFE6CE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4305300" y="5363012"/>
              <a:ext cx="123826" cy="28139"/>
            </a:xfrm>
            <a:custGeom>
              <a:avLst/>
              <a:gdLst/>
              <a:ahLst/>
              <a:cxnLst/>
              <a:rect l="0" t="0" r="0" b="0"/>
              <a:pathLst>
                <a:path w="123826" h="28139">
                  <a:moveTo>
                    <a:pt x="0" y="28138"/>
                  </a:moveTo>
                  <a:lnTo>
                    <a:pt x="0" y="28138"/>
                  </a:lnTo>
                  <a:lnTo>
                    <a:pt x="0" y="14881"/>
                  </a:lnTo>
                  <a:lnTo>
                    <a:pt x="2117" y="12950"/>
                  </a:lnTo>
                  <a:lnTo>
                    <a:pt x="45586" y="2882"/>
                  </a:lnTo>
                  <a:lnTo>
                    <a:pt x="86920" y="0"/>
                  </a:lnTo>
                  <a:lnTo>
                    <a:pt x="123825" y="90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819">
              <a:extLst>
                <a:ext uri="{FF2B5EF4-FFF2-40B4-BE49-F238E27FC236}">
                  <a16:creationId xmlns:a16="http://schemas.microsoft.com/office/drawing/2014/main" id="{F5F10E47-5237-509A-EBA3-E895C15F3E27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4381500" y="5267664"/>
              <a:ext cx="218764" cy="424250"/>
            </a:xfrm>
            <a:custGeom>
              <a:avLst/>
              <a:gdLst/>
              <a:ahLst/>
              <a:cxnLst/>
              <a:rect l="0" t="0" r="0" b="0"/>
              <a:pathLst>
                <a:path w="218764" h="424250">
                  <a:moveTo>
                    <a:pt x="0" y="18711"/>
                  </a:moveTo>
                  <a:lnTo>
                    <a:pt x="0" y="18711"/>
                  </a:lnTo>
                  <a:lnTo>
                    <a:pt x="0" y="13655"/>
                  </a:lnTo>
                  <a:lnTo>
                    <a:pt x="8467" y="8350"/>
                  </a:lnTo>
                  <a:lnTo>
                    <a:pt x="28261" y="2236"/>
                  </a:lnTo>
                  <a:lnTo>
                    <a:pt x="68946" y="0"/>
                  </a:lnTo>
                  <a:lnTo>
                    <a:pt x="115376" y="2550"/>
                  </a:lnTo>
                  <a:lnTo>
                    <a:pt x="157245" y="8312"/>
                  </a:lnTo>
                  <a:lnTo>
                    <a:pt x="180294" y="9986"/>
                  </a:lnTo>
                  <a:lnTo>
                    <a:pt x="208911" y="18592"/>
                  </a:lnTo>
                  <a:lnTo>
                    <a:pt x="214911" y="18688"/>
                  </a:lnTo>
                  <a:lnTo>
                    <a:pt x="212638" y="18701"/>
                  </a:lnTo>
                  <a:lnTo>
                    <a:pt x="218763" y="18711"/>
                  </a:lnTo>
                  <a:lnTo>
                    <a:pt x="213926" y="23767"/>
                  </a:lnTo>
                  <a:lnTo>
                    <a:pt x="211495" y="31894"/>
                  </a:lnTo>
                  <a:lnTo>
                    <a:pt x="203260" y="73559"/>
                  </a:lnTo>
                  <a:lnTo>
                    <a:pt x="199251" y="117714"/>
                  </a:lnTo>
                  <a:lnTo>
                    <a:pt x="191862" y="162080"/>
                  </a:lnTo>
                  <a:lnTo>
                    <a:pt x="190679" y="201737"/>
                  </a:lnTo>
                  <a:lnTo>
                    <a:pt x="189522" y="218589"/>
                  </a:lnTo>
                  <a:lnTo>
                    <a:pt x="182976" y="255121"/>
                  </a:lnTo>
                  <a:lnTo>
                    <a:pt x="182297" y="299414"/>
                  </a:lnTo>
                  <a:lnTo>
                    <a:pt x="186541" y="322721"/>
                  </a:lnTo>
                  <a:lnTo>
                    <a:pt x="181394" y="366746"/>
                  </a:lnTo>
                  <a:lnTo>
                    <a:pt x="180982" y="388620"/>
                  </a:lnTo>
                  <a:lnTo>
                    <a:pt x="179921" y="389143"/>
                  </a:lnTo>
                  <a:lnTo>
                    <a:pt x="175920" y="389722"/>
                  </a:lnTo>
                  <a:lnTo>
                    <a:pt x="174430" y="390935"/>
                  </a:lnTo>
                  <a:lnTo>
                    <a:pt x="171452" y="399703"/>
                  </a:lnTo>
                  <a:lnTo>
                    <a:pt x="171450" y="399711"/>
                  </a:lnTo>
                  <a:lnTo>
                    <a:pt x="166394" y="404767"/>
                  </a:lnTo>
                  <a:lnTo>
                    <a:pt x="148080" y="407912"/>
                  </a:lnTo>
                  <a:lnTo>
                    <a:pt x="103072" y="409120"/>
                  </a:lnTo>
                  <a:lnTo>
                    <a:pt x="60733" y="417427"/>
                  </a:lnTo>
                  <a:lnTo>
                    <a:pt x="14057" y="418761"/>
                  </a:lnTo>
                  <a:lnTo>
                    <a:pt x="13605" y="419819"/>
                  </a:lnTo>
                  <a:lnTo>
                    <a:pt x="15925" y="423817"/>
                  </a:lnTo>
                  <a:lnTo>
                    <a:pt x="16966" y="424249"/>
                  </a:lnTo>
                  <a:lnTo>
                    <a:pt x="17661" y="423477"/>
                  </a:lnTo>
                  <a:lnTo>
                    <a:pt x="19050" y="4187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2" name="SMARTInkShape-Group144">
            <a:extLst>
              <a:ext uri="{FF2B5EF4-FFF2-40B4-BE49-F238E27FC236}">
                <a16:creationId xmlns:a16="http://schemas.microsoft.com/office/drawing/2014/main" id="{E68BFECA-AFE5-0DB3-7A89-7865A7A5948D}"/>
              </a:ext>
            </a:extLst>
          </p:cNvPr>
          <p:cNvGrpSpPr/>
          <p:nvPr/>
        </p:nvGrpSpPr>
        <p:grpSpPr>
          <a:xfrm>
            <a:off x="5762625" y="4200560"/>
            <a:ext cx="561976" cy="292921"/>
            <a:chOff x="5762625" y="4200560"/>
            <a:chExt cx="561976" cy="292921"/>
          </a:xfrm>
        </p:grpSpPr>
        <p:sp>
          <p:nvSpPr>
            <p:cNvPr id="146" name="SMARTInkShape-820">
              <a:extLst>
                <a:ext uri="{FF2B5EF4-FFF2-40B4-BE49-F238E27FC236}">
                  <a16:creationId xmlns:a16="http://schemas.microsoft.com/office/drawing/2014/main" id="{159C0CB7-F90D-F243-54D4-29F2FEA69FC2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5781678" y="4200560"/>
              <a:ext cx="36774" cy="257141"/>
            </a:xfrm>
            <a:custGeom>
              <a:avLst/>
              <a:gdLst/>
              <a:ahLst/>
              <a:cxnLst/>
              <a:rect l="0" t="0" r="0" b="0"/>
              <a:pathLst>
                <a:path w="36774" h="257141">
                  <a:moveTo>
                    <a:pt x="28572" y="19015"/>
                  </a:moveTo>
                  <a:lnTo>
                    <a:pt x="28572" y="19015"/>
                  </a:lnTo>
                  <a:lnTo>
                    <a:pt x="28572" y="9883"/>
                  </a:lnTo>
                  <a:lnTo>
                    <a:pt x="36773" y="1323"/>
                  </a:lnTo>
                  <a:lnTo>
                    <a:pt x="36156" y="871"/>
                  </a:lnTo>
                  <a:lnTo>
                    <a:pt x="32348" y="233"/>
                  </a:lnTo>
                  <a:lnTo>
                    <a:pt x="34837" y="84"/>
                  </a:lnTo>
                  <a:lnTo>
                    <a:pt x="34865" y="44"/>
                  </a:lnTo>
                  <a:lnTo>
                    <a:pt x="32074" y="0"/>
                  </a:lnTo>
                  <a:lnTo>
                    <a:pt x="30907" y="1047"/>
                  </a:lnTo>
                  <a:lnTo>
                    <a:pt x="29610" y="5032"/>
                  </a:lnTo>
                  <a:lnTo>
                    <a:pt x="22044" y="51169"/>
                  </a:lnTo>
                  <a:lnTo>
                    <a:pt x="12764" y="95446"/>
                  </a:lnTo>
                  <a:lnTo>
                    <a:pt x="2172" y="142668"/>
                  </a:lnTo>
                  <a:lnTo>
                    <a:pt x="124" y="187280"/>
                  </a:lnTo>
                  <a:lnTo>
                    <a:pt x="0" y="230250"/>
                  </a:lnTo>
                  <a:lnTo>
                    <a:pt x="2820" y="237428"/>
                  </a:lnTo>
                  <a:lnTo>
                    <a:pt x="6544" y="244146"/>
                  </a:lnTo>
                  <a:lnTo>
                    <a:pt x="9522" y="2571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821">
              <a:extLst>
                <a:ext uri="{FF2B5EF4-FFF2-40B4-BE49-F238E27FC236}">
                  <a16:creationId xmlns:a16="http://schemas.microsoft.com/office/drawing/2014/main" id="{DBE361CE-D739-4154-5001-B853E6284B6E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915025" y="4203958"/>
              <a:ext cx="28576" cy="244218"/>
            </a:xfrm>
            <a:custGeom>
              <a:avLst/>
              <a:gdLst/>
              <a:ahLst/>
              <a:cxnLst/>
              <a:rect l="0" t="0" r="0" b="0"/>
              <a:pathLst>
                <a:path w="28576" h="244218">
                  <a:moveTo>
                    <a:pt x="28575" y="34667"/>
                  </a:moveTo>
                  <a:lnTo>
                    <a:pt x="28575" y="34667"/>
                  </a:lnTo>
                  <a:lnTo>
                    <a:pt x="22030" y="19459"/>
                  </a:lnTo>
                  <a:lnTo>
                    <a:pt x="19443" y="0"/>
                  </a:lnTo>
                  <a:lnTo>
                    <a:pt x="18254" y="972"/>
                  </a:lnTo>
                  <a:lnTo>
                    <a:pt x="12581" y="11396"/>
                  </a:lnTo>
                  <a:lnTo>
                    <a:pt x="10129" y="27758"/>
                  </a:lnTo>
                  <a:lnTo>
                    <a:pt x="9644" y="66228"/>
                  </a:lnTo>
                  <a:lnTo>
                    <a:pt x="3003" y="105146"/>
                  </a:lnTo>
                  <a:lnTo>
                    <a:pt x="889" y="143509"/>
                  </a:lnTo>
                  <a:lnTo>
                    <a:pt x="176" y="185989"/>
                  </a:lnTo>
                  <a:lnTo>
                    <a:pt x="23" y="231375"/>
                  </a:lnTo>
                  <a:lnTo>
                    <a:pt x="0" y="2442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822">
              <a:extLst>
                <a:ext uri="{FF2B5EF4-FFF2-40B4-BE49-F238E27FC236}">
                  <a16:creationId xmlns:a16="http://schemas.microsoft.com/office/drawing/2014/main" id="{49B3DCFE-CA5D-57F2-6966-0F6089776A28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762625" y="4334268"/>
              <a:ext cx="180976" cy="9133"/>
            </a:xfrm>
            <a:custGeom>
              <a:avLst/>
              <a:gdLst/>
              <a:ahLst/>
              <a:cxnLst/>
              <a:rect l="0" t="0" r="0" b="0"/>
              <a:pathLst>
                <a:path w="180976" h="9133">
                  <a:moveTo>
                    <a:pt x="0" y="9132"/>
                  </a:moveTo>
                  <a:lnTo>
                    <a:pt x="0" y="9132"/>
                  </a:lnTo>
                  <a:lnTo>
                    <a:pt x="9721" y="8074"/>
                  </a:lnTo>
                  <a:lnTo>
                    <a:pt x="53961" y="931"/>
                  </a:lnTo>
                  <a:lnTo>
                    <a:pt x="94893" y="0"/>
                  </a:lnTo>
                  <a:lnTo>
                    <a:pt x="140923" y="6231"/>
                  </a:lnTo>
                  <a:lnTo>
                    <a:pt x="180975" y="91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SMARTInkShape-823">
              <a:extLst>
                <a:ext uri="{FF2B5EF4-FFF2-40B4-BE49-F238E27FC236}">
                  <a16:creationId xmlns:a16="http://schemas.microsoft.com/office/drawing/2014/main" id="{A33E18AB-D8EC-AED9-B893-461B66FE109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6029407" y="4400669"/>
              <a:ext cx="65969" cy="92812"/>
            </a:xfrm>
            <a:custGeom>
              <a:avLst/>
              <a:gdLst/>
              <a:ahLst/>
              <a:cxnLst/>
              <a:rect l="0" t="0" r="0" b="0"/>
              <a:pathLst>
                <a:path w="65969" h="92812">
                  <a:moveTo>
                    <a:pt x="28493" y="18931"/>
                  </a:moveTo>
                  <a:lnTo>
                    <a:pt x="28493" y="18931"/>
                  </a:lnTo>
                  <a:lnTo>
                    <a:pt x="28493" y="13874"/>
                  </a:lnTo>
                  <a:lnTo>
                    <a:pt x="29551" y="12385"/>
                  </a:lnTo>
                  <a:lnTo>
                    <a:pt x="31315" y="11392"/>
                  </a:lnTo>
                  <a:lnTo>
                    <a:pt x="36694" y="9798"/>
                  </a:lnTo>
                  <a:lnTo>
                    <a:pt x="37430" y="6758"/>
                  </a:lnTo>
                  <a:lnTo>
                    <a:pt x="37902" y="1239"/>
                  </a:lnTo>
                  <a:lnTo>
                    <a:pt x="36882" y="787"/>
                  </a:lnTo>
                  <a:lnTo>
                    <a:pt x="24750" y="0"/>
                  </a:lnTo>
                  <a:lnTo>
                    <a:pt x="10568" y="10029"/>
                  </a:lnTo>
                  <a:lnTo>
                    <a:pt x="4651" y="20619"/>
                  </a:lnTo>
                  <a:lnTo>
                    <a:pt x="333" y="54357"/>
                  </a:lnTo>
                  <a:lnTo>
                    <a:pt x="0" y="74259"/>
                  </a:lnTo>
                  <a:lnTo>
                    <a:pt x="2777" y="83386"/>
                  </a:lnTo>
                  <a:lnTo>
                    <a:pt x="4999" y="87300"/>
                  </a:lnTo>
                  <a:lnTo>
                    <a:pt x="7538" y="89911"/>
                  </a:lnTo>
                  <a:lnTo>
                    <a:pt x="13183" y="92811"/>
                  </a:lnTo>
                  <a:lnTo>
                    <a:pt x="48119" y="86726"/>
                  </a:lnTo>
                  <a:lnTo>
                    <a:pt x="52160" y="84237"/>
                  </a:lnTo>
                  <a:lnTo>
                    <a:pt x="59473" y="75825"/>
                  </a:lnTo>
                  <a:lnTo>
                    <a:pt x="63428" y="62209"/>
                  </a:lnTo>
                  <a:lnTo>
                    <a:pt x="65968" y="32654"/>
                  </a:lnTo>
                  <a:lnTo>
                    <a:pt x="63001" y="27021"/>
                  </a:lnTo>
                  <a:lnTo>
                    <a:pt x="51238" y="17941"/>
                  </a:lnTo>
                  <a:lnTo>
                    <a:pt x="36879" y="11935"/>
                  </a:lnTo>
                  <a:lnTo>
                    <a:pt x="33025" y="12150"/>
                  </a:lnTo>
                  <a:lnTo>
                    <a:pt x="18968" y="1893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824">
              <a:extLst>
                <a:ext uri="{FF2B5EF4-FFF2-40B4-BE49-F238E27FC236}">
                  <a16:creationId xmlns:a16="http://schemas.microsoft.com/office/drawing/2014/main" id="{A0662493-FEE0-8723-B1C3-027B3BE334D0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6286500" y="4296201"/>
              <a:ext cx="1" cy="18625"/>
            </a:xfrm>
            <a:custGeom>
              <a:avLst/>
              <a:gdLst/>
              <a:ahLst/>
              <a:cxnLst/>
              <a:rect l="0" t="0" r="0" b="0"/>
              <a:pathLst>
                <a:path w="1" h="18625">
                  <a:moveTo>
                    <a:pt x="0" y="18624"/>
                  </a:moveTo>
                  <a:lnTo>
                    <a:pt x="0" y="18624"/>
                  </a:lnTo>
                  <a:lnTo>
                    <a:pt x="0" y="0"/>
                  </a:lnTo>
                  <a:lnTo>
                    <a:pt x="0" y="90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825">
              <a:extLst>
                <a:ext uri="{FF2B5EF4-FFF2-40B4-BE49-F238E27FC236}">
                  <a16:creationId xmlns:a16="http://schemas.microsoft.com/office/drawing/2014/main" id="{8D94A368-E08A-AF48-DC5E-8D7C035188E2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6315075" y="44005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3" name="SMARTInkShape-826">
            <a:extLst>
              <a:ext uri="{FF2B5EF4-FFF2-40B4-BE49-F238E27FC236}">
                <a16:creationId xmlns:a16="http://schemas.microsoft.com/office/drawing/2014/main" id="{09B06CAB-49EE-A562-2C90-BF19B6B1A264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583100" y="4220182"/>
            <a:ext cx="351101" cy="226670"/>
          </a:xfrm>
          <a:custGeom>
            <a:avLst/>
            <a:gdLst/>
            <a:ahLst/>
            <a:cxnLst/>
            <a:rect l="0" t="0" r="0" b="0"/>
            <a:pathLst>
              <a:path w="351101" h="226670">
                <a:moveTo>
                  <a:pt x="8200" y="218468"/>
                </a:moveTo>
                <a:lnTo>
                  <a:pt x="8200" y="218468"/>
                </a:lnTo>
                <a:lnTo>
                  <a:pt x="0" y="226669"/>
                </a:lnTo>
                <a:lnTo>
                  <a:pt x="38747" y="185099"/>
                </a:lnTo>
                <a:lnTo>
                  <a:pt x="77055" y="140970"/>
                </a:lnTo>
                <a:lnTo>
                  <a:pt x="122442" y="94753"/>
                </a:lnTo>
                <a:lnTo>
                  <a:pt x="163802" y="50200"/>
                </a:lnTo>
                <a:lnTo>
                  <a:pt x="193910" y="13348"/>
                </a:lnTo>
                <a:lnTo>
                  <a:pt x="198513" y="0"/>
                </a:lnTo>
                <a:lnTo>
                  <a:pt x="193588" y="4630"/>
                </a:lnTo>
                <a:lnTo>
                  <a:pt x="185426" y="17760"/>
                </a:lnTo>
                <a:lnTo>
                  <a:pt x="171599" y="64282"/>
                </a:lnTo>
                <a:lnTo>
                  <a:pt x="170182" y="111852"/>
                </a:lnTo>
                <a:lnTo>
                  <a:pt x="171209" y="129808"/>
                </a:lnTo>
                <a:lnTo>
                  <a:pt x="183385" y="158801"/>
                </a:lnTo>
                <a:lnTo>
                  <a:pt x="192516" y="172332"/>
                </a:lnTo>
                <a:lnTo>
                  <a:pt x="198774" y="176796"/>
                </a:lnTo>
                <a:lnTo>
                  <a:pt x="206141" y="178781"/>
                </a:lnTo>
                <a:lnTo>
                  <a:pt x="216471" y="179663"/>
                </a:lnTo>
                <a:lnTo>
                  <a:pt x="239243" y="170046"/>
                </a:lnTo>
                <a:lnTo>
                  <a:pt x="254114" y="153909"/>
                </a:lnTo>
                <a:lnTo>
                  <a:pt x="280907" y="109055"/>
                </a:lnTo>
                <a:lnTo>
                  <a:pt x="304466" y="62604"/>
                </a:lnTo>
                <a:lnTo>
                  <a:pt x="311314" y="39945"/>
                </a:lnTo>
                <a:lnTo>
                  <a:pt x="312666" y="30334"/>
                </a:lnTo>
                <a:lnTo>
                  <a:pt x="311719" y="29545"/>
                </a:lnTo>
                <a:lnTo>
                  <a:pt x="307845" y="28669"/>
                </a:lnTo>
                <a:lnTo>
                  <a:pt x="306388" y="29494"/>
                </a:lnTo>
                <a:lnTo>
                  <a:pt x="305417" y="31102"/>
                </a:lnTo>
                <a:lnTo>
                  <a:pt x="295387" y="76891"/>
                </a:lnTo>
                <a:lnTo>
                  <a:pt x="288746" y="111833"/>
                </a:lnTo>
                <a:lnTo>
                  <a:pt x="294412" y="151464"/>
                </a:lnTo>
                <a:lnTo>
                  <a:pt x="307129" y="178195"/>
                </a:lnTo>
                <a:lnTo>
                  <a:pt x="313213" y="184694"/>
                </a:lnTo>
                <a:lnTo>
                  <a:pt x="351100" y="199418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0" name="SMARTInkShape-Group146">
            <a:extLst>
              <a:ext uri="{FF2B5EF4-FFF2-40B4-BE49-F238E27FC236}">
                <a16:creationId xmlns:a16="http://schemas.microsoft.com/office/drawing/2014/main" id="{536464CC-A1D6-8C95-CFB0-2C13F0FF1AC7}"/>
              </a:ext>
            </a:extLst>
          </p:cNvPr>
          <p:cNvGrpSpPr/>
          <p:nvPr/>
        </p:nvGrpSpPr>
        <p:grpSpPr>
          <a:xfrm>
            <a:off x="7239000" y="4219575"/>
            <a:ext cx="923795" cy="209551"/>
            <a:chOff x="7239000" y="4219575"/>
            <a:chExt cx="923795" cy="209551"/>
          </a:xfrm>
        </p:grpSpPr>
        <p:sp>
          <p:nvSpPr>
            <p:cNvPr id="154" name="SMARTInkShape-827">
              <a:extLst>
                <a:ext uri="{FF2B5EF4-FFF2-40B4-BE49-F238E27FC236}">
                  <a16:creationId xmlns:a16="http://schemas.microsoft.com/office/drawing/2014/main" id="{243708C7-BB78-ECA3-71AF-3FF3700D3F0E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239000" y="4276725"/>
              <a:ext cx="142876" cy="19051"/>
            </a:xfrm>
            <a:custGeom>
              <a:avLst/>
              <a:gdLst/>
              <a:ahLst/>
              <a:cxnLst/>
              <a:rect l="0" t="0" r="0" b="0"/>
              <a:pathLst>
                <a:path w="142876" h="19051">
                  <a:moveTo>
                    <a:pt x="0" y="19050"/>
                  </a:moveTo>
                  <a:lnTo>
                    <a:pt x="0" y="19050"/>
                  </a:lnTo>
                  <a:lnTo>
                    <a:pt x="40704" y="19050"/>
                  </a:lnTo>
                  <a:lnTo>
                    <a:pt x="86068" y="11511"/>
                  </a:lnTo>
                  <a:lnTo>
                    <a:pt x="130220" y="3241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828">
              <a:extLst>
                <a:ext uri="{FF2B5EF4-FFF2-40B4-BE49-F238E27FC236}">
                  <a16:creationId xmlns:a16="http://schemas.microsoft.com/office/drawing/2014/main" id="{7474A7FA-0CB2-5286-385E-8FAF3109E945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239000" y="4343400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0"/>
                  </a:moveTo>
                  <a:lnTo>
                    <a:pt x="0" y="0"/>
                  </a:lnTo>
                  <a:lnTo>
                    <a:pt x="33114" y="1058"/>
                  </a:lnTo>
                  <a:lnTo>
                    <a:pt x="68736" y="8201"/>
                  </a:lnTo>
                  <a:lnTo>
                    <a:pt x="111749" y="12173"/>
                  </a:lnTo>
                  <a:lnTo>
                    <a:pt x="161925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829">
              <a:extLst>
                <a:ext uri="{FF2B5EF4-FFF2-40B4-BE49-F238E27FC236}">
                  <a16:creationId xmlns:a16="http://schemas.microsoft.com/office/drawing/2014/main" id="{19CCC899-0FD5-0019-C1C6-D36E51FE955C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620000" y="4230424"/>
              <a:ext cx="27252" cy="198702"/>
            </a:xfrm>
            <a:custGeom>
              <a:avLst/>
              <a:gdLst/>
              <a:ahLst/>
              <a:cxnLst/>
              <a:rect l="0" t="0" r="0" b="0"/>
              <a:pathLst>
                <a:path w="27252" h="198702">
                  <a:moveTo>
                    <a:pt x="19050" y="8201"/>
                  </a:moveTo>
                  <a:lnTo>
                    <a:pt x="19050" y="8201"/>
                  </a:lnTo>
                  <a:lnTo>
                    <a:pt x="19050" y="0"/>
                  </a:lnTo>
                  <a:lnTo>
                    <a:pt x="24106" y="4125"/>
                  </a:lnTo>
                  <a:lnTo>
                    <a:pt x="26590" y="9211"/>
                  </a:lnTo>
                  <a:lnTo>
                    <a:pt x="27251" y="12050"/>
                  </a:lnTo>
                  <a:lnTo>
                    <a:pt x="20258" y="55088"/>
                  </a:lnTo>
                  <a:lnTo>
                    <a:pt x="8848" y="102622"/>
                  </a:lnTo>
                  <a:lnTo>
                    <a:pt x="1748" y="146444"/>
                  </a:lnTo>
                  <a:lnTo>
                    <a:pt x="0" y="1987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830">
              <a:extLst>
                <a:ext uri="{FF2B5EF4-FFF2-40B4-BE49-F238E27FC236}">
                  <a16:creationId xmlns:a16="http://schemas.microsoft.com/office/drawing/2014/main" id="{D4C813C3-C7AC-734B-1480-24EBD2EF502B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762913" y="4248184"/>
              <a:ext cx="108680" cy="161840"/>
            </a:xfrm>
            <a:custGeom>
              <a:avLst/>
              <a:gdLst/>
              <a:ahLst/>
              <a:cxnLst/>
              <a:rect l="0" t="0" r="0" b="0"/>
              <a:pathLst>
                <a:path w="108680" h="161840">
                  <a:moveTo>
                    <a:pt x="9487" y="9491"/>
                  </a:moveTo>
                  <a:lnTo>
                    <a:pt x="9487" y="9491"/>
                  </a:lnTo>
                  <a:lnTo>
                    <a:pt x="18978" y="0"/>
                  </a:lnTo>
                  <a:lnTo>
                    <a:pt x="13946" y="5033"/>
                  </a:lnTo>
                  <a:lnTo>
                    <a:pt x="11469" y="10332"/>
                  </a:lnTo>
                  <a:lnTo>
                    <a:pt x="10809" y="13227"/>
                  </a:lnTo>
                  <a:lnTo>
                    <a:pt x="2122" y="28615"/>
                  </a:lnTo>
                  <a:lnTo>
                    <a:pt x="0" y="60292"/>
                  </a:lnTo>
                  <a:lnTo>
                    <a:pt x="8167" y="82486"/>
                  </a:lnTo>
                  <a:lnTo>
                    <a:pt x="9665" y="83554"/>
                  </a:lnTo>
                  <a:lnTo>
                    <a:pt x="16831" y="85058"/>
                  </a:lnTo>
                  <a:lnTo>
                    <a:pt x="36899" y="85608"/>
                  </a:lnTo>
                  <a:lnTo>
                    <a:pt x="83888" y="76556"/>
                  </a:lnTo>
                  <a:lnTo>
                    <a:pt x="96913" y="76282"/>
                  </a:lnTo>
                  <a:lnTo>
                    <a:pt x="100579" y="78360"/>
                  </a:lnTo>
                  <a:lnTo>
                    <a:pt x="107476" y="86313"/>
                  </a:lnTo>
                  <a:lnTo>
                    <a:pt x="108679" y="91397"/>
                  </a:lnTo>
                  <a:lnTo>
                    <a:pt x="104164" y="120642"/>
                  </a:lnTo>
                  <a:lnTo>
                    <a:pt x="99896" y="131564"/>
                  </a:lnTo>
                  <a:lnTo>
                    <a:pt x="91649" y="140651"/>
                  </a:lnTo>
                  <a:lnTo>
                    <a:pt x="70596" y="157369"/>
                  </a:lnTo>
                  <a:lnTo>
                    <a:pt x="60520" y="160552"/>
                  </a:lnTo>
                  <a:lnTo>
                    <a:pt x="38040" y="161839"/>
                  </a:lnTo>
                  <a:lnTo>
                    <a:pt x="34872" y="160798"/>
                  </a:lnTo>
                  <a:lnTo>
                    <a:pt x="28537" y="15236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831">
              <a:extLst>
                <a:ext uri="{FF2B5EF4-FFF2-40B4-BE49-F238E27FC236}">
                  <a16:creationId xmlns:a16="http://schemas.microsoft.com/office/drawing/2014/main" id="{794D5006-BB1D-F9A4-17A8-78F73CDD5A6F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791450" y="4219575"/>
              <a:ext cx="142876" cy="19051"/>
            </a:xfrm>
            <a:custGeom>
              <a:avLst/>
              <a:gdLst/>
              <a:ahLst/>
              <a:cxnLst/>
              <a:rect l="0" t="0" r="0" b="0"/>
              <a:pathLst>
                <a:path w="142876" h="19051">
                  <a:moveTo>
                    <a:pt x="0" y="19050"/>
                  </a:moveTo>
                  <a:lnTo>
                    <a:pt x="0" y="19050"/>
                  </a:lnTo>
                  <a:lnTo>
                    <a:pt x="8664" y="11445"/>
                  </a:lnTo>
                  <a:lnTo>
                    <a:pt x="22793" y="3862"/>
                  </a:lnTo>
                  <a:lnTo>
                    <a:pt x="37585" y="763"/>
                  </a:lnTo>
                  <a:lnTo>
                    <a:pt x="80785" y="3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832">
              <a:extLst>
                <a:ext uri="{FF2B5EF4-FFF2-40B4-BE49-F238E27FC236}">
                  <a16:creationId xmlns:a16="http://schemas.microsoft.com/office/drawing/2014/main" id="{3994EBA7-5DE2-A265-F8D3-EA2539F9F25D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8013318" y="4257675"/>
              <a:ext cx="149477" cy="151723"/>
            </a:xfrm>
            <a:custGeom>
              <a:avLst/>
              <a:gdLst/>
              <a:ahLst/>
              <a:cxnLst/>
              <a:rect l="0" t="0" r="0" b="0"/>
              <a:pathLst>
                <a:path w="149477" h="151723">
                  <a:moveTo>
                    <a:pt x="101982" y="38100"/>
                  </a:moveTo>
                  <a:lnTo>
                    <a:pt x="101982" y="38100"/>
                  </a:lnTo>
                  <a:lnTo>
                    <a:pt x="112095" y="33043"/>
                  </a:lnTo>
                  <a:lnTo>
                    <a:pt x="115073" y="30495"/>
                  </a:lnTo>
                  <a:lnTo>
                    <a:pt x="120247" y="20767"/>
                  </a:lnTo>
                  <a:lnTo>
                    <a:pt x="120799" y="14502"/>
                  </a:lnTo>
                  <a:lnTo>
                    <a:pt x="119818" y="12843"/>
                  </a:lnTo>
                  <a:lnTo>
                    <a:pt x="118106" y="11737"/>
                  </a:lnTo>
                  <a:lnTo>
                    <a:pt x="115906" y="11000"/>
                  </a:lnTo>
                  <a:lnTo>
                    <a:pt x="101725" y="2180"/>
                  </a:lnTo>
                  <a:lnTo>
                    <a:pt x="89232" y="431"/>
                  </a:lnTo>
                  <a:lnTo>
                    <a:pt x="62026" y="8239"/>
                  </a:lnTo>
                  <a:lnTo>
                    <a:pt x="23459" y="35927"/>
                  </a:lnTo>
                  <a:lnTo>
                    <a:pt x="6631" y="54272"/>
                  </a:lnTo>
                  <a:lnTo>
                    <a:pt x="1396" y="66807"/>
                  </a:lnTo>
                  <a:lnTo>
                    <a:pt x="0" y="73113"/>
                  </a:lnTo>
                  <a:lnTo>
                    <a:pt x="1270" y="85764"/>
                  </a:lnTo>
                  <a:lnTo>
                    <a:pt x="7071" y="109875"/>
                  </a:lnTo>
                  <a:lnTo>
                    <a:pt x="15182" y="121338"/>
                  </a:lnTo>
                  <a:lnTo>
                    <a:pt x="37295" y="144678"/>
                  </a:lnTo>
                  <a:lnTo>
                    <a:pt x="47126" y="148968"/>
                  </a:lnTo>
                  <a:lnTo>
                    <a:pt x="70685" y="151722"/>
                  </a:lnTo>
                  <a:lnTo>
                    <a:pt x="115747" y="142660"/>
                  </a:lnTo>
                  <a:lnTo>
                    <a:pt x="130141" y="132681"/>
                  </a:lnTo>
                  <a:lnTo>
                    <a:pt x="135663" y="126702"/>
                  </a:lnTo>
                  <a:lnTo>
                    <a:pt x="146240" y="94832"/>
                  </a:lnTo>
                  <a:lnTo>
                    <a:pt x="149476" y="55530"/>
                  </a:lnTo>
                  <a:lnTo>
                    <a:pt x="141976" y="28491"/>
                  </a:lnTo>
                  <a:lnTo>
                    <a:pt x="130304" y="10763"/>
                  </a:lnTo>
                  <a:lnTo>
                    <a:pt x="122864" y="2126"/>
                  </a:lnTo>
                  <a:lnTo>
                    <a:pt x="7340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5" name="SMARTInkShape-Group147">
            <a:extLst>
              <a:ext uri="{FF2B5EF4-FFF2-40B4-BE49-F238E27FC236}">
                <a16:creationId xmlns:a16="http://schemas.microsoft.com/office/drawing/2014/main" id="{351D1894-D78B-A876-D51F-CBA895172619}"/>
              </a:ext>
            </a:extLst>
          </p:cNvPr>
          <p:cNvGrpSpPr/>
          <p:nvPr/>
        </p:nvGrpSpPr>
        <p:grpSpPr>
          <a:xfrm>
            <a:off x="5143500" y="5096892"/>
            <a:ext cx="302739" cy="272932"/>
            <a:chOff x="5143500" y="5096892"/>
            <a:chExt cx="302739" cy="272932"/>
          </a:xfrm>
        </p:grpSpPr>
        <p:sp>
          <p:nvSpPr>
            <p:cNvPr id="161" name="SMARTInkShape-833">
              <a:extLst>
                <a:ext uri="{FF2B5EF4-FFF2-40B4-BE49-F238E27FC236}">
                  <a16:creationId xmlns:a16="http://schemas.microsoft.com/office/drawing/2014/main" id="{AF48CA14-FE15-45B9-2ACC-F70A34F0F5A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143500" y="5106841"/>
              <a:ext cx="47510" cy="208110"/>
            </a:xfrm>
            <a:custGeom>
              <a:avLst/>
              <a:gdLst/>
              <a:ahLst/>
              <a:cxnLst/>
              <a:rect l="0" t="0" r="0" b="0"/>
              <a:pathLst>
                <a:path w="47510" h="208110">
                  <a:moveTo>
                    <a:pt x="38100" y="17609"/>
                  </a:moveTo>
                  <a:lnTo>
                    <a:pt x="38100" y="17609"/>
                  </a:lnTo>
                  <a:lnTo>
                    <a:pt x="46301" y="9408"/>
                  </a:lnTo>
                  <a:lnTo>
                    <a:pt x="47509" y="0"/>
                  </a:lnTo>
                  <a:lnTo>
                    <a:pt x="46560" y="30098"/>
                  </a:lnTo>
                  <a:lnTo>
                    <a:pt x="37262" y="68642"/>
                  </a:lnTo>
                  <a:lnTo>
                    <a:pt x="25235" y="111650"/>
                  </a:lnTo>
                  <a:lnTo>
                    <a:pt x="9503" y="152786"/>
                  </a:lnTo>
                  <a:lnTo>
                    <a:pt x="0" y="2081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834">
              <a:extLst>
                <a:ext uri="{FF2B5EF4-FFF2-40B4-BE49-F238E27FC236}">
                  <a16:creationId xmlns:a16="http://schemas.microsoft.com/office/drawing/2014/main" id="{7DFC1D26-231F-D6EF-3C81-59556027B2F9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5286375" y="5096892"/>
              <a:ext cx="19051" cy="256159"/>
            </a:xfrm>
            <a:custGeom>
              <a:avLst/>
              <a:gdLst/>
              <a:ahLst/>
              <a:cxnLst/>
              <a:rect l="0" t="0" r="0" b="0"/>
              <a:pathLst>
                <a:path w="19051" h="256159">
                  <a:moveTo>
                    <a:pt x="0" y="37083"/>
                  </a:moveTo>
                  <a:lnTo>
                    <a:pt x="0" y="37083"/>
                  </a:lnTo>
                  <a:lnTo>
                    <a:pt x="18542" y="0"/>
                  </a:lnTo>
                  <a:lnTo>
                    <a:pt x="19005" y="12330"/>
                  </a:lnTo>
                  <a:lnTo>
                    <a:pt x="19049" y="56677"/>
                  </a:lnTo>
                  <a:lnTo>
                    <a:pt x="10849" y="99586"/>
                  </a:lnTo>
                  <a:lnTo>
                    <a:pt x="9603" y="147091"/>
                  </a:lnTo>
                  <a:lnTo>
                    <a:pt x="9535" y="193177"/>
                  </a:lnTo>
                  <a:lnTo>
                    <a:pt x="10585" y="227254"/>
                  </a:lnTo>
                  <a:lnTo>
                    <a:pt x="19050" y="2561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835">
              <a:extLst>
                <a:ext uri="{FF2B5EF4-FFF2-40B4-BE49-F238E27FC236}">
                  <a16:creationId xmlns:a16="http://schemas.microsoft.com/office/drawing/2014/main" id="{ABFF5EA8-3605-5053-E57F-D0732CB8FD01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181600" y="5233810"/>
              <a:ext cx="133351" cy="14466"/>
            </a:xfrm>
            <a:custGeom>
              <a:avLst/>
              <a:gdLst/>
              <a:ahLst/>
              <a:cxnLst/>
              <a:rect l="0" t="0" r="0" b="0"/>
              <a:pathLst>
                <a:path w="133351" h="14466">
                  <a:moveTo>
                    <a:pt x="0" y="14465"/>
                  </a:moveTo>
                  <a:lnTo>
                    <a:pt x="0" y="14465"/>
                  </a:lnTo>
                  <a:lnTo>
                    <a:pt x="0" y="9409"/>
                  </a:lnTo>
                  <a:lnTo>
                    <a:pt x="1058" y="7920"/>
                  </a:lnTo>
                  <a:lnTo>
                    <a:pt x="2822" y="6926"/>
                  </a:lnTo>
                  <a:lnTo>
                    <a:pt x="9721" y="5823"/>
                  </a:lnTo>
                  <a:lnTo>
                    <a:pt x="37198" y="2292"/>
                  </a:lnTo>
                  <a:lnTo>
                    <a:pt x="43848" y="0"/>
                  </a:lnTo>
                  <a:lnTo>
                    <a:pt x="59706" y="275"/>
                  </a:lnTo>
                  <a:lnTo>
                    <a:pt x="133350" y="49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836">
              <a:extLst>
                <a:ext uri="{FF2B5EF4-FFF2-40B4-BE49-F238E27FC236}">
                  <a16:creationId xmlns:a16="http://schemas.microsoft.com/office/drawing/2014/main" id="{13FCD5FD-DAA3-8B80-50B6-85627B0B5C58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372272" y="5276966"/>
              <a:ext cx="73967" cy="92858"/>
            </a:xfrm>
            <a:custGeom>
              <a:avLst/>
              <a:gdLst/>
              <a:ahLst/>
              <a:cxnLst/>
              <a:rect l="0" t="0" r="0" b="0"/>
              <a:pathLst>
                <a:path w="73967" h="92858">
                  <a:moveTo>
                    <a:pt x="37928" y="9409"/>
                  </a:moveTo>
                  <a:lnTo>
                    <a:pt x="37928" y="9409"/>
                  </a:lnTo>
                  <a:lnTo>
                    <a:pt x="46129" y="1208"/>
                  </a:lnTo>
                  <a:lnTo>
                    <a:pt x="45512" y="767"/>
                  </a:lnTo>
                  <a:lnTo>
                    <a:pt x="39136" y="0"/>
                  </a:lnTo>
                  <a:lnTo>
                    <a:pt x="24016" y="7511"/>
                  </a:lnTo>
                  <a:lnTo>
                    <a:pt x="16575" y="13151"/>
                  </a:lnTo>
                  <a:lnTo>
                    <a:pt x="6437" y="27334"/>
                  </a:lnTo>
                  <a:lnTo>
                    <a:pt x="1786" y="39885"/>
                  </a:lnTo>
                  <a:lnTo>
                    <a:pt x="0" y="60097"/>
                  </a:lnTo>
                  <a:lnTo>
                    <a:pt x="4935" y="74757"/>
                  </a:lnTo>
                  <a:lnTo>
                    <a:pt x="15856" y="83608"/>
                  </a:lnTo>
                  <a:lnTo>
                    <a:pt x="30235" y="90012"/>
                  </a:lnTo>
                  <a:lnTo>
                    <a:pt x="43681" y="92857"/>
                  </a:lnTo>
                  <a:lnTo>
                    <a:pt x="53890" y="91300"/>
                  </a:lnTo>
                  <a:lnTo>
                    <a:pt x="58094" y="89403"/>
                  </a:lnTo>
                  <a:lnTo>
                    <a:pt x="65588" y="76006"/>
                  </a:lnTo>
                  <a:lnTo>
                    <a:pt x="72935" y="47486"/>
                  </a:lnTo>
                  <a:lnTo>
                    <a:pt x="73966" y="37968"/>
                  </a:lnTo>
                  <a:lnTo>
                    <a:pt x="72536" y="30566"/>
                  </a:lnTo>
                  <a:lnTo>
                    <a:pt x="65304" y="19518"/>
                  </a:lnTo>
                  <a:lnTo>
                    <a:pt x="51019" y="4860"/>
                  </a:lnTo>
                  <a:lnTo>
                    <a:pt x="44452" y="2096"/>
                  </a:lnTo>
                  <a:lnTo>
                    <a:pt x="41219" y="2417"/>
                  </a:lnTo>
                  <a:lnTo>
                    <a:pt x="28403" y="94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7" name="SMARTInkShape-Group148">
            <a:extLst>
              <a:ext uri="{FF2B5EF4-FFF2-40B4-BE49-F238E27FC236}">
                <a16:creationId xmlns:a16="http://schemas.microsoft.com/office/drawing/2014/main" id="{04399DC4-CD15-5D00-4A8E-68279C376BF8}"/>
              </a:ext>
            </a:extLst>
          </p:cNvPr>
          <p:cNvGrpSpPr/>
          <p:nvPr/>
        </p:nvGrpSpPr>
        <p:grpSpPr>
          <a:xfrm>
            <a:off x="5800725" y="5019870"/>
            <a:ext cx="1190626" cy="444636"/>
            <a:chOff x="5800725" y="5019870"/>
            <a:chExt cx="1190626" cy="444636"/>
          </a:xfrm>
        </p:grpSpPr>
        <p:sp>
          <p:nvSpPr>
            <p:cNvPr id="166" name="SMARTInkShape-837">
              <a:extLst>
                <a:ext uri="{FF2B5EF4-FFF2-40B4-BE49-F238E27FC236}">
                  <a16:creationId xmlns:a16="http://schemas.microsoft.com/office/drawing/2014/main" id="{39FBB657-945D-17E5-2B90-5DA246C4F9A8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800725" y="5219738"/>
              <a:ext cx="180976" cy="122745"/>
            </a:xfrm>
            <a:custGeom>
              <a:avLst/>
              <a:gdLst/>
              <a:ahLst/>
              <a:cxnLst/>
              <a:rect l="0" t="0" r="0" b="0"/>
              <a:pathLst>
                <a:path w="180976" h="122745">
                  <a:moveTo>
                    <a:pt x="0" y="19012"/>
                  </a:moveTo>
                  <a:lnTo>
                    <a:pt x="0" y="19012"/>
                  </a:lnTo>
                  <a:lnTo>
                    <a:pt x="14189" y="4823"/>
                  </a:lnTo>
                  <a:lnTo>
                    <a:pt x="19712" y="2122"/>
                  </a:lnTo>
                  <a:lnTo>
                    <a:pt x="41314" y="88"/>
                  </a:lnTo>
                  <a:lnTo>
                    <a:pt x="50811" y="0"/>
                  </a:lnTo>
                  <a:lnTo>
                    <a:pt x="59977" y="5623"/>
                  </a:lnTo>
                  <a:lnTo>
                    <a:pt x="65385" y="10087"/>
                  </a:lnTo>
                  <a:lnTo>
                    <a:pt x="71393" y="20689"/>
                  </a:lnTo>
                  <a:lnTo>
                    <a:pt x="81055" y="58587"/>
                  </a:lnTo>
                  <a:lnTo>
                    <a:pt x="77048" y="94818"/>
                  </a:lnTo>
                  <a:lnTo>
                    <a:pt x="70933" y="105973"/>
                  </a:lnTo>
                  <a:lnTo>
                    <a:pt x="62218" y="115870"/>
                  </a:lnTo>
                  <a:lnTo>
                    <a:pt x="54816" y="120268"/>
                  </a:lnTo>
                  <a:lnTo>
                    <a:pt x="44700" y="122744"/>
                  </a:lnTo>
                  <a:lnTo>
                    <a:pt x="41441" y="119916"/>
                  </a:lnTo>
                  <a:lnTo>
                    <a:pt x="34999" y="108308"/>
                  </a:lnTo>
                  <a:lnTo>
                    <a:pt x="30478" y="88979"/>
                  </a:lnTo>
                  <a:lnTo>
                    <a:pt x="32243" y="76214"/>
                  </a:lnTo>
                  <a:lnTo>
                    <a:pt x="37613" y="63485"/>
                  </a:lnTo>
                  <a:lnTo>
                    <a:pt x="52537" y="45477"/>
                  </a:lnTo>
                  <a:lnTo>
                    <a:pt x="71423" y="32969"/>
                  </a:lnTo>
                  <a:lnTo>
                    <a:pt x="118754" y="13831"/>
                  </a:lnTo>
                  <a:lnTo>
                    <a:pt x="180975" y="94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838">
              <a:extLst>
                <a:ext uri="{FF2B5EF4-FFF2-40B4-BE49-F238E27FC236}">
                  <a16:creationId xmlns:a16="http://schemas.microsoft.com/office/drawing/2014/main" id="{E79A227D-39C8-F44F-F2E2-218B4937CDB6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992327" y="5211547"/>
              <a:ext cx="122724" cy="112746"/>
            </a:xfrm>
            <a:custGeom>
              <a:avLst/>
              <a:gdLst/>
              <a:ahLst/>
              <a:cxnLst/>
              <a:rect l="0" t="0" r="0" b="0"/>
              <a:pathLst>
                <a:path w="122724" h="112746">
                  <a:moveTo>
                    <a:pt x="27473" y="46253"/>
                  </a:moveTo>
                  <a:lnTo>
                    <a:pt x="27473" y="46253"/>
                  </a:lnTo>
                  <a:lnTo>
                    <a:pt x="32529" y="51309"/>
                  </a:lnTo>
                  <a:lnTo>
                    <a:pt x="37834" y="53792"/>
                  </a:lnTo>
                  <a:lnTo>
                    <a:pt x="54919" y="55386"/>
                  </a:lnTo>
                  <a:lnTo>
                    <a:pt x="63660" y="52781"/>
                  </a:lnTo>
                  <a:lnTo>
                    <a:pt x="71073" y="49154"/>
                  </a:lnTo>
                  <a:lnTo>
                    <a:pt x="81196" y="46055"/>
                  </a:lnTo>
                  <a:lnTo>
                    <a:pt x="97290" y="33109"/>
                  </a:lnTo>
                  <a:lnTo>
                    <a:pt x="98360" y="30082"/>
                  </a:lnTo>
                  <a:lnTo>
                    <a:pt x="98014" y="27006"/>
                  </a:lnTo>
                  <a:lnTo>
                    <a:pt x="95293" y="17619"/>
                  </a:lnTo>
                  <a:lnTo>
                    <a:pt x="94911" y="14464"/>
                  </a:lnTo>
                  <a:lnTo>
                    <a:pt x="93599" y="12360"/>
                  </a:lnTo>
                  <a:lnTo>
                    <a:pt x="91665" y="10958"/>
                  </a:lnTo>
                  <a:lnTo>
                    <a:pt x="63287" y="0"/>
                  </a:lnTo>
                  <a:lnTo>
                    <a:pt x="48081" y="4091"/>
                  </a:lnTo>
                  <a:lnTo>
                    <a:pt x="11456" y="34311"/>
                  </a:lnTo>
                  <a:lnTo>
                    <a:pt x="4479" y="49412"/>
                  </a:lnTo>
                  <a:lnTo>
                    <a:pt x="0" y="79921"/>
                  </a:lnTo>
                  <a:lnTo>
                    <a:pt x="2210" y="90497"/>
                  </a:lnTo>
                  <a:lnTo>
                    <a:pt x="4281" y="94799"/>
                  </a:lnTo>
                  <a:lnTo>
                    <a:pt x="15048" y="102400"/>
                  </a:lnTo>
                  <a:lnTo>
                    <a:pt x="37719" y="110849"/>
                  </a:lnTo>
                  <a:lnTo>
                    <a:pt x="76447" y="112654"/>
                  </a:lnTo>
                  <a:lnTo>
                    <a:pt x="85523" y="112745"/>
                  </a:lnTo>
                  <a:lnTo>
                    <a:pt x="101251" y="107203"/>
                  </a:lnTo>
                  <a:lnTo>
                    <a:pt x="122723" y="9387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SMARTInkShape-839">
              <a:extLst>
                <a:ext uri="{FF2B5EF4-FFF2-40B4-BE49-F238E27FC236}">
                  <a16:creationId xmlns:a16="http://schemas.microsoft.com/office/drawing/2014/main" id="{FFD5E993-D6B7-24E2-FF97-61C2D21578A4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144065" y="5221024"/>
              <a:ext cx="94811" cy="243482"/>
            </a:xfrm>
            <a:custGeom>
              <a:avLst/>
              <a:gdLst/>
              <a:ahLst/>
              <a:cxnLst/>
              <a:rect l="0" t="0" r="0" b="0"/>
              <a:pathLst>
                <a:path w="94811" h="243482">
                  <a:moveTo>
                    <a:pt x="47185" y="8201"/>
                  </a:moveTo>
                  <a:lnTo>
                    <a:pt x="47185" y="8201"/>
                  </a:lnTo>
                  <a:lnTo>
                    <a:pt x="55386" y="0"/>
                  </a:lnTo>
                  <a:lnTo>
                    <a:pt x="55827" y="617"/>
                  </a:lnTo>
                  <a:lnTo>
                    <a:pt x="56594" y="17106"/>
                  </a:lnTo>
                  <a:lnTo>
                    <a:pt x="48498" y="61076"/>
                  </a:lnTo>
                  <a:lnTo>
                    <a:pt x="46387" y="102567"/>
                  </a:lnTo>
                  <a:lnTo>
                    <a:pt x="40716" y="140113"/>
                  </a:lnTo>
                  <a:lnTo>
                    <a:pt x="37507" y="180048"/>
                  </a:lnTo>
                  <a:lnTo>
                    <a:pt x="21493" y="226309"/>
                  </a:lnTo>
                  <a:lnTo>
                    <a:pt x="10928" y="243481"/>
                  </a:lnTo>
                  <a:lnTo>
                    <a:pt x="9256" y="243371"/>
                  </a:lnTo>
                  <a:lnTo>
                    <a:pt x="4575" y="240427"/>
                  </a:lnTo>
                  <a:lnTo>
                    <a:pt x="1789" y="232768"/>
                  </a:lnTo>
                  <a:lnTo>
                    <a:pt x="0" y="205547"/>
                  </a:lnTo>
                  <a:lnTo>
                    <a:pt x="7251" y="164109"/>
                  </a:lnTo>
                  <a:lnTo>
                    <a:pt x="12856" y="147696"/>
                  </a:lnTo>
                  <a:lnTo>
                    <a:pt x="24519" y="136169"/>
                  </a:lnTo>
                  <a:lnTo>
                    <a:pt x="69229" y="110044"/>
                  </a:lnTo>
                  <a:lnTo>
                    <a:pt x="85584" y="100348"/>
                  </a:lnTo>
                  <a:lnTo>
                    <a:pt x="94810" y="844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840">
              <a:extLst>
                <a:ext uri="{FF2B5EF4-FFF2-40B4-BE49-F238E27FC236}">
                  <a16:creationId xmlns:a16="http://schemas.microsoft.com/office/drawing/2014/main" id="{4AE8D4F4-4272-7071-3EAF-A7ED478F0400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195287" y="5153025"/>
              <a:ext cx="24539" cy="28576"/>
            </a:xfrm>
            <a:custGeom>
              <a:avLst/>
              <a:gdLst/>
              <a:ahLst/>
              <a:cxnLst/>
              <a:rect l="0" t="0" r="0" b="0"/>
              <a:pathLst>
                <a:path w="24539" h="28576">
                  <a:moveTo>
                    <a:pt x="5488" y="28575"/>
                  </a:moveTo>
                  <a:lnTo>
                    <a:pt x="5488" y="28575"/>
                  </a:lnTo>
                  <a:lnTo>
                    <a:pt x="432" y="23519"/>
                  </a:lnTo>
                  <a:lnTo>
                    <a:pt x="0" y="19913"/>
                  </a:lnTo>
                  <a:lnTo>
                    <a:pt x="2344" y="10261"/>
                  </a:lnTo>
                  <a:lnTo>
                    <a:pt x="5508" y="7899"/>
                  </a:lnTo>
                  <a:lnTo>
                    <a:pt x="9735" y="7382"/>
                  </a:lnTo>
                  <a:lnTo>
                    <a:pt x="14669" y="8097"/>
                  </a:lnTo>
                  <a:lnTo>
                    <a:pt x="17958" y="7515"/>
                  </a:lnTo>
                  <a:lnTo>
                    <a:pt x="2453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841">
              <a:extLst>
                <a:ext uri="{FF2B5EF4-FFF2-40B4-BE49-F238E27FC236}">
                  <a16:creationId xmlns:a16="http://schemas.microsoft.com/office/drawing/2014/main" id="{31CFF20D-EAB5-5041-1748-2B90B0C52C7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267988" y="5182219"/>
              <a:ext cx="113632" cy="109535"/>
            </a:xfrm>
            <a:custGeom>
              <a:avLst/>
              <a:gdLst/>
              <a:ahLst/>
              <a:cxnLst/>
              <a:rect l="0" t="0" r="0" b="0"/>
              <a:pathLst>
                <a:path w="113632" h="109535">
                  <a:moveTo>
                    <a:pt x="47087" y="27956"/>
                  </a:moveTo>
                  <a:lnTo>
                    <a:pt x="47087" y="27956"/>
                  </a:lnTo>
                  <a:lnTo>
                    <a:pt x="64987" y="35495"/>
                  </a:lnTo>
                  <a:lnTo>
                    <a:pt x="68546" y="36157"/>
                  </a:lnTo>
                  <a:lnTo>
                    <a:pt x="71977" y="35540"/>
                  </a:lnTo>
                  <a:lnTo>
                    <a:pt x="85086" y="29768"/>
                  </a:lnTo>
                  <a:lnTo>
                    <a:pt x="102350" y="28063"/>
                  </a:lnTo>
                  <a:lnTo>
                    <a:pt x="113321" y="9693"/>
                  </a:lnTo>
                  <a:lnTo>
                    <a:pt x="113631" y="4083"/>
                  </a:lnTo>
                  <a:lnTo>
                    <a:pt x="111558" y="2516"/>
                  </a:lnTo>
                  <a:lnTo>
                    <a:pt x="95845" y="0"/>
                  </a:lnTo>
                  <a:lnTo>
                    <a:pt x="86749" y="715"/>
                  </a:lnTo>
                  <a:lnTo>
                    <a:pt x="44467" y="15652"/>
                  </a:lnTo>
                  <a:lnTo>
                    <a:pt x="27143" y="24899"/>
                  </a:lnTo>
                  <a:lnTo>
                    <a:pt x="14592" y="40672"/>
                  </a:lnTo>
                  <a:lnTo>
                    <a:pt x="1278" y="79254"/>
                  </a:lnTo>
                  <a:lnTo>
                    <a:pt x="0" y="88428"/>
                  </a:lnTo>
                  <a:lnTo>
                    <a:pt x="2523" y="94696"/>
                  </a:lnTo>
                  <a:lnTo>
                    <a:pt x="7711" y="102288"/>
                  </a:lnTo>
                  <a:lnTo>
                    <a:pt x="11242" y="103326"/>
                  </a:lnTo>
                  <a:lnTo>
                    <a:pt x="13665" y="103603"/>
                  </a:lnTo>
                  <a:lnTo>
                    <a:pt x="15281" y="104845"/>
                  </a:lnTo>
                  <a:lnTo>
                    <a:pt x="17076" y="109048"/>
                  </a:lnTo>
                  <a:lnTo>
                    <a:pt x="18613" y="109534"/>
                  </a:lnTo>
                  <a:lnTo>
                    <a:pt x="20696" y="108800"/>
                  </a:lnTo>
                  <a:lnTo>
                    <a:pt x="23143" y="107252"/>
                  </a:lnTo>
                  <a:lnTo>
                    <a:pt x="75662" y="9463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842">
              <a:extLst>
                <a:ext uri="{FF2B5EF4-FFF2-40B4-BE49-F238E27FC236}">
                  <a16:creationId xmlns:a16="http://schemas.microsoft.com/office/drawing/2014/main" id="{0BB86B11-FE29-C51C-2A89-4D5CBFF669A7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396842" y="5210175"/>
              <a:ext cx="99209" cy="56710"/>
            </a:xfrm>
            <a:custGeom>
              <a:avLst/>
              <a:gdLst/>
              <a:ahLst/>
              <a:cxnLst/>
              <a:rect l="0" t="0" r="0" b="0"/>
              <a:pathLst>
                <a:path w="99209" h="56710">
                  <a:moveTo>
                    <a:pt x="61108" y="0"/>
                  </a:moveTo>
                  <a:lnTo>
                    <a:pt x="61108" y="0"/>
                  </a:lnTo>
                  <a:lnTo>
                    <a:pt x="50995" y="0"/>
                  </a:lnTo>
                  <a:lnTo>
                    <a:pt x="43208" y="2822"/>
                  </a:lnTo>
                  <a:lnTo>
                    <a:pt x="1195" y="31798"/>
                  </a:lnTo>
                  <a:lnTo>
                    <a:pt x="0" y="34958"/>
                  </a:lnTo>
                  <a:lnTo>
                    <a:pt x="261" y="38122"/>
                  </a:lnTo>
                  <a:lnTo>
                    <a:pt x="1493" y="41290"/>
                  </a:lnTo>
                  <a:lnTo>
                    <a:pt x="3372" y="43402"/>
                  </a:lnTo>
                  <a:lnTo>
                    <a:pt x="27112" y="52126"/>
                  </a:lnTo>
                  <a:lnTo>
                    <a:pt x="67261" y="56709"/>
                  </a:lnTo>
                  <a:lnTo>
                    <a:pt x="99208" y="476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SMARTInkShape-843">
              <a:extLst>
                <a:ext uri="{FF2B5EF4-FFF2-40B4-BE49-F238E27FC236}">
                  <a16:creationId xmlns:a16="http://schemas.microsoft.com/office/drawing/2014/main" id="{8C6047D6-FCE0-2592-DFA6-DF8BB4C3A933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524826" y="5097199"/>
              <a:ext cx="76000" cy="196777"/>
            </a:xfrm>
            <a:custGeom>
              <a:avLst/>
              <a:gdLst/>
              <a:ahLst/>
              <a:cxnLst/>
              <a:rect l="0" t="0" r="0" b="0"/>
              <a:pathLst>
                <a:path w="76000" h="196777">
                  <a:moveTo>
                    <a:pt x="47424" y="8201"/>
                  </a:moveTo>
                  <a:lnTo>
                    <a:pt x="47424" y="8201"/>
                  </a:lnTo>
                  <a:lnTo>
                    <a:pt x="47424" y="0"/>
                  </a:lnTo>
                  <a:lnTo>
                    <a:pt x="52480" y="4125"/>
                  </a:lnTo>
                  <a:lnTo>
                    <a:pt x="49318" y="17678"/>
                  </a:lnTo>
                  <a:lnTo>
                    <a:pt x="35098" y="60873"/>
                  </a:lnTo>
                  <a:lnTo>
                    <a:pt x="15552" y="102566"/>
                  </a:lnTo>
                  <a:lnTo>
                    <a:pt x="2083" y="140847"/>
                  </a:lnTo>
                  <a:lnTo>
                    <a:pt x="0" y="171636"/>
                  </a:lnTo>
                  <a:lnTo>
                    <a:pt x="2710" y="178911"/>
                  </a:lnTo>
                  <a:lnTo>
                    <a:pt x="13073" y="192205"/>
                  </a:lnTo>
                  <a:lnTo>
                    <a:pt x="19104" y="195814"/>
                  </a:lnTo>
                  <a:lnTo>
                    <a:pt x="22194" y="196776"/>
                  </a:lnTo>
                  <a:lnTo>
                    <a:pt x="31272" y="195023"/>
                  </a:lnTo>
                  <a:lnTo>
                    <a:pt x="48283" y="190908"/>
                  </a:lnTo>
                  <a:lnTo>
                    <a:pt x="59447" y="188888"/>
                  </a:lnTo>
                  <a:lnTo>
                    <a:pt x="75999" y="1796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844">
              <a:extLst>
                <a:ext uri="{FF2B5EF4-FFF2-40B4-BE49-F238E27FC236}">
                  <a16:creationId xmlns:a16="http://schemas.microsoft.com/office/drawing/2014/main" id="{B387A565-F819-4A30-FD82-D4953FE46070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515100" y="519112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23370" y="10849"/>
                  </a:lnTo>
                  <a:lnTo>
                    <a:pt x="70959" y="8489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845">
              <a:extLst>
                <a:ext uri="{FF2B5EF4-FFF2-40B4-BE49-F238E27FC236}">
                  <a16:creationId xmlns:a16="http://schemas.microsoft.com/office/drawing/2014/main" id="{DB6ADC2F-09B4-2A2C-C2D3-39613C570515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626546" y="5177538"/>
              <a:ext cx="126118" cy="92690"/>
            </a:xfrm>
            <a:custGeom>
              <a:avLst/>
              <a:gdLst/>
              <a:ahLst/>
              <a:cxnLst/>
              <a:rect l="0" t="0" r="0" b="0"/>
              <a:pathLst>
                <a:path w="126118" h="92690">
                  <a:moveTo>
                    <a:pt x="40954" y="23112"/>
                  </a:moveTo>
                  <a:lnTo>
                    <a:pt x="40954" y="23112"/>
                  </a:lnTo>
                  <a:lnTo>
                    <a:pt x="75669" y="31313"/>
                  </a:lnTo>
                  <a:lnTo>
                    <a:pt x="100703" y="32521"/>
                  </a:lnTo>
                  <a:lnTo>
                    <a:pt x="107373" y="29763"/>
                  </a:lnTo>
                  <a:lnTo>
                    <a:pt x="124782" y="15300"/>
                  </a:lnTo>
                  <a:lnTo>
                    <a:pt x="125836" y="11526"/>
                  </a:lnTo>
                  <a:lnTo>
                    <a:pt x="126117" y="9038"/>
                  </a:lnTo>
                  <a:lnTo>
                    <a:pt x="123130" y="6321"/>
                  </a:lnTo>
                  <a:lnTo>
                    <a:pt x="111343" y="480"/>
                  </a:lnTo>
                  <a:lnTo>
                    <a:pt x="95521" y="0"/>
                  </a:lnTo>
                  <a:lnTo>
                    <a:pt x="56685" y="5644"/>
                  </a:lnTo>
                  <a:lnTo>
                    <a:pt x="31504" y="19112"/>
                  </a:lnTo>
                  <a:lnTo>
                    <a:pt x="16998" y="30507"/>
                  </a:lnTo>
                  <a:lnTo>
                    <a:pt x="1988" y="53878"/>
                  </a:lnTo>
                  <a:lnTo>
                    <a:pt x="160" y="60556"/>
                  </a:lnTo>
                  <a:lnTo>
                    <a:pt x="0" y="66066"/>
                  </a:lnTo>
                  <a:lnTo>
                    <a:pt x="951" y="70798"/>
                  </a:lnTo>
                  <a:lnTo>
                    <a:pt x="7653" y="78878"/>
                  </a:lnTo>
                  <a:lnTo>
                    <a:pt x="29202" y="92689"/>
                  </a:lnTo>
                  <a:lnTo>
                    <a:pt x="72421" y="91458"/>
                  </a:lnTo>
                  <a:lnTo>
                    <a:pt x="98104" y="897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MARTInkShape-846">
              <a:extLst>
                <a:ext uri="{FF2B5EF4-FFF2-40B4-BE49-F238E27FC236}">
                  <a16:creationId xmlns:a16="http://schemas.microsoft.com/office/drawing/2014/main" id="{5211F028-6E5C-3B51-BDA8-38AF1B3A1293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796242" y="5019870"/>
              <a:ext cx="147469" cy="260876"/>
            </a:xfrm>
            <a:custGeom>
              <a:avLst/>
              <a:gdLst/>
              <a:ahLst/>
              <a:cxnLst/>
              <a:rect l="0" t="0" r="0" b="0"/>
              <a:pathLst>
                <a:path w="147469" h="260876">
                  <a:moveTo>
                    <a:pt x="99858" y="190305"/>
                  </a:moveTo>
                  <a:lnTo>
                    <a:pt x="99858" y="190305"/>
                  </a:lnTo>
                  <a:lnTo>
                    <a:pt x="104914" y="190305"/>
                  </a:lnTo>
                  <a:lnTo>
                    <a:pt x="106403" y="189247"/>
                  </a:lnTo>
                  <a:lnTo>
                    <a:pt x="107396" y="187483"/>
                  </a:lnTo>
                  <a:lnTo>
                    <a:pt x="108058" y="185249"/>
                  </a:lnTo>
                  <a:lnTo>
                    <a:pt x="107442" y="182701"/>
                  </a:lnTo>
                  <a:lnTo>
                    <a:pt x="103934" y="177048"/>
                  </a:lnTo>
                  <a:lnTo>
                    <a:pt x="100459" y="175117"/>
                  </a:lnTo>
                  <a:lnTo>
                    <a:pt x="66545" y="166106"/>
                  </a:lnTo>
                  <a:lnTo>
                    <a:pt x="43420" y="170317"/>
                  </a:lnTo>
                  <a:lnTo>
                    <a:pt x="18986" y="180780"/>
                  </a:lnTo>
                  <a:lnTo>
                    <a:pt x="17368" y="182897"/>
                  </a:lnTo>
                  <a:lnTo>
                    <a:pt x="14513" y="188071"/>
                  </a:lnTo>
                  <a:lnTo>
                    <a:pt x="8012" y="196934"/>
                  </a:lnTo>
                  <a:lnTo>
                    <a:pt x="0" y="217623"/>
                  </a:lnTo>
                  <a:lnTo>
                    <a:pt x="90" y="229258"/>
                  </a:lnTo>
                  <a:lnTo>
                    <a:pt x="3658" y="240426"/>
                  </a:lnTo>
                  <a:lnTo>
                    <a:pt x="8772" y="248917"/>
                  </a:lnTo>
                  <a:lnTo>
                    <a:pt x="27714" y="259648"/>
                  </a:lnTo>
                  <a:lnTo>
                    <a:pt x="33771" y="260875"/>
                  </a:lnTo>
                  <a:lnTo>
                    <a:pt x="54649" y="257701"/>
                  </a:lnTo>
                  <a:lnTo>
                    <a:pt x="57020" y="256403"/>
                  </a:lnTo>
                  <a:lnTo>
                    <a:pt x="58599" y="254479"/>
                  </a:lnTo>
                  <a:lnTo>
                    <a:pt x="61413" y="249518"/>
                  </a:lnTo>
                  <a:lnTo>
                    <a:pt x="84093" y="220131"/>
                  </a:lnTo>
                  <a:lnTo>
                    <a:pt x="99873" y="179691"/>
                  </a:lnTo>
                  <a:lnTo>
                    <a:pt x="112560" y="137408"/>
                  </a:lnTo>
                  <a:lnTo>
                    <a:pt x="122084" y="100784"/>
                  </a:lnTo>
                  <a:lnTo>
                    <a:pt x="134783" y="58087"/>
                  </a:lnTo>
                  <a:lnTo>
                    <a:pt x="146647" y="11069"/>
                  </a:lnTo>
                  <a:lnTo>
                    <a:pt x="147468" y="0"/>
                  </a:lnTo>
                  <a:lnTo>
                    <a:pt x="137958" y="93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SMARTInkShape-847">
              <a:extLst>
                <a:ext uri="{FF2B5EF4-FFF2-40B4-BE49-F238E27FC236}">
                  <a16:creationId xmlns:a16="http://schemas.microsoft.com/office/drawing/2014/main" id="{7BF5ED13-BC14-51DD-A136-F642AFACE64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991350" y="53435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7</TotalTime>
  <Words>200</Words>
  <Application>Microsoft Office PowerPoint</Application>
  <PresentationFormat>On-screen Show (4:3)</PresentationFormat>
  <Paragraphs>3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mbria Math</vt:lpstr>
      <vt:lpstr>Calibri</vt:lpstr>
      <vt:lpstr>Office Theme</vt:lpstr>
      <vt:lpstr>Equation</vt:lpstr>
      <vt:lpstr>Section 11.3</vt:lpstr>
      <vt:lpstr>PowerPoint Presentation</vt:lpstr>
      <vt:lpstr>PowerPoint Presentation</vt:lpstr>
      <vt:lpstr>Using a Confidence Interval to Test a Two-Sided Hypothesis </vt:lpstr>
      <vt:lpstr>Using a Confidence Interval to Test a Two-Sided Hypothesis (cont.)</vt:lpstr>
      <vt:lpstr>Example 11.2.1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259</cp:revision>
  <dcterms:created xsi:type="dcterms:W3CDTF">2013-04-26T14:43:13Z</dcterms:created>
  <dcterms:modified xsi:type="dcterms:W3CDTF">2024-03-06T15:21:50Z</dcterms:modified>
</cp:coreProperties>
</file>